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90" r:id="rId38"/>
    <p:sldId id="291" r:id="rId39"/>
    <p:sldId id="292" r:id="rId40"/>
    <p:sldId id="293" r:id="rId41"/>
    <p:sldId id="294" r:id="rId42"/>
    <p:sldId id="295" r:id="rId43"/>
    <p:sldId id="296" r:id="rId44"/>
    <p:sldId id="297" r:id="rId45"/>
    <p:sldId id="298" r:id="rId46"/>
    <p:sldId id="299" r:id="rId47"/>
    <p:sldId id="300" r:id="rId48"/>
    <p:sldId id="301" r:id="rId49"/>
    <p:sldId id="302" r:id="rId50"/>
    <p:sldId id="303" r:id="rId51"/>
    <p:sldId id="304" r:id="rId52"/>
    <p:sldId id="305" r:id="rId53"/>
    <p:sldId id="306" r:id="rId54"/>
    <p:sldId id="307" r:id="rId55"/>
    <p:sldId id="308" r:id="rId56"/>
    <p:sldId id="312" r:id="rId57"/>
    <p:sldId id="309" r:id="rId58"/>
    <p:sldId id="310" r:id="rId59"/>
    <p:sldId id="311" r:id="rId60"/>
    <p:sldId id="289" r:id="rId6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216" y="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4.wmf"/><Relationship Id="rId1" Type="http://schemas.openxmlformats.org/officeDocument/2006/relationships/image" Target="../media/image88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image" Target="../media/image120.png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png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png"/><Relationship Id="rId1" Type="http://schemas.openxmlformats.org/officeDocument/2006/relationships/image" Target="../media/image136.png"/><Relationship Id="rId4" Type="http://schemas.openxmlformats.org/officeDocument/2006/relationships/image" Target="../media/image13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png"/><Relationship Id="rId5" Type="http://schemas.openxmlformats.org/officeDocument/2006/relationships/image" Target="../media/image144.png"/><Relationship Id="rId4" Type="http://schemas.openxmlformats.org/officeDocument/2006/relationships/image" Target="../media/image14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png"/><Relationship Id="rId5" Type="http://schemas.openxmlformats.org/officeDocument/2006/relationships/image" Target="../media/image149.wmf"/><Relationship Id="rId4" Type="http://schemas.openxmlformats.org/officeDocument/2006/relationships/image" Target="../media/image148.png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png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png"/><Relationship Id="rId4" Type="http://schemas.openxmlformats.org/officeDocument/2006/relationships/image" Target="../media/image18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0.wmf"/><Relationship Id="rId1" Type="http://schemas.openxmlformats.org/officeDocument/2006/relationships/image" Target="../media/image182.png"/><Relationship Id="rId4" Type="http://schemas.openxmlformats.org/officeDocument/2006/relationships/image" Target="../media/image18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194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4" Type="http://schemas.openxmlformats.org/officeDocument/2006/relationships/image" Target="../media/image20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4:36:34.9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294 16000 1 0,'0'0'5'0,"0"0"-1"16,0 0-1-16,0 0 0 0,0 0-1 16,0 0 0-16,0 0 0 0,0 0-4 15,0 0 2-15,59 2 2 0,-53-2-2 0,-2 0 3 16,6 2-3-16,-4-1 0 0,-2 0 1 15,7 0-1-15,-6 1 3 16,0-2-1-16,2 2-2 0,-3-2 2 16,2 0-1-16,4 0-1 0,2 0 1 0,-8 0-1 15,5-4 0-15,-5 3 0 0,6-3 0 16,0 1-1-16,-2-2 0 0,0 0 2 16,-4 4-1-16,4-3 1 0,-4 2-1 15,0-1-1-15,5 0 0 0,-3 2-1 16,-2-1 2-16,5-1 0 0,-3 1 2 0,6-1-1 15,0 0-1-15,-1 2 1 0,1-3 0 16,0 2-1-16,5-1 0 0,-7 0-1 16,6-2 1-16,-6 2 1 15,-1 0-1-15,1-2 2 0,0 2-1 0,1 0-3 16,-7 2 2-16,6-2 1 0,-4 3-1 16,-2-1 3-16,6-1-5 0,-5 0-1 15,0 1 3-15,5-1 0 0,-5 2 0 16,-1-2 3-16,2 2-3 0,-1-1 0 15,1 0 0-15,-1-1 0 0,5 0 0 0,-4 2-1 16,-1 0 2-16,6-1-1 0,-6 1 3 16,1 0-3-16,7-1 0 0,-7 1 0 15,6-1-1-15,2 1 1 0,-4-3 0 16,2 2-4-16,-7 0 4 0,6-1 0 16,-6 0 1-16,8 0 3 0,3-3-2 0,-5 1-2 15,6-1 5-15,-3 0-3 16,1-1 2-16,-1 0-3 0,-1 0 0 15,0-1 1-15,-4 2-1 0,4-3 0 16,0 1 0-16,-3 1 0 0,3-1 0 0,1 0 1 16,-6 2-2-16,0 1 1 0,1-1-2 15,-3 4 1-15,-2-1 2 0,6-1-2 16,-4 2 1-16,6-1-1 0,-2-1-3 16,-6 1 4-16,8 1-1 0,-5 0 2 15,3-2-2-15,2 0 1 0,1 2-1 0,-3-3 0 16,1-1 3-16,-1 3-2 15,1-3 0-15,-3 0 0 0,2-1-1 16,-1 2 0-16,0-1 0 0,-1 0 2 16,-3 3-2-16,3-3 0 0,-3 3 1 0,5-1-2 15,-2 0 2-15,0 0-2 0,1 0 1 16,-4 2 0-16,2-4-2 0,-2 3 4 16,4 0-1-16,-2-1 0 0,3-2 0 15,-3 2-1-15,2-3-1 0,-1 2 1 16,1-1-1-16,3-4 2 0,-5 4 0 0,6-4-2 15,-1 2 1-15,-5 0-1 0,6 0 1 16,-6 2 1-16,2 2-1 0,1-1 0 16,-2-1-1-16,1 2 1 15,1-3-1-15,3 0 2 0,-4 1-2 0,4-2 1 16,-4 3 1-16,-1-1-1 0,2 0 2 16,-1-1-2-16,3 0 0 0,-1-2 0 15,4-2 0-15,-1 1 1 0,1-2 1 16,0 0-2-16,0 1 0 0,2-1 0 15,1 1-2-15,0-1 2 0,0-1 0 0,1 1 2 16,-1 2-1-16,0-2-1 0,2-1-1 16,-1 0-1-16,3 0 4 0,-1 0-2 15,1 0 1-15,-5-2 0 0,2 1-1 16,-1 2-1-16,-3-1 1 0,0 0 1 16,-1 1-1-16,-5 2 1 0,1 1-1 15,1-2 0-15,0 1-1 0,-1-1-4 16,1 0 5-16,1-1-3 0,-2 1 4 15,6-2-1-15,-7 2-1 0,2 2-1 16,-1-2 1-16,-2 4 0 0,3-5 1 0,-1 2 0 16,1 2 0-16,0-3 0 0,-2 2 0 15,2-4 0-15,1 3-1 0,1-6 1 16,1 2 0-16,-2-1 0 0,1 0-1 16,1 2 2-16,-1-3-1 0,2 2 0 15,-2-2 0-15,3-1 0 0,-2 0 0 0,2 0 0 16,-1 1-1-16,0 0 2 0,0 0-4 15,1-1 2-15,-2 3 1 0,3-2-2 16,0 1 2-16,0 1 0 16,0-1 0-16,1 0 1 0,-2 2-2 0,1 0 2 15,-2 0-2-15,-1 1 2 0,0 0-1 16,1-1 1-16,-4 1 0 0,2-1 1 16,-4 4-2-16,0-3 1 0,2 0-1 15,-2-1 1-15,1 1 0 0,-1 1 0 16,2-1-1-16,-5 3 0 0,4-4 0 0,-3 6 0 15,-1-4 2-15,1 3-5 0,-1 0 4 16,0-2-5-16,1 0 4 0,-1 2 0 16,0-1 0-16,3-3 2 0,-4 3-2 15,4-4 0-15,-3 0 0 0,-2 2-1 16,2-4 1-16,0 0-1 0,1 1 1 16,2-7 0-16,-2 3 0 0,0-1 0 15,3 0-2-15,-1-2 2 0,0 0-2 16,0-1 2-16,2 0 0 0,0-1 0 15,1 3-1-15,-1-1 2 0,0 0-2 0,1 2 1 16,0 1-1-16,1 2-1 0,-3 0 1 16,2 1-1-16,-1 1 2 0,0 0 1 15,0 0-1-15,1-1 1 0,-1 1 0 16,2-1 1-16,-1 0-1 0,-2-1-1 16,3 1 1-16,-3 0-1 0,-1 1 0 0,-1 3 0 15,0-1 1-15,-3-3 0 16,3 0 1-16,0-4-5 0,1 1 4 15,-2-1-4-15,1 1 3 0,0-1 1 16,-1 0-2-16,-1 0 2 0,-1 6-1 0,-1-2 0 16,2 0-1-16,-1 6 0 0,1-8-2 15,1 2 1-15,-2 3-2 0,2-3 2 16,0 0 1-16,-3 5 1 0,4-5-1 16,-2 3 1-16,-2 2-2 0,4-4 2 15,-2 1 0-15,-1 3 0 0,2-5 0 0,0 0 2 16,0-1-2-16,4-3-2 0,-3 0 4 15,2 1-2-15,-1 2 0 16,1-1 2-16,2 1-2 0,-2 0 0 16,0 0 0-16,3 2 0 0,-3 0 1 0,-1 4-1 15,1-1 0-15,0 0 0 0,-3 5-1 16,6-6-1-16,-1 3 0 0,-5 3 2 16,6-3 0-16,-1 0 3 0,-1 1-3 15,5-5 1-15,-3 2-1 0,2 1 0 16,-2-2 0-16,1 1 0 0,-1-1 0 0,0-1 1 15,-3 3-1-15,-1 0-3 0,2-2 3 16,-5 3-3-16,4-4 3 0,1 2 1 16,-4 1 1-16,3-4-2 15,-1 3 0-15,-3 2 0 0,3-4-2 0,-4 6 2 16,1 0 0-16,-1-2 2 0,1 1-1 16,1-1-2-16,-2-1 1 0,2-3 0 15,-3 4-2-15,4-5 4 0,-1 1-4 16,-3 2 4-16,3-3-2 0,-1-1 0 15,3 1 1-15,-1-4 0 0,3 2-1 0,-1-1 0 16,3 0 1-16,-2 0-1 0,4 2 1 16,-4-4-2-16,4 4 1 0,-4 1 0 15,1-2 0-15,-1 6 0 0,0 1 1 16,-1-3 1-16,3-1-2 0,1-3 1 16,1 3-4-16,-4-3 5 0,3 3-2 0,-2 0 1 15,0 1 1-15,-1-2-1 16,-2 4 0-16,0-2 1 0,2 0-1 15,-5 5 0-15,4-4 0 0,-1 0-1 16,-1 3 1-16,3-4-1 0,-1 2 2 0,-2 3-1 16,4-3-1-16,-2 1 0 0,-1 4-1 15,2-6 1-15,1 5 1 0,-2 0-1 16,2-3 0-16,-1 3-1 0,-1-2-1 16,3 0-1-16,2-1 3 0,-5-1-3 15,2 1 3-15,0 0 0 0,0-2 0 0,2 0 2 16,3-4-2-16,-2 2 1 0,-4 3 0 15,-1 1-1-15,-2 2-1 0,1 1 1 16,-2-1 0-16,2 2 0 16,-1-2 0-16,1 1 1 0,-1 1-2 0,1 1 1 15,-1-2-1-15,1 2 1 0,1 0 0 16,1 0 1-16,5-2 1 0,-4 2-1 16,2-3 2-16,0 0-1 0,-5 2-1 15,4-4 1-15,0 0 0 0,-5 3 0 16,3-5 2-16,1 2-3 0,-7 3-1 0,6-3 1 15,-5 4-2-15,-3 1 1 0,5-2 0 16,-4 2-1-16,-1 0 1 0,5-1 0 16,-4 2 0-16,6-1 0 15,-3-2 0-15,0 2-1 0,3-1 2 0,-2 1-1 16,-1 0 0-16,2-2 0 0,1 2 1 16,0-1-2-16,-1 0 2 0,2 0-1 15,-2 0-1-15,-1 1 2 0,4-2-1 16,-3 1 0-16,4-2 1 0,1 1-1 15,-1 2 1-15,3-3-1 0,-1 1 3 0,0 0-3 16,6-1 0-16,-3-1-1 0,3 0-1 16,-5 1 2-16,-2 1 2 0,1 2-1 15,2-2 0-15,-3 0 0 0,4 0 0 16,-2 0 1-16,-1-1-2 0,-1 0 0 16,1 0 0-16,-3-1 2 0,-3 4-2 0,2-1 0 15,-1 1 0-15,2 0-2 16,1 0 2-16,-3 1 0 0,0-1 0 15,-4 1 2-15,6 1-2 0,-7 0 0 16,7-1 0-16,-1-1 1 0,0 1-1 0,1-1 1 16,-3 1-1-16,2-2 2 0,0 3-2 15,-2-2 1-15,-1 1 0 0,4-1-1 16,-3 3 1-16,-1-4-1 0,1 3 0 16,1-3 1-16,-1 3-1 0,0-2 0 15,0 1 0-15,0-1 1 0,1 0 1 0,0 1-1 16,1-2 1-16,-1 1 1 15,1 1-2-15,1-3 1 0,-2 1-1 0,1 0 2 16,-2 1-2-16,1-1 1 16,2 2 0-16,-3-1-2 0,1 1 0 0,0-1 0 15,0 2 0-15,0-1 0 0,-5 0-2 16,7 2 2-16,-6 0 0 0,4 0-1 16,3 0 1-16,-2 0 0 0,-1 0-1 15,1 0 2-15,-1 4 0 0,3-4-1 16,-3 1 0-16,2-1 2 0,1 2 0 0,-1-2 0 15,-1 0 2-15,2 0-2 0,-1 0 3 16,2 0-3-16,2-3 0 0,-3 1 0 16,5 0-1-16,-1 1 0 0,-7-1-1 15,9 2-1-15,-8 0 1 0,2 0 0 16,5 0 0-16,-8 0 1 0,9 0-1 16,-8 0 1-16,2 0-1 0,-1 0 2 15,2 0-2-15,-2 0-2 0,1 0 1 16,1 0 2-16,-1 0 1 0,2 0 0 15,-2 0-2-15,1 0 0 0,-1 0 0 0,1 0-1 16,0 0 1-16,-1 0 0 0,1 0 1 16,2 0-1-16,-4-1 1 0,4-2-1 15,-6 0 0-15,-6 1 1 0,6 1-1 16,-5-1 0-16,-1 2 0 0,3 0 0 16,-3-3 0-16,2 3 0 0,0-1-1 15,0 1 1-15,-1-2-1 0,1 2 0 16,-1 0 0-16,5 0 1 0,-4 0 1 15,-1 0-1-15,5 0 1 0,-4 0-1 16,5 0 0-16,0 0 0 0,-2 0 0 0,1 2 1 16,-5-2-1-16,7 1 0 0,-6-1 1 15,8 0-1-15,2 0 2 0,-3 0-2 16,3-1 0-16,0-4 0 0,-6 2 0 16,6-1 1-16,1-1-1 0,1 1 1 15,-2-1-1-15,-1 2 1 0,2 0-2 0,-7 0 2 16,7 1-2-16,-5 1 1 0,0 0 0 15,0-1 0-15,-1 2 0 16,1-2 0-16,-6 2 0 0,7 0-1 16,-7 0 2-16,5 0-2 0,2 0 1 0,-4 0 0 15,1 0-1-15,-1 0 1 0,2 2 0 16,-2 0 0-16,0-1 0 0,1 2 0 16,-1-2 0-16,-5 1 1 0,5-1 0 15,-2 1-1-15,-3-2 1 0,8 1 2 16,-6-1-2-16,5 2 0 0,1-2-1 0,-1 0 0 15,1 2 1-15,0-2-1 0,0 0 0 16,0 0 1-16,0 0-2 0,2 0 1 16,4 0 0-16,-6 0-1 15,6 1 1-15,-1 1-2 0,-7-1 2 0,8 2-1 16,-4 0-1-16,-4 0 1 0,5 2 0 16,-3-1 0-16,-3 2 1 0,3-1-3 15,-5-1 3-15,-3-2 0 0,4 2 0 16,-4-2 1-16,0 0-2 0,4 2 1 15,-3-2 0-15,0 0 0 0,3-1 0 0,-3 0 0 16,-1 0 1-16,7 1-2 0,-5 0 1 16,0-2 0-16,4 1-1 0,-5 1 1 15,0-2-1-15,6 2 0 0,-7-1-2 16,5 0 2-16,2 1 0 0,-7-2 1 16,5 2-1-16,-4-1 1 0,0 0 0 0,1 2-3 15,-6-3 3-15,4 0 0 0,1 2 0 16,-1 0 0-16,3 1 2 15,-1-2-1-15,-3 0-2 0,1 1 1 16,-1-1 0-16,2 1-2 0,-1 0 2 0,0 1-1 16,-1-2 1-16,3 1 0 0,-2-1 0 15,1 3-2-15,-5-4 2 0,2 1-1 16,3 0 1-16,-2 2 0 0,1-1 1 16,-1-1-1-16,3 1 0 0,-4 0 0 15,3 0-1-15,-2-2 1 0,1 2 0 0,1 0-2 16,-1-1 1-16,-4-1-1 15,0 0-1-15,0 0 2 0,2 0 1 16,-1 0 0-16,1 0 0 0,0 0 0 16,-1 0 0-16,1 0-2 0,-1 0-2 0,1 0-2 15,-1 0-2-15,1 0-5 0,-1 0-7 16,1-1-10-16,-1 1-15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5:16:22.3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704 13426 271 0,'0'0'0'16,"0"0"39"-16,0 0-39 0,0 0 53 0,0 0 11 0,0 0-14 16,0 0-10-16,0 0-11 0,0 0-10 15,0 0-6-15,-24-28-5 0,24 27-5 16,0 0-1-16,0-2-1 16,9-4-1-16,4 1-1 0,6 0 1 0,2 1-2 15,1 2-1-15,3 1-2 0,2-1-3 16,4 0-8-16,-1 1-3 0,5-1-27 15,-1 1-21-15,4 1-28 0,-5-1-54 16</inkml:trace>
  <inkml:trace contextRef="#ctx0" brushRef="#br0" timeOffset="48332.0787">15672 6660 162 0,'0'0'28'0,"0"0"-9"16,0 0-8-16,0 0-2 0,0 0 1 15,0 0 2-15,0 0-2 0,0 0 4 16,0 0-1-16,16 0 1 0,-3 0 3 0,6-3-2 16,6-1-4-16,-1-2-3 0,5 1-3 15,0-1 0-15,1 0-4 0,2 1 0 16,0 1-1-16,1 1-2 0,-1 0-1 15,-2 1 0-15,1-1-3 0,-1 2-3 16,-1 1 2-16,0 0-1 0,-2 0 3 16,-1 0 0-16,-1 0-2 0,-2 0 0 15,-7 0-3-15,-1 3-2 0,-4 0 4 16,-1 0-6-16,-1 0-6 0,-5-2-13 16,1 1-8-16,-5-2-6 0,0 0-1 0,0 0 2 15</inkml:trace>
  <inkml:trace contextRef="#ctx0" brushRef="#br0" timeOffset="48696.0371">15652 6835 187 0,'0'0'54'0,"0"0"4"0,0 0-6 16,0 0-14-16,0 0-15 0,0 0-14 16,0 0-9-16,0 0-6 0,0 0-1 15,0 0 3-15,17-23 3 0,8 14 1 0,1 3 0 16,1 1-1-16,2 2-2 0,0 2 2 16,2-1-3-16,-1 1 1 15,-1 0-1-15,1-1-2 0,-2-1 5 0,-1 0-3 16,-1 1 2-16,0-2 0 0,-4 1 0 15,1-2-2-15,-1 0 1 0,-8 2-3 16,2-1 1-16,-6 3-1 0,-1-3 4 16,4 1 0-16,-9 2-5 0,2-1-5 15,-6 2-8-15,0-1-5 0,0 1-11 16,2 0 2-16,-2 0 1 0,0 0-7 0,-6 1-2 16,-13 7-8-16</inkml:trace>
  <inkml:trace contextRef="#ctx0" brushRef="#br0" timeOffset="48968.2175">15522 6843 268 0,'0'0'40'0,"0"0"-14"0,0 0-11 15,0 0-7-15,0 0-7 0,0 0-3 16,0 0 1-16,0 0-1 0,0 0 4 15,85-51 0-15,-53 48-1 0,1 2 1 16,2-1 1-16,0 1-3 0,2 1 0 16,2-1 1-16,2-1-2 0,1-1-2 0,1 0 1 15,-1-2-1-15,-1 1 4 16,-1-1-2-16,-3 2 1 0,0 0-3 16,-4 1-3-16,-1 1-4 0,-3 1-7 15,-3 0-16-15,-8 0-31 0,-7 0-42 0</inkml:trace>
  <inkml:trace contextRef="#ctx0" brushRef="#br0" timeOffset="50014.9278">14071 6149 104 0,'0'0'7'0,"0"0"-4"16,0 0-1-16,0 0 0 0,0 0 0 15,0 0 0-15,0 0 0 0,0 0-1 16,0 0-1-16,12-6-1 0,-12 4-4 15,0 2-4-15,3 0-8 0,-3 0-8 16,0 0-4-16,1 0 4 0</inkml:trace>
  <inkml:trace contextRef="#ctx0" brushRef="#br0" timeOffset="50292.0003">14239 6155 88 0,'0'0'38'0,"0"0"-12"16,0 0-12-16,0 0-14 0,0 0-3 16,0 0-2-16,0 0-4 0,0 0-11 15,0 0-23-15,0 0-27 0</inkml:trace>
  <inkml:trace contextRef="#ctx0" brushRef="#br0" timeOffset="51901.5634">14368 6338 64 0,'0'0'29'0,"0"0"-3"0,0 0-8 15,0 0-8-15,0 0-12 0,0 0-5 16,0 0-6-16,0 0-6 0,0 0-8 16,0 0-9-16,5-10-7 0</inkml:trace>
  <inkml:trace contextRef="#ctx0" brushRef="#br0" timeOffset="55512.2846">23278 5623 135 0,'0'0'47'16,"0"0"9"-16,0 0-2 0,0 0 0 15,0 0-4-15,0 0-7 0,0 0-7 16,0 0-5-16,-14-81-6 0,11 70-5 15,2 7-9-15,-1-1-1 0,2 0-4 16,0 5-1-16,-1-1-1 0,1 1-3 0,0-1 0 16,-2-1-1-16,2 0 0 15,-1 2-1-15,1-1-4 0,-2 1 1 16,2-1-2-16,0 1-2 0,0 0 4 16,0 0 1-16,0 0 3 0,0 11 0 0,3 9 0 15,5 5 1-15,-1-1-1 0,0-2 2 16,0 1-2-16,-1-2 0 0,0-1 0 15,1-6 0-15,-3 0 0 0,1-6 0 16,-1 1-3-16,1-2 1 0,-3-4 1 16,5 3 0-16,-2-3 3 0,4-1 3 0,4 0 2 15,2-2-1-15,7-1-1 0,-1-10-2 16,2-4 0-16,0-4-1 16,1-5-1-16,0-4-2 0,2-2 1 15,1-4-1-15,-3 2 0 0,1 0-2 0,-3 5 1 16,-2 3-2-16,-7 8-4 0,-4 8-9 15,-5 4-27-15,-4 4-46 0,0 0-34 16,1 0-20-16,-1 10-1 0</inkml:trace>
  <inkml:trace contextRef="#ctx0" brushRef="#br0" timeOffset="55960.7474">23076 5686 254 0,'0'0'56'16,"0"0"-6"-16,0 0-10 0,0 0-9 15,0 0-9-15,0 0-4 0,0 0-6 16,0 0-3-16,0 0-6 0,2-14-6 0,-2 14-5 16,0-1-1-16,0 1-1 15,0 0 5-15,0 0 7 0,3 0 7 16,0 11 2-16,3 6 0 0,2 5 0 16,-1-1-5-16,-1 0 0 0,1-2 3 0,0 3-1 15,-1-1-2-15,1 1-1 0,2-2-4 16,-3-7 0-16,1-2 0 0,-1-3 0 15,1-3 2-15,6 3-1 0,-1-2 1 16,6-2 0-16,4 0 1 0,1-4 1 16,6-2-3-16,4-7 0 0,2-4-1 0,4-7-5 15,-3 1 3-15,2-3-8 0,-3-2 1 16,-1 2-7-16,-2-1-11 16,-1 1-15-16,-3 3-23 0,0-3-29 15,-1 2-31-15,-1-1-64 0</inkml:trace>
  <inkml:trace contextRef="#ctx0" brushRef="#br0" timeOffset="67996.1581">18825 7778 165 0,'0'0'55'0,"0"0"4"0,0 0-18 16,0 0-5-16,0 0-5 0,0 0-8 15,0 0-8-15,0 0-10 0,0 0-6 16,-12-26-4-16,10 26 0 0,2-1-1 16,-1 1-2-16,1-2-1 0,-1 2 0 15,1 0 5-15,0 0 4 0,0 0 3 16,0 4 0-16,1 4-3 0,5 6 1 16,1 1-1-16,-1 1 2 0,5 6-2 0,-2-3 4 15,0-2-6-15,1-2 2 0,-1-1 2 16,-2-3 0-16,2-2 3 0,-1-3-1 15,-1-1 1-15,1 0-2 0,-5-3 4 16,6 1 3-16,-4-3 3 0,5 0 1 16,7 0-2-16,1-3-3 0,6-8-1 0,1-5-3 15,-1-2-1-15,3-3-6 0,-1-1 2 16,-2-4-4-16,2 1 5 0,-1-4-2 16,-1 1 1-16,-2 2 0 15,1 2-2-15,-1 4-1 0,-8 7-4 0,-1 2-9 16,-4 5-15-16,-6 3-25 0,1 2-25 15,-4 1-20-15,0 0-21 0</inkml:trace>
  <inkml:trace contextRef="#ctx0" brushRef="#br0" timeOffset="68447.4989">18946 7884 273 0,'0'0'53'0,"0"0"-12"16,0 0-5-16,0 0-9 0,0 0-4 15,0 0-4-15,0 0-5 0,0 0-5 16,0 0-2-16,-1 0-6 0,1 0-4 15,0 0-5-15,0 0-1 0,0 0-3 16,0 0 3-16,0 0 2 0,0 2 14 16,0 7 4-16,4 0 3 0,6 7 1 15,-1 0-12-15,1 0-2 0,-3-4 0 16,5-1 1-16,-4-2-2 0,0-1 0 16,4 1 0-16,-4-6 0 0,1 2 2 0,0 0 0 15,0-3 1-15,1 1 3 0,3-3 0 16,5 0-1-16,2 0 2 0,6-3-3 15,-3-6-2-15,2-5 2 0,1-4-3 16,3-3 0-16,0-6-2 0,1-3-4 16,-1-2 2-16,-2 0-4 0,-1 0-1 15,-2 1 2-15,0 1-1 0,-1 1 3 0,-1 3-5 16,-3 5-17-16,-5 6-34 0,-5 5-50 16,-5 7-61-16</inkml:trace>
  <inkml:trace contextRef="#ctx0" brushRef="#br0" timeOffset="100140.9015">13408 13014 194 0,'0'0'46'0,"0"0"-19"16,0 0-8-16,0 0-3 15,0 0-9-15,0 0 0 0,0 0-3 0,0 0-2 16,0 0-1-16,-38-39-3 0,38 39 1 15,0-2 4-15,0 0 4 0,13-5 0 16,6 1 1-16,8-1-2 0,4 1-2 16,-1 1-2-16,5 2 0 0,0 0 2 15,3-2-1-15,0 3-1 0,0-2 1 0,-1 2-7 16,0 0 3-16,-4 2-2 0,0-2-2 16,-1 1 0-16,-5 1 2 0,2-2-5 15,-1 2-1-15,-8 0-1 16,0 0-6-16,-8 0-4 0,-6 0-5 0,2 0-5 15,-2 2 1-15,-2-1 2 0,1 1-1 16,-5 1-4-16,-3 3-15 0,-9 3-15 16</inkml:trace>
  <inkml:trace contextRef="#ctx0" brushRef="#br0" timeOffset="100571.248">13156 13189 266 0,'0'0'77'16,"0"0"-17"-16,0 0-12 15,0 0-12-15,0 0-13 0,0 0-13 16,0 0-4-16,0 0-7 0,0 0-2 16,0 0-2-16,13-30 0 0,4 22 3 0,2 2-1 15,7 4 2-15,-1 1-1 0,2 1 0 16,2 0-2-16,-1 0-1 0,-1 0-2 15,-1-2-4-15,-1 2 1 0,-2-1-8 16,0 1 0-16,-1-2 5 0,-6 0-1 16,1 1 8-16,-5 0 0 0,-7 0-1 15,2 1 2-15,-7 0 1 0,0 0 1 0,0 0 2 16,0 0 2-16,0 0 0 16,0 0 1-16,-1 0 2 0,-5 0 0 15,-8 0 3-15,2 0 0 0,-2 0 0 0,2 0 1 16,-2 0 0-16,2 0-2 0,0 1 1 15,0 0 0-15,6-1-4 0,-4 1 1 16,3-1-2-16,1 0-1 0,0 2 0 16,6-2-2-16,-3 0-3 0,3 0-3 15,0 0-1-15,0 2 0 0,3-2-1 0,13 0-2 16,10 0-10-16,11 0-11 0,5 0-39 16,7 0-42-16</inkml:trace>
  <inkml:trace contextRef="#ctx0" brushRef="#br0" timeOffset="101176.9472">15604 13090 268 0,'0'0'60'0,"0"0"-12"16,0 0-10-16,0 0-3 0,0 0-5 16,0 0-7-16,0 0-8 0,0 0-4 15,0 0-4-15,-26-10-5 0,26 10-1 0,0 0-1 16,-1 0-2-16,1 0-1 0,0 0-2 15,0-2 3-15,10 1 0 0,13-1 2 16,9-1 2-16,8-1 0 0,6 1-2 16,5-2-2-16,3 0 0 0,-1 1 0 15,0 1-2-15,-2 0 1 0,3-1 1 0,-4 0-2 16,1 1-2-16,0-1-2 0,-3-1 2 16,-1 1-1-16,-2 0 1 0,-2 1-1 15,-5 0-2-15,-5 0-2 16,-4 2-1-16,-7 1-4 0,-5 0 0 0,-4 0 2 15,-7 0 1-15,1 0 0 0,-7 0 0 16,0 0 2-16,0 0 3 0,2 0 1 16,-1 0-6-16,1 0-15 0,-2 0-17 15,0-3-18-15,-8-5-19 0,-1 2-9 16</inkml:trace>
  <inkml:trace contextRef="#ctx0" brushRef="#br0" timeOffset="101494.0506">15525 13184 284 0,'0'0'60'15,"0"0"-23"-15,0 0-8 0,0 0-9 16,0 0-7-16,0 0-1 0,0 0-7 15,0 0-3-15,0 0 1 0,65-79-2 16,-38 75 1-16,5-1 1 0,3 1-1 16,1 1 0-16,4-1-1 0,1 2-1 0,1-1 0 15,0 1 0-15,1 1-1 16,0 1-4-16,-1-2 2 0,-1 2-2 0,2-2-5 16,-4 1 3-16,-1 1-5 15,-2 0 1-15,1 0-1 0,-2 0-2 0,-3 0-10 16,-2 0-13-16,-2 0-30 0,-11 0-24 15,2 0-30-15</inkml:trace>
  <inkml:trace contextRef="#ctx0" brushRef="#br0" timeOffset="101795.2115">15446 13190 220 0,'0'0'72'0,"0"0"-5"16,0 0-14-16,0 0-9 0,0 0-12 0,0 0-6 16,0 0-5-16,0 0-8 0,0 0-5 15,-56-28-3-15,56 28-4 0,0-2 1 16,15-3 1-16,8 3-1 0,9-1 0 15,5 1 1-15,8 2-2 0,3 0 0 16,2 0-1-16,4 0-1 0,-2 2-3 0,1 1-5 16,2 1-5-16,0 1-10 15,-1-1-24-15,2 1-48 0,-2-2-66 16</inkml:trace>
  <inkml:trace contextRef="#ctx0" brushRef="#br0" timeOffset="102567.7345">18253 12934 111 0,'0'0'21'0,"0"0"-5"0,0 0-4 16,0 0-3-16,0 0-2 15,0 0 0-15,0 0-1 0,0 0 4 0,0 0 2 16,0 0 1-16,9 9 0 0,10-9-4 15,7 0-3-15,1 0-5 0,4 0-3 16,2-2-2-16,0 1-1 0,2 1-2 16,1 0 0-16,2 0-1 0,-1 0-4 15,1 3-1-15,-1 0-5 0,-3 2-1 0,-4-2-1 16,-1-2-6-16,-6 1-14 0,-4-1-28 16</inkml:trace>
  <inkml:trace contextRef="#ctx0" brushRef="#br0" timeOffset="102869.2465">18306 13060 188 0,'0'0'49'0,"0"0"-8"0,0 0-13 0,0 0-4 16,0 0-8-16,0 0-3 0,0 0-6 16,0 0-3-16,0 0-4 0,-11-5-3 15,17 1 3-15,10 1 0 0,6-4-1 16,2 5-1-16,2-2 1 0,2 2-5 16,-2-1 0-16,0 1-1 0,-3 2-3 0,2 0-4 15,-8 0-5-15,0 0-10 0,-4 0-12 16,-7 0-16-16,0 0-5 0,-6 0 9 15,0 0 11-15</inkml:trace>
  <inkml:trace contextRef="#ctx0" brushRef="#br0" timeOffset="103016.9493">18151 13122 62 0,'0'0'41'0,"0"0"-5"0,0 0-2 15,0 0-4-15,0 0 1 0,0 0-3 0,0 0-3 16,0 0-9-16,0 0-6 0,0 0-11 15,65 0-6-15,-12-4-5 0,5-2-7 16,3 2-10-16,4 3-16 0,-1-1-45 16</inkml:trace>
  <inkml:trace contextRef="#ctx0" brushRef="#br0" timeOffset="103928.202">20152 12984 190 0,'0'0'51'0,"0"0"-12"16,0 0-7-16,0 0-10 0,0 0-8 16,0 0-6-16,0 0-6 0,0 0 0 15,0 0 1-15,0 0-1 16,9-12 3-16,11 7-2 0,9 0-3 0,-2 3-1 15,2-1-3-15,-1 1-1 0,1 2 2 16,0-1 0-16,1-1-3 0,0 1-1 16,1 0-2-16,-4-1-3 0,-8 0-1 15,-6 2-4-15,-7 0-7 0,-6 0-6 16,0 0 2-16,0 0 7 0,1 0 8 0,-1 0 11 16,0 0 2-16,-9 2-1 0,-9 4 1 15,-7 0 0-15,-1 0-1 0,1-3 2 16,-1 0-4-16,0 0 5 0,1-1-2 15,1 0 0-15,7-1 2 0,0 3-1 16,-1-1-1-16,5-1 1 0,-3 2 2 0,5-1 0 16,1 1 3-16,-1-1 0 0,7-2 1 15,-1 0 2-15,5-1 0 16,-2 0 3-16,2 0 4 0,-1 2 1 16,-1-2 0-16,1 0 2 0,-1 1-1 0,1-1 3 15,-1 0-2-15,2 0-6 0,-1 0-4 16,1 0-4-16,0 0-2 0,7-4-2 15,7-4 1-15,4-1-3 0,4 1-1 16,-8 4 1-16,5 1 0 0,-1 0 0 16,2 0-4-16,6 1-2 0,-2 0-8 0,2 2-3 15,0 0-16-15,-7 0-32 0,3 4-50 16</inkml:trace>
  <inkml:trace contextRef="#ctx0" brushRef="#br0" timeOffset="108277.5394">23087 12785 6 0,'0'0'10'16,"0"0"-4"-16,0 0 0 0,0 0 0 15,0 0-5-15,0 0 0 0,0 0-1 16,0 0-5-16,0 0-1 0,0-7-3 16,0 6-3-16,0 1 8 0</inkml:trace>
  <inkml:trace contextRef="#ctx0" brushRef="#br0" timeOffset="110571.5098">22031 12851 73 0,'0'0'26'0,"0"0"0"0,0 0-2 15,0 0-3-15,0 0-2 0,0 0-3 16,0 0-5-16,0 0-1 0,0 0-1 16,0 0 1-16,-12 0-1 0,10 0 2 15,2 0-2-15,-1 0 1 0,1 0-3 16,-1 0 1-16,1 0-1 0,0 0 1 16,0 0 0-16,0 0 0 0,0 0 3 0,11 0-2 15,6-1-2-15,5-3 0 0,1-1-1 16,5 1-2-16,1-1 0 0,3-2-2 15,1 1-1-15,3-1 0 0,3 2-1 16,0 0 0-16,-1 3 0 0,1-2 0 16,0 1-2-16,0 0 2 0,0 0-2 0,0 0-2 15,1 1 1-15,-2 0-4 0,-2 2 2 16,-1 0-1-16,-2 0 3 0,-2 0 1 16,-1 0-1-16,-1 0-4 15,-2 0 2-15,2 0-1 0,0-1-5 0,0-1 5 16,1 0 1-16,1-1-6 0,-1-2 6 15,0 2 2-15,-1-2-2 0,-1 1 5 16,-2-1 0-16,-4-1 0 0,-5 3 0 16,-7 0 1-16,-1 2-4 0,-4-1-4 15,0 0 1-15,1 2-3 0,-6 0 1 0,0-1-2 16,0 1-8-16,0 0-14 0,0 0-18 16,-14 0-34-16</inkml:trace>
  <inkml:trace contextRef="#ctx0" brushRef="#br0" timeOffset="111272.829">21970 12895 0 0,'0'0'3'16,"0"0"-3"-16,0 0 0 0,0 0-3 16,101-28 3-16</inkml:trace>
  <inkml:trace contextRef="#ctx0" brushRef="#br0" timeOffset="112631.7143">28707 11147 252 0,'0'0'50'0,"0"0"-6"15,0 0-3-15,14-92-5 0,-12 75-8 16,1-1-11-16,-2 6-4 0,1 5-2 16,-1-4-6-16,-1 4-2 0,0 2-3 0,0 0-5 15,0 5 1-15,0-3-1 0,-9 1-2 16,-8 2 1-16,-7 0-1 0,-4 12-1 15,-2 7-1-15,-5 2-2 0,2 2 2 16,0 2-4-16,1 0 2 0,6-3 2 16,3 1-1-16,5-1 4 0,5-3-4 15,6-5 5-15,4-5-2 0,3 0-3 0,0 0-4 16,5 0 0-16,3 2 2 16,7-7 7-16,6-4 9 0,5 0 3 15,10-8 2-15,0-5 9 0,1-3 6 0,-1-2 0 16,-3-4 7-16,-5 2-5 0,-4 1 5 15,-5-1 3-15,-5 2-3 0,-3 0-2 16,-3 6-9-16,-2-2-2 0,-3 6-2 16,-2 3-2-16,2 1-3 0,-3 4-5 15,0-1-4-15,0 1-4 0,2-2 0 0,-2 2 0 16,0 0-1-16,0 0 0 0,0 14 1 16,-6 6-2-16,-3 7 0 0,-2 0 0 15,1 3-1-15,2 1 0 0,2 1-4 16,1 0-3-16,2 0-11 0,3-2-20 15,0 0-30-15,1-4-33 0,8-3-32 16,-2-7-52-16</inkml:trace>
  <inkml:trace contextRef="#ctx0" brushRef="#br0" timeOffset="112829.072">29051 11342 448 0,'0'0'32'0,"0"0"-8"15,0 0-9-15,0 0-6 0,0 0-9 16,0 0-3-16,0 0-11 0,0 0-25 16,0 0-49-16,0 0-55 0,-13-61-67 0</inkml:trace>
  <inkml:trace contextRef="#ctx0" brushRef="#br0" timeOffset="113507.7568">29410 11023 387 0,'0'0'59'15,"0"0"-21"-15,0 0-13 0,0 0-15 16,0 0-7-16,0 0-3 0,-62-79-3 16,51 76 0-16,-1 3-2 0,-6 0-2 15,1 5 3-15,-5 7-3 0,3 3 5 0,4 3-7 16,3-1-1-16,3-2 0 0,5 2-2 16,4-1 4-16,0 1 3 15,7 4-1-15,8-1-1 0,3-4 3 0,3 0-1 16,2-2 5-16,1-4-1 0,-1-1 3 15,-1-1-5-15,-5-2 0 0,1-2 0 16,-10-1 2-16,-3-1 2 0,4 1 5 16,-5-1 0-16,1-1 0 0,0 1 1 15,-5-2-1-15,0 0 2 0,0 0-2 16,0 0 0-16,1 0-1 0,-1 0 0 0,-9 1-2 16,-2 0 1-16,-5 1-2 0,3-2 0 15,0 0 0-15,-1 0-1 0,2 0 1 16,2 0 1-16,-1 0-1 0,2 0-2 15,4-2 0-15,-2-2-1 0,3 1-3 16,1 0 1-16,3-6-9 0,0 0 5 0,9-5-8 16,2-4 4-16,2 3-2 15,5 1-2-15,-2 1 3 0,2 0-2 16,2 1 3-16,1 0-3 0,-1 1-1 16,2 2-1-16,-2 0-1 0,3 0 1 0,0 0 3 15,2 1 2-15,-2 1 6 0,2 1 7 16,-2-2 5-16,0 2 2 0,-9 1 6 15,1 0 1-15,-7 3 4 0,-3 1 2 16,-1-1-1-16,-4 2-1 0,0-2-3 16,0 2-3-16,0 0-2 0,0 0 2 0,2 0-2 15,-2 0-2-15,0 12-4 0,0 3-3 16,-6 5 0-16,-3 0 0 16,2 1-2-16,-3 0 0 0,1 3-3 15,2-1 2-15,-2 1 2 0,5 1-4 0,3 0 1 16,1-1-8-16,0-1-5 0,0-2-11 15,2-3-13-15,5-1-17 0,-2-3-35 16,-2-7-39-16</inkml:trace>
  <inkml:trace contextRef="#ctx0" brushRef="#br0" timeOffset="113887.5017">28542 11729 414 0,'0'0'54'0,"0"0"-18"0,0 0-9 0,0 0-7 16,0 0-8-16,0 0-5 15,0 0-5-15,0 0-1 0,0 0 0 16,87-72 2-16,-38 62-1 0,10 0-2 16,7 2-1-16,4-2-1 0,3 1-1 0,1 0-1 15,2 0-1-15,1 0 0 0,-1 1-1 16,0 2-4-16,-3-1-2 0,-5 2-4 15,-6 1-15-15,-4 2-21 0,-6 2-31 16,-8 0-26-16,-10 0-27 0</inkml:trace>
  <inkml:trace contextRef="#ctx0" brushRef="#br0" timeOffset="114327.2764">29249 11891 468 0,'0'0'49'0,"0"0"-16"0,0 0-5 16,0 0-12-16,0 0 0 0,0 0-4 15,0 0-3-15,0 0-2 0,0 0-3 16,0 0-2-16,2-48-1 0,1 45-1 15,0-1 0-15,-3 4-1 0,0-1 0 16,5 1 1-16,0 0-1 0,5 0 0 16,-2 1 2-16,-2 6 3 0,-1-2-4 15,-4 7 5-15,-1 1-5 0,0 2 0 16,-6 4 0-16,-5-1-1 0,-4-2 0 0,2 0 0 16,-3-1 0-16,2-2 0 0,0 1 0 15,3-5-1-15,2 2 1 0,4-4-2 16,1-4 2-16,2 2-1 0,2-5 0 15,0 5-1-15,0 0-3 0,0 5 0 16,7 0 1-16,5-3 3 0,9-1 0 16,3-6 0-16,3 0-2 0,4 0-1 0,-1-8 1 15,2-1-5-15,0-2-8 16,-2-1-16-16,0-2-28 0,-2-1-38 16,1 0-22-16,-3-3-49 0</inkml:trace>
  <inkml:trace contextRef="#ctx0" brushRef="#br0" timeOffset="114676.8911">30114 11431 487 0,'0'0'43'0,"0"0"-10"15,0 0-9-15,0 0-11 0,0 0-7 16,0 0-5-16,0 0-4 0,0 0-1 15,0 0-4-15,0 0-3 0,22-22 0 16,1 17-4-16,4 4-4 0,1 1-6 16,-1 0-10-16,-2 0-11 0,-9 0-16 15,-5 1-25-15,0 2-23 0,-6-1-19 16</inkml:trace>
  <inkml:trace contextRef="#ctx0" brushRef="#br0" timeOffset="114835.3379">29994 11610 198 0,'0'0'59'0,"0"0"6"15,0 0-1-15,0 0-18 0,0 0-13 16,0 0-20-16,0 0-9 0,87 32-8 16,-58-32-9-16,2 0-16 0,7-3-35 0,0-4-66 15,2-1-112-15</inkml:trace>
  <inkml:trace contextRef="#ctx0" brushRef="#br0" timeOffset="115997.4706">31022 11197 187 0,'0'0'39'0,"0"0"1"15,0 0 3-15,0 0 7 0,0 0-4 16,0 0-12-16,0 0-11 0,0-86-8 16,0 82 1-16,0-1 2 0,0 5-5 15,0-2-5-15,0 2-4 0,0-1-2 16,0-1-1-16,0 1-1 0,0-1-1 0,0 2-2 16,0-1 0-16,0 1 3 0,0 0 1 15,0 10 4-15,-7 10-3 0,-2 6 0 16,-1 3 2-16,0 3-3 0,0 2 2 15,0 1-3-15,1 0-3 0,2-3 1 16,2-2 0-16,3-1-1 0,0-4 0 0,2-2 1 16,0-3-1-16,4-2 0 15,5-4-2-15,-3-2-4 0,5-5 0 16,-2-1 0-16,4-6 1 0,9 0 1 16,1-2 1-16,6-8 0 0,-3-4 1 0,-4 1 5 15,-2-5 2-15,-3 2 1 0,-4 0 3 16,-1-2 1-16,-4 6 3 0,-2-1 4 15,-1 6 3-15,-4 2-2 0,1 0-2 16,-2 5-1-16,0-6-1 0,0 0 0 16,0 1-1-16,0 0-3 0,0 5-2 0,0-2-3 15,0 2-4-15,0 0 0 16,0-2-2-16,0 2 2 0,0 0 1 16,0 2 1-16,1 10-1 0,2 6 0 15,0 4-2-15,0 0-1 0,0 0 0 0,1 0-3 16,-1 2-5-16,0 2-8 0,-3-2-32 15,0 2-56-15,-5-3-92 0</inkml:trace>
  <inkml:trace contextRef="#ctx0" brushRef="#br0" timeOffset="116253.3674">31485 11649 627 0,'0'0'24'0,"0"0"-6"16,0 0-6-16,0 0-3 0,0 0-1 15,0 0-4-15,0 0-3 0,0 0-5 16,0 0-6-16,0 0-8 0,6-75-20 15,-6 75-31-15,0 0-66 0,0 0-110 16</inkml:trace>
  <inkml:trace contextRef="#ctx0" brushRef="#br0" timeOffset="117071.9229">31965 11364 208 0,'0'0'59'0,"0"0"-10"16,0 0-13-16,0 0-10 0,0 0-1 15,0 0-4-15,0 0 0 0,0 0-4 16,1-83-6-16,-1 71 2 0,-2-3 3 15,-1 4 1-15,0-6 1 0,0 8-4 16,-1 0-8-16,1 0 1 0,1 4-7 16,-2-4 4-16,3 5-2 0,-5-2-2 15,1-2-7-15,-2 3 5 0,-1 3-7 16,-4 0 5-16,-5 2 0 0,1 3 1 16,-7 8 4-16,1 4-4 0,3 3 4 0,0 2-3 15,3 1-1-15,-1 0-2 0,5-1-1 16,1 0-2-16,4-6-3 0,4 1 3 15,1-5-2-15,2 1 2 0,2 3 2 16,6-4 2-16,2 1 1 0,2-5 4 16,-3-3 1-16,4-3 2 0,4 0 3 0,-1-2 2 15,4-4-1-15,-2-3 1 16,-4 0-1-16,3 0 0 0,1-2 6 0,-4 2-3 16,-1 4 9-16,0-3-6 15,-5 3 1-15,-4 2-2 0,0 1-3 0,-4 2-2 16,0-1-2-16,0 1-5 0,2 0-1 15,0-1-2-15,0 1 1 0,2 0 1 16,2 2 1-16,0 6-1 0,-2 5-1 16,-2 4-1-16,-2 3 0 0,0 6-2 15,-3 2-1-15,-3-1 0 0,-1 3-5 0,-1 2-4 16,-3-1-20-16,1 3-29 0,-4-4-55 16,2-2-51-16</inkml:trace>
  <inkml:trace contextRef="#ctx0" brushRef="#br0" timeOffset="117847.7568">32306 11357 390 0,'0'0'12'15,"0"0"-2"-15,0 0-2 0,0 0-1 16,0 0-4-16,-85-21-1 0,59 29 0 16,4 5-4-16,1 1 0 0,3 2-1 0,5 1-1 15,4 2 2-15,1 1 0 0,5-4-4 16,0 0 1-16,3 2-1 0,0-1-2 15,0 5-4-15,9-6 3 0,-1-4-1 16,0-3 3-16,3-3 6 0,-1-1 2 16,1-5 6-16,-1 2 2 0,0-2 7 0,3-2 3 15,-2-7 6-15,1-3 0 0,-2-3-4 16,-3-3-4-16,0-1-3 0,-1-3-6 16,2-1 1-16,-3 0 0 15,5 0 1-15,-2 0 0 0,0 2-1 0,1 2 0 16,-2 3 1-16,-1 2 1 0,-2 5-1 15,-2 5-1-15,-1-1-7 0,-1 5-3 16,0-1-6-16,0 1-5 0,2-2-7 16,-1 2-2-16,1-1 3 0,5 1 3 15,6 0-4-15,4 6-14 0,6 3-13 0,3 1-10 16,0 0-11-16,3-2 4 0,2 1 6 16,-3-5 17-16,-7-1 13 0,-1-2 30 15,-6-1 10-15,-3 0 28 0,0 0 26 16,-6 0 8-16,0-1 0 0,-5 1-12 15,0-7-9-15,0 0-11 0,0-3-3 16,0-3-11-16,0 9-9 0,0-1-7 16,0 5 2-16,0 0-10 0,0 0 4 15,0-3-9-15,0 2-2 0,0 1 0 16,0-1 1-16,0 1 1 0,0 0-6 0,-7 10 6 16,3 7-8-16,-3 4 6 0,2-2 0 15,2-3 0-15,2 2-3 16,1 3 0-16,0 1 0 0,4 6 0 0,6 0 10 15,5-4-7-15,1-3 7 0,4-3-6 16,-3-3 1-16,-1-4 0 0,-4-3-1 0,-4-2 0 16,-5-4 2-16,2 1 0 15,-5-3 0-15,0 4 2 0,-6 4-2 16,-9 0 2-16,-5 4-1 0,0-2-1 16,-5-2-8-16,-1-1-2 0,0 2-6 0,4 0-10 15,4-3-28-15,3 2-63 0,5-2-54 16</inkml:trace>
  <inkml:trace contextRef="#ctx0" brushRef="#br0" timeOffset="118051.5636">32622 11368 602 0,'0'0'51'0,"0"0"-19"0,0 0-13 15,0 0-8-15,0 0-4 0,-2-95-6 16,16 80-2-16,3 0-4 0,4 1-3 16,4 1-4-16,1 2-14 0,0 5-23 15,3 1-73-15,-9 3-97 0,2 0-62 0</inkml:trace>
  <inkml:trace contextRef="#ctx0" brushRef="#br0" timeOffset="120015.968">22048 12905 4 0,'0'0'5'0,"0"0"2"16,0 0 0-16,0 0 1 0,0 0 3 0,0 0-2 16,0 0 2-16,0 0-3 15,0 0 1-15,63-5-1 0,-40 5 2 16,3 0-1-16,2 0 3 0,5 0-4 16,0 0-2-16,5 0 1 0,1 0-4 0,2 1 4 15,2-1-2-15,-1 0-1 0,3 0 4 16,-2 0-3-16,1-1 1 0,0-2-2 15,-1-1-2-15,-2 1 1 0,-2-2-1 16,1 2-1-16,-4-2-2 0,0 0-1 16,-3 2-3-16,-3 1 3 0,1 1 0 0,-5 1 2 15,1 0 3-15,-2 0-2 0,-6 0 1 16,-2 0-1-16,-3 0 1 16,-2 0-1-16,2 0 0 0,-8 0 1 15,6 0 1-15,-6 0 0 0,1 0 2 0,-1 0 3 16,-6 0 4-16,0 0-1 0,0 0-4 15,1 0-8-15,-1 0-12 0,1 0-5 16,-1-5-12-16,-1 2-15 0,-13-5-20 16</inkml:trace>
  <inkml:trace contextRef="#ctx0" brushRef="#br0" timeOffset="120467.0692">22061 13135 222 0,'0'0'65'0,"0"0"-12"0,0 0-14 15,0 0-6-15,0 0-13 0,0 0-3 16,0 0-6-16,0 0-1 0,0 0 1 0,0 0 3 16,14-32 0-16,4 25 0 0,8 1 0 15,3 0-5-15,4 2 0 16,5-3-3-16,6 2 1 0,7-3 0 16,4 2 0-16,6-2 0 0,4 1-4 0,4-2-1 15,0 2-2-15,1-2 0 0,-2 2-2 16,-2-2 0-16,-6 0 2 0,-4-1-2 15,-5 4 0-15,-6 0 1 0,-7 1 1 16,-13 3-3-16,-3 0 2 0,-8 1-1 16,-8 1-3-16,0 0 2 0,-6 0 2 0,0-2 0 15,0 2 2-15,1 0 0 0,1 0 0 16,-1-1-4-16,1 1-5 16,-2 0-5-16,0-2-7 0,1 2-20 15,-1-4-29-15,0-1-48 0,-1 1-78 0</inkml:trace>
  <inkml:trace contextRef="#ctx0" brushRef="#br0" timeOffset="123471.8709">20800 15165 81 0,'0'0'25'0,"0"0"-5"16,0 0-2-16,0 0-1 0,0 0-2 0,0 0-4 16,0 0 2-16,0 0-1 0,0 0 0 15,8 0-3-15,3 0 0 0,7 0-2 16,0 1 2-16,1 1-1 0,6 0 3 15,-1-1 0-15,3 1 2 0,4-2 2 16,4 0-1-16,3 0-4 0,3 0-2 0,4-3-5 16,5-1 2-16,5-1-1 15,2 0 3-15,3-2-1 0,4 1-4 16,1-1-2-16,3 0-2 0,0-1 0 16,-1 2 1-16,0 0-1 0,-3 2 0 0,0-1-1 15,-2 2-3-15,-3-1 0 0,-1 0-2 16,-4 1 2-16,-4 3 0 0,-3-3 1 15,-6 2-2-15,-1 0 1 0,-7 1 1 16,-1 0 0-16,-2 0 2 0,-3 0 1 16,-1 0-4-16,-1 0-4 0,-2 0 1 0,-4 0-3 15,0 0 4-15,0-2 3 0,-2-1 2 16,0 0-10-16,-1-2 0 0,-7 2 1 16,-2-1-9-16,2-1 1 0,-6 3-5 15,1-1-12-15,-4-3 0 0,0-3-8 16</inkml:trace>
  <inkml:trace contextRef="#ctx0" brushRef="#br0" timeOffset="123979.7069">20535 15209 193 0,'0'0'54'0,"0"0"-1"15,0 0-13-15,0 0 1 0,0 0-11 16,0 0-12-16,0 0-6 0,0 0-3 15,0 0-2-15,0 0-2 0,3-66 2 16,30 60 0-16,5 2-1 0,7 2 4 0,1-2 0 16,5 0-2-16,2 1-1 15,2-2 0-15,6 1-3 0,3-1-1 16,1 1 1-16,2-1-2 0,1 2 0 16,1 0-2-16,2 0 0 0,-1 1-1 0,1-2 0 15,2 1 1-15,0-1-1 0,-1 0 0 16,2 1-1-16,-2 0-1 0,-1 0-1 15,-3 0 1-15,-2 0-2 0,-4-2 3 16,-1 2-1-16,-2 0 1 0,-4-1 0 16,-5-1-1-16,-5 1 0 0,-3 1 0 0,-6 0-2 15,-4 0 0-15,-3 1 2 0,-3 2-2 16,-9 0 0-16,2 0-1 16,-7 0-3-16,-6 0-6 0,5 0-11 15,-7 0-13-15,1 0-6 0,0 0-10 0,-5 0-7 16,-4 6-2-16,-11 3-20 0</inkml:trace>
  <inkml:trace contextRef="#ctx0" brushRef="#br0" timeOffset="124295.6206">20534 15131 181 0,'0'0'30'0,"0"0"-3"0,0 0 2 15,84-32-5-15,-55 28-5 16,0 3 1-16,4 1-9 0,3 0-4 0,4 0 0 15,5 0 1-15,9 0-5 0,5-1 1 16,8-4-3-16,6-1-5 0,5 0 1 0,8-2-4 16,2 1-6-16,4 0-7 15,1-2-26-15,1 2-27 0,-1 0-22 16</inkml:trace>
  <inkml:trace contextRef="#ctx0" brushRef="#br0" timeOffset="126656.1041">26914 17043 34 0,'0'0'0'15,"0"0"-3"-15,0 0-2 0,0 0 1 16,0 0 1-16,0 0 1 0,0 0-1 16,0 0-1-16,0 0-3 0,-2-6 4 15</inkml:trace>
  <inkml:trace contextRef="#ctx0" brushRef="#br0" timeOffset="127388.6343">30991 16256 213 0,'0'0'62'0,"0"0"-2"0,0 0-9 0,0 0-6 15,0 0-6-15,0 0-8 0,0 0-7 16,0 0-8-16,0 0-4 0,-12-48-6 16,12 46-3-16,0 2-2 0,0-2-1 15,0 0-1-15,0 2 1 0,0 0 0 16,0 0-1-16,1 9 1 0,5 8 1 0,1 4-2 16,2-1 1-16,-2-1-3 0,2 0 2 15,2-1 0-15,0-3 0 16,2 0-1-16,1-1 1 0,-1-2 0 0,-2-3 0 15,1-2-1-15,1-3 1 0,-3 0 0 16,6 0 0-16,1-4 1 0,1 0 0 0,7 0 3 16,1-7-1-16,1-2 1 0,2-1 0 15,1-4-2-15,1-1 3 16,-1-3-4-16,2 0-3 0,-2-2 0 16,2 0-1-16,0-2-4 0,3 2-3 15,-2-2-1-15,0 2-2 0,-1 2-3 16,-5 5-13-16,-6 4-23 0,-5 2-29 15,-5 4-26-15,-7 3-23 16</inkml:trace>
  <inkml:trace contextRef="#ctx0" brushRef="#br0" timeOffset="127793.2723">30815 16395 351 0,'0'0'49'0,"0"0"-11"0,0 0-13 0,0 0-5 16,0 0-3-16,0 0-3 0,0 0-5 15,0 0-3-15,0 0 5 0,0 0-7 0,-18 73 5 16,31-57-5-16,4 1-3 16,-2 0 0-16,2-4 1 0,1 1-2 15,2-3 0-15,0-2 0 0,3 0-2 16,-1-3 4-16,5-2-4 0,0 0 2 0,4-2-1 16,1-1-1-16,1-1 2 15,2 0-1-15,2-5 4 0,2-4 0 0,2-3-1 16,2-4 0-16,-1-2-5 0,0-1-2 15,3-3-6-15,-2-1 3 0,3 0-7 16,-1-1 2-16,4 4-5 0,-1-2-5 0,-2 2-30 16,-2 2-35-16,-6 3-39 15,-3 3-48-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5:19:00.0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711 6657 101 0,'0'0'22'0,"0"0"-2"0,0 0-5 15,0 0-5-15,0 0-4 0,0 0-7 0,0 0-4 16,0 0-5-16,0 0 3 0,-11-7 4 15,9 7 2-15,2 0 4 0,0 0-2 16,2 0 2-16,8 0-3 0,7 4 2 16,4 1 4-16,2-4 0 0,1 1 2 15,5-2-2-15,1 0-4 0,5 0 0 0,0 0 1 16,4-5-2-16,0 0 3 16,1 0-3-16,0-2-1 0,1 2 1 0,0-3-2 15,-2 2 1-15,-1-2 3 0,-1 2-3 16,-5-1 1-16,-3 4-1 0,-10-1 1 15,-1 1-1-15,-6 2 1 0,-1 0 0 16,1-1-1-16,-9 1-1 0,4 1-2 16,-7 0-3-16,0 0-2 0,0 0-1 15,2 0 1-15,-1 0 1 0,1 0 1 16,-1 0-1-16,2 0-3 0,-2 0-7 0,1 0-4 16,-2 0-12-16,0 0-9 0</inkml:trace>
  <inkml:trace contextRef="#ctx0" brushRef="#br0" timeOffset="394.6606">13749 6754 161 0,'0'0'65'0,"0"0"-9"0,0 0-14 0,0 0-18 15,0 0-14-15,0 0-5 16,0 0-5-16,0 0 0 0,0 0-4 16,-10 3 5-16,10-3 2 0,10 0 2 15,9 0 6-15,7-4-7 0,5 1 1 0,7-3-3 16,3 0 0-16,3-2 3 0,1-1-2 15,0 2 2-15,-1-3-3 0,-1 3-2 16,-1-1-2-16,-3 1 2 0,1-3-1 16,-2 3-4-16,-3-1 2 0,-4 1-3 15,0 0 2-15,-5 0 1 0,-6 1 1 0,-3 1-1 16,-3 0-1-16,-6 1-2 0,-4 3-3 16,1-1-5-16,-5 2-17 0,0-1-11 15,0 1-19-15,0-2-24 16,-2-2-35-16</inkml:trace>
  <inkml:trace contextRef="#ctx0" brushRef="#br0" timeOffset="711.9828">13748 6780 242 0,'0'0'50'16,"0"0"-12"-16,0 0-13 15,0 0-9-15,0 0-5 0,0 0-3 16,0 0-1-16,0 0-4 0,0 0 1 16,0 0-1-16,-5 8 2 0,8-8 3 0,14 0 1 15,9 0-2-15,9 0-2 0,4-4-1 16,6-4 0-16,3-1-1 0,4-2 0 15,4-1-1-15,2-2-3 0,1 1-6 16,5 0-2-16,-5 1-4 0,1 0-9 16,-4 0-7-16,-3 3-21 0,-6 0-38 0,-4 1-55 15</inkml:trace>
  <inkml:trace contextRef="#ctx0" brushRef="#br0" timeOffset="5846.5532">28114 6421 1 0,'0'0'11'0,"0"0"0"0,0 0 1 16,0 0-2-16,0 0 4 15,0 0-6-15,0 0 1 0,0 0 0 0,0 0-3 16,74-10 2-16,-49 5-4 0,0-3-1 15,4 0-2-15,2-1-1 0,1 1 0 16,-1 0-1-16,0 0 1 0,-1 0-5 16,-1 1-1-16,-2 0 0 0,-7 5-5 15,-2-2-1-15,-6 3-11 0,-5 1-13 0</inkml:trace>
  <inkml:trace contextRef="#ctx0" brushRef="#br0" timeOffset="6349.4708">27838 6585 108 0,'0'0'20'0,"0"0"-1"15,0 0-10-15,0 0 2 0,0 0-7 16,77-31 1-16,-54 23-1 0,3 1-1 0,1-2-2 16,1 0-4-16,-1 1 1 15,0-1-3-15,0 1 2 0,0 2 1 16,-2 0-4-16,-1 2-1 0,-8 1-4 16,2 1-2-16,-8 0-5 0,-6 1-4 0,3 1-9 15,-7 0 6-15,0 0 2 0,0 0 11 16,0 0 14-16,-3 3 0 0,-10 6 0 15,-8 3-2-15,-3-1 2 0,-6 0-1 16,-3-1 0-16,-4 0 5 0,-1-5 2 16,2 2 5-16,-1-4 0 0,3 0 3 0,2-2 2 15,9 1 7-15,3-1 6 0,8-1 7 16,6 0 2-16,2 1-6 16,4-1-6-16,-2 0-7 0,2 0-7 15,0 0 1-15,0 0-2 0,2 0-2 0,15 0-3 16,14-5-3-16,12-5-1 0,5 2-2 15,7-3 2-15,2 0-7 0,3-1 1 16,0 1-5-16,0 2 4 0,-4 0-5 16,-1 5-2-16,-4-1-1 0,-3 4-4 15,-5 1-11-15,-6 0-20 0,-9 1-27 0,-8 4-41 16</inkml:trace>
  <inkml:trace contextRef="#ctx0" brushRef="#br0" timeOffset="6659.3929">27919 6610 242 0,'0'0'7'16,"0"0"4"-16,0 0 1 0,0 0 3 0,0 0-1 16,0 0-5-16,0 0-2 15,0 0-3-15,0 0-5 0,0 0 3 16,74-12-1-16,-44 4-1 0,5-1 1 16,2 0-2-16,4-2-3 0,1 0 1 0,1 0-3 15,3 2-3-15,-1 0-8 0,0 1-14 16,-4 2-14-16,-5-1-20 0,-3 5-19 15</inkml:trace>
  <inkml:trace contextRef="#ctx0" brushRef="#br0" timeOffset="6854.6981">27916 6672 351 0,'0'0'8'0,"0"0"3"16,0 0 3-16,0 0 2 0,0 0-2 16,0 0-3-16,0 0-4 0,93-15-8 15,-43 6-8-15,11 0-14 0,7-3-18 0,10 3-38 16,3-2-51-16</inkml:trace>
  <inkml:trace contextRef="#ctx0" brushRef="#br0" timeOffset="9095.4775">16486 6702 12 0,'0'0'7'0,"0"0"0"0,0 0 0 16,0 0-2-16,0 0-1 0,0 0 1 16,0 0-2-16,0 0 0 0,0 0-1 15,0 0 2-15,-46-31 0 0,40 31 1 16,3 1 0-16,3-1 0 0,0 7 2 15,0 2 1-15,0 1 3 0,7 2-1 16,4-2 1-16,0-5 5 0,8 4 3 16,1-5 3-16,-1-1 4 0,4-3-6 15,3 0-1-15,2 0 1 0,2 0-5 16,0 0 0-16,2-3-5 0,0-3-8 0,0 1 1 16,0-1-7-16,-2 2 3 0,2-1-1 15,0 0 0-15,-2 1 5 0,0-1-3 16,-1 2-3-16,-3 0-1 0,-8 0-4 15,-7 2-1-15,-5 1-1 0,-6 0-5 16,0 0-3-16,0 0-6 0,0 0-4 0,3 0-3 16,-2 0 4-16,1 0-1 15,-2 0-9-15,-9 2-22 0</inkml:trace>
  <inkml:trace contextRef="#ctx0" brushRef="#br0" timeOffset="9486.8042">16287 6811 99 0,'0'0'21'0,"0"0"-9"15,0 0-8-15,0 0-4 0,0 0 1 0,0 0-1 16,0 0 2-16,0 0 2 0,0 0-4 15,0 0 2-15,24 28 2 0,-9-18 1 16,0-1 4-16,2 0 4 0,1-2 4 16,3-2 4-16,0 0 3 0,2-4-2 15,3-1 2-15,0 0-2 0,1-3-4 0,0-3-2 16,1 0-7-16,-4-2-3 0,-1 2-2 16,-7 2 0-16,-2-1 0 0,-5 2 1 15,-4 2 1-15,-1-1-1 16,-4 2 2-16,0-2-1 0,0 2 3 0,0 0 0 15,3-1 2-15,-2 1-3 0,1 0-2 16,0 0-3-16,0 0-3 0,-2-2-2 16,1 2-5-16,-1 0-4 0,2 0-5 15,-2 0-7-15,1 0-2 0,4 0-11 16,2 3-27-16,0 4-33 0,9-1-57 0</inkml:trace>
  <inkml:trace contextRef="#ctx0" brushRef="#br0" timeOffset="11751.219">19167 7124 103 0,'0'0'21'0,"0"0"-7"16,0 0-4-16,0 0-4 0,0 0-5 15,0 0-4-15,0 0 0 0,0 0 3 16,0 0 5-16,0 0 6 0,-7-10 3 16,24 9-1-16,5-1 1 0,10 1-4 15,-2-2 3-15,5 0-1 0,-2-2-2 0,0 1-2 16,2-1-3-16,1 0-3 0,1 1 0 16,0 0 2-16,3-1-5 0,1 0 2 15,1 1-1-15,3-1-3 0,0 0 2 16,2 1-1-16,0 1-4 0,0 0-3 15,1 1-1-15,0 2 2 0,-3 0-7 16,-1-1 4-16,-3 1 2 0,-3-2 1 16,0 0 7-16,-1 1 2 0,0 0 1 15,-2 0-1-15,0-1 2 0,-2 0 0 16,-4-1-1-16,-1 2 0 0,-8 0 1 0,0-1-1 16,-9 0 1-16,4 2-2 0,5 0-1 15,-7 0 0-15,8 0 0 0,-3 0-3 16,1 0 2-16,0 0-1 0,1 0 1 15,-2 0-1-15,2 0 4 0,4 0-2 16,0 0 1-16,0 0-4 0,1 0 2 0,-1-2 1 16,1-1-1-16,0-1 3 15,0-1 0-15,0 1-1 0,-1-1-1 16,-2 1 1-16,-7 1 0 0,-5-1 0 16,0 3 2-16,-4 1-3 0,0-1 0 0,-1 1-1 15,-5 0 1-15,0-1 0 0,0 1 0 16,2 0 1-16,-1 0-1 0,1 0-1 15,-1 0 1-15,2 0-2 0,-2-2 1 16,1 2 0-16,-1 0 0 0,1 0 1 16,-1 0-1-16,1 0 1 0,-1 0 0 0,0 0 0 15,1 0-2-15,-1 0 2 0,-1 0-2 16,2 0-4-16,-2 0-7 16,1 0-11-16,-1 0-21 0,0-2-34 15</inkml:trace>
  <inkml:trace contextRef="#ctx0" brushRef="#br0" timeOffset="12617.6268">22762 7034 12 0,'0'0'12'0,"0"0"-5"15,0 0 0-15,0 0-2 0,99-5 1 16,-75 2 4-16,4 1-5 0,3 0-2 15,4-2-3-15,1 1 0 0,6 2-4 16,0-2 4-16,6 2-1 0,0-3-1 0,2 4 1 16,0-3-4-16,-1 2 0 15,0 1 0-15,-4 0-1 0,1 0 2 16,-1 0-1-16,-3 0-1 0,-1 0-1 16,-1 0 0-16,-4 0-2 0</inkml:trace>
  <inkml:trace contextRef="#ctx0" brushRef="#br0" timeOffset="13695.2378">22586 7110 22 0,'0'0'27'0,"0"0"-4"16,0 0-6-16,0 0-7 0,0 0-4 0,0 0-4 16,0 0 2-16,0 0-1 0,0 0 2 15,0 0 5-15,-9-4-1 0,9 4 3 16,5 0 1-16,10-2 4 0,6 2 6 15,8-2 1-15,1-1 2 0,0 0-10 16,2-2-5-16,2 0-3 0,0 2-1 0,1-2 0 16,1-1-2-16,2 1-5 15,-1-1-5-15,5 2 3 0,1 0 2 16,2 2 1-16,3-2 3 0,2 2-3 16,4 0-1-16,4 2-1 0,1-2-2 0,2-1 1 15,1 0 1-15,2 1 1 0,-2-3 0 16,2-1 0-16,-2 1-1 0,0-1 0 15,-3 1 1-15,1 0 0 0,-5 1 0 16,-4 2 0-16,-1 0 0 0,-3 0-2 16,0 2 2-16,0 0 0 0,2 0 0 0,-2 0-1 15,0 0 1-15,-3 0-2 0,0 0 1 16,-1 0-2-16,-3 0 2 16,-1 2 0-16,2 0 0 0,-2-1 1 15,-2 0-1-15,-2-1-2 0,1 2 1 0,-3-2 0 16,1 0-2-16,-3 0 3 0,3 0 1 15,-1 0-1-15,0 0-1 0,1 0-5 16,0 0 2-16,-2 0-1 0,2 0 4 16,-3 0 1-16,1 0 1 0,-1 0-1 15,-1 0 0-15,0 2 2 0,1 0 0 0,-2 1 0 16,-2-3 2-16,2 2-1 0,-3-2 3 16,1 2-3-16,-1-2 3 0,-1 0-2 15,1 0 0-15,0 0-1 16,0-2 2-16,0 0-3 0,0-2-1 0,-3 3-1 15,-4-1-3-15,1 2 3 0,-1 0-3 16,0 0 3-16,7 0 0 0,-4 0-1 16,-1 0 4-16,2 0-2 15,0 0 1-15,1 0-2 0,2 0 0 0,1 0 0 16,1 0-4-16,2 0 4 0,2 0-1 0,0 0-2 16,1-2 2-16,-1 0-5 0,1-2 0 15,-1 3-2-15,0-1 6 0,0 2-1 16,-1-2 3-16,1 2 1 0,-1-1-1 15,0 1 0-15,0 0-2 0,-1 0 2 16,1 0-4-16,-4 0 7 0,0 0-2 16,-1 0 1-16,0 0 0 0,-8 0-2 15,-1 0 0-15,-5 1-1 0,1 1 1 16,3 0 0-16,-4-1 1 0,5 1 0 16,-6-2 0-16,-7 0-1 0,7 2-2 0,-6-1 2 15,0-1 0-15,6 1 0 0,-5-1-1 16,0 0-1-16,5 0 1 0,-5 0-3 15,-2 0 0-15,2 2-3 0,-6-2-5 16,0 0-11-16,0 0-9 0,2 0-4 16,-1 2-6-16</inkml:trace>
  <inkml:trace contextRef="#ctx0" brushRef="#br0" timeOffset="14429.7823">23394 7041 44 0,'0'0'26'0,"0"0"4"16,0 0 0-16,95 12-4 0,-64-12-6 16,2 0-6-16,3-2-3 0,5-4-1 0,4-1-1 15,0 0 4-15,4 0 0 0,3-2-1 16,3 2-3-16,3 1-5 16,1 1-6-16,2 3-2 0,1-2-1 15,0 3 3-15,3 1 2 0,2-2 0 0,0 2 0 16,3 0-4-16,-1 0-1 0,2 0 2 15,1 0-1-15,-2 0 3 0,-4 0 0 16,-2 0 0-16,-2-2 0 0,-2 0 0 16,-3-3 1-16,1 2 0 0,-2-2 0 15,2 1-4-15,-2 0-2 0,0-3 0 16,-3 2 0-16,-2-2 3 0,-3-1 2 16,-4 3-2-16,-3-1 2 0,-3-1-3 0,-4 3 3 15,-3-1-1-15,-4 2 0 0,-7 3-3 16,-2-3-7-16,-4 2-3 0,-2 1-3 15,2-1-16-15,-8 1-12 0,7 0-22 16</inkml:trace>
  <inkml:trace contextRef="#ctx0" brushRef="#br0" timeOffset="15486.6693">27069 5223 149 0,'0'0'51'0,"0"0"-17"0,0 0-16 0,0 0-6 15,0 0-2-15,0 0 3 0,0 0-3 16,0 0-6-16,0 0-2 16,-15-20-2-16,15 19-1 0,-1-1-2 15,1 1-2-15,-2 1-1 0,2-2-2 0,-1 2 2 16,1 0 3-16,-1 0 4 0,1 0 1 15,-3 0 1-15,0 3-3 0,0 8 1 16,1-1 6-16,1 1-1 0,1 1 2 16,0-6-5-16,0 5-3 0,0-5 1 15,0 0 1-15,0 5-1 0,0-7 0 0,0 1-2 16,1 0 1-16,-1-5 2 0,3 1 3 16,0 2 5-16,4 0 7 0,9 0-4 15,0-3 0-15,9-3-5 0,-1-6-8 16,4-5 5-16,1-1-4 0,2-2 1 15,1-1 0-15,0-3-6 0,-2-1-1 16,1 0-5-16,-1-3 2 0,1 3 0 16,-3-1 0-16,0 3 2 0,-2 2-5 15,-7 1-5-15,-3 7-10 0,-6-1-8 16,-4 4-16-16,-3 3-30 0,0 1-38 0</inkml:trace>
  <inkml:trace contextRef="#ctx0" brushRef="#br0" timeOffset="15914.5202">26914 5246 257 0,'0'0'15'16,"0"0"-8"-16,0 0-1 0,0 0-5 0,0 0-2 15,0 0 1-15,0 0 0 16,0 0 4-16,0 0 0 0,0 0-2 16,-20 42 2-16,18-31-4 0,2 1 0 15,0-2 2-15,0 1-2 0,0 2 2 0,3-5 2 16,4 7 4-16,0-4 7 0,4 5-1 15,-4-8 2-15,4 0 0 0,1-1-8 16,-3-3 0-16,7 1 2 0,0-4 0 16,4-1 3-16,7 0-1 0,2 0-6 15,3-8-1-15,3-1-3 0,4-3-1 0,1-2 1 16,-1-1 0-16,0 0-2 0,-2-2-5 16,-3-1 1-16,2 0-5 0,-4-3-1 15,1 1 0-15,-2-2 0 16,-2 1-9-16,-3 2-19 0,-6 2-24 0,-3-1-38 15,-5 6-54-15</inkml:trace>
  <inkml:trace contextRef="#ctx0" brushRef="#br0" timeOffset="26609.7499">25087 8130 114 0,'0'0'47'0,"0"0"0"0,0 0-1 15,0 0-5-15,0 0-8 0,0 0-10 0,0 0-6 16,0 0-6-16,0 0-1 0,0-4 1 16,0-9 1-16,0-7 0 0,0 1 2 15,0-9 0-15,0 4 3 0,0-2 0 16,0 0-8-16,0 1 2 0,0-5-7 15,0 1-5-15,0 1 5 0,0 8 0 16,0-1 7-16,0 8-2 0,0 6 1 16,0 2 1-16,0-2-2 0,0 1-2 15,0 1-4-15,0 0-4 0,0 5-3 16,0-2-4-16,0 2 2 0,0 0 1 0,-4 8 4 16,0 10 0-16,-2 6 1 0,-1 4 3 15,-1 4-5-15,2-2 4 0,3-1-4 16,0 1-2-16,3-4 1 0,0-2-2 15,0-4-2-15,6 0 2 0,0-4-1 16,2-2 0-16,1-1 2 0,3-2-3 0,2-2-1 16,3-3-1-16,-4-1-9 15,6-4-7-15,1-1-16 0,2 0-21 16,8-6-18-16,-4-5-13 0,-2 0-21 16</inkml:trace>
  <inkml:trace contextRef="#ctx0" brushRef="#br0" timeOffset="27136.5993">24966 8004 189 0,'0'0'40'16,"0"0"-10"-16,0 0-8 0,0 0-5 15,0 0-6-15,0 0-3 0,0 0-3 0,0 0-1 16,0 0 0-16,-8 3-3 0,8-3 3 16,0 0-2-16,0 0-1 0,0 0 1 15,1 0-2-15,0 0 1 0,2-3 0 16,-2 3 1-16,1 0 2 0,-1 0-2 15,1 0 3-15,-1 0-1 0,-1 0 2 16,2 0 1-16,-2 0-1 0,1 0-2 16,-1 0 0-16,0 0-2 0,2-2-1 15,-2 2 0-15,0 0-2 0,1 0 1 16,-1 0-2-16,0 0-2 0,2 0 1 0,-2 0-1 16,1 0 4-16,-1 0 3 0,2 0 0 15,-1 0 1-15,5 0-3 16,1 0-1-16,-1 0 0 0,5 0 0 0,-3 0 0 15,6-1 0-15,6-1-1 0,-1 0 1 16,6 1-3-16,-1-2 0 0,1 2-2 0,0-2-2 16,0 0 2-16,4 1-5 15,-1 0 2-15,-4 1 0 0,-5-1-1 16,0 2-3-16,-2-2 2 0,-5 2-5 16,8-2-1-16,-8 2-7 0,-1-3-27 0,2 1-15 15,-7 1-29-15</inkml:trace>
  <inkml:trace contextRef="#ctx0" brushRef="#br0" timeOffset="27576.0451">25825 7901 303 0,'0'0'47'15,"0"0"-17"-15,0 0-14 0,0 0-12 16,0 0-2-16,0 0-5 0,0 0 0 0,0 0-9 16,0 0 4-16,0 0 2 0,0 6 1 15,12-6 6-15,6 0-3 0,6 0 1 16,0 0-7-16,1 0-2 0,-2-3 0 15,-7 3-5-15,2-2-4 0,0-1-7 16,-4 1-11-16,5 1-9 0,-6 0-8 0,-7-1-9 16,0 2-6-16</inkml:trace>
  <inkml:trace contextRef="#ctx0" brushRef="#br0" timeOffset="27786.035">25717 8079 145 0,'0'0'50'0,"0"0"0"0,0 0-1 0,0 0-7 16,0 0-7-16,0 0-12 16,0 0-10-16,80 7-6 0,-58-7-4 15,1 0 0-15,2 0-6 0,1-3-3 0,3-1-9 16,0 0-22-16,-2 0-41 0,-2-3-71 15</inkml:trace>
  <inkml:trace contextRef="#ctx0" brushRef="#br0" timeOffset="30789.4411">28804 4057 128 0,'0'0'46'0,"0"0"1"0,0 0 10 15,0 0-5-15,0 0-8 0,0 0-12 16,0 0-18-16,0 0-12 0,0 0 0 16,-3-83 3-16,-3 73-3 0,2 3 3 15,1 4-3-15,1 1-1 0,2 2 0 16,-1-3-2-16,-6 3-2 0,-5 0 0 0,-6 3 0 16,-6 5-3-16,1 6 1 0,0 1 0 15,3 2-1-15,-2 2 3 0,2 1-4 16,2-1-3-16,3 3 3 0,3-1-2 15,1 1 8-15,5 1 0 0,1-7-4 16,5 1-5-16,0 0-1 0,0-1 0 16,5 2 1-16,6-4 4 0,1-2 1 15,4-5 5-15,-2-2 4 0,4-5 3 16,0 0 1-16,4-1-3 0,2-8 0 16,-3-3 0-16,-1-3 4 0,-4-1 3 0,-2-2 2 15,0-1 3-15,-3-3-1 0,-2 1 0 16,-2-1 2-16,-1 7 1 0,-3 0 1 15,1 5 4-15,-4 4-2 0,1 1 2 16,-1 5-5-16,0-2-5 0,0 2-7 16,0-2-7-16,2 1-3 0,-2 0-3 0,0 1 0 15,0 0 2-15,-2 0 2 0,-5 9-2 16,0 7 0-16,-2 9-2 16,3-2-2-16,2 1-2 0,3 1-5 15,1-3-7-15,0-3-14 0,5 0-22 0,6-6-11 16,-2-2-21-16,3-6 2 0,4-5 8 15,2 0-1-15</inkml:trace>
  <inkml:trace contextRef="#ctx0" brushRef="#br0" timeOffset="31353.9447">28962 4134 327 0,'0'0'72'0,"0"0"-18"0,0 0-19 16,0 0-9-16,0 0-2 0,0 0-6 15,0 0-4-15,0 0-3 16,0 0-4-16,1-38-4 0,-1 38-3 0,3-1-4 15,-3-1-4-15,4-2 0 0,-1 1-2 16,4-2 2-16,7 3 1 0,1 2-2 16,5 0 0-16,-2 1-3 0,-5 5 2 15,-2 0 2-15,0 5 1 0,-3-5 0 16,1 8 3-16,-2 0 0 0,-2 2 3 0,-1 6 1 16,-4-1 0-16,0 2 1 0,-4 2 0 15,-7-2-1-15,0-3 0 0,-5 2 1 16,3-4 0-16,-3-3 0 0,6-2 1 15,0-4 0-15,4-5 2 0,3-1 3 16,0 0 5-16,3-3 0 0,-1 0-1 16,1 0-2-16,-2 0-5 0,2-1-2 15,0-10-1-15,0-5-2 0,3-7-1 0,9 2 1 16,4-4-1-16,2 1 0 16,3-2 2-16,-1 2 1 0,-1 0 4 0,-2 2-1 15,-5 8 3-15,-1 2 1 0,-4 5 0 16,-4 4 1-16,0 0 2 0,-3 3-1 15,0-2 0-15,0 2-1 0,2-2-2 16,-2 2-3-16,1-1-3 0,-1 1-2 16,0-1-3-16,2 1-2 0,-2 0-1 0,0 0 0 15,0 0 1-15,0 7 5 0,-8 10 2 16,-3 8 1-16,-2 0-2 16,3 1-1-16,-1 1-2 0,3-2-1 15,4-2-2-15,2 1-1 0,2-5 0 0,2-3 1 16,7-1-2-16,6-7-5 0,4-3-2 15,3-2 0-15,2-3 3 0,4-1 1 16,1-7 4-16,-3-4-6 0,-5-2-6 16,-3-2-5-16,-7-1-6 0,-2 2-5 15,-8-2-6-15,-1-1-23 0,-4 0-14 0,-12-5-7 16,-3 3-3-16</inkml:trace>
  <inkml:trace contextRef="#ctx0" brushRef="#br0" timeOffset="31770.3642">29191 3788 269 0,'0'0'69'16,"0"0"-29"-16,0 0-8 0,0 0-15 15,0 0-10-15,0 0 4 0,0 0-3 16,0 0-4-16,0 0-4 0,0 0-5 15,12-60-5-15,-10 58-3 0,-1 1-4 16,1 1 2-16,-1 0 2 0,6 0 5 0,-3 0-2 16,4 5 0-16,-1 0-1 15,-1 3 3-15,4 4 4 0,-4-4 2 16,1 5 4-16,-1 1-1 0,1-1 0 16,-1 3 4-16,-4-1-3 0,-2 1 7 0,0-4-3 15,0 6-3-15,0-2 1 0,-2-3-5 16,-4 3 1-16,-1-1 1 0,1-6 0 15,0 6 0-15,2-5 0 0,1-5-1 16,0 2-1-16,1-2 1 0,1-1 1 16,-1 0 3-16,2-4 1 0,0 0 8 0,0 3 2 15,5-3-3-15,6 2-3 0,8-2-5 16,0 0-4-16,6 0-4 0,-2-5-1 16,-2 1-3-16,-6 1-8 15,2 0-12-15,-7 1-20 0,2-1-38 0,-1 3-22 16</inkml:trace>
  <inkml:trace contextRef="#ctx0" brushRef="#br0" timeOffset="32055.6822">29489 4306 467 0,'0'0'48'0,"0"0"-18"16,0 0-14-16,0 0-8 0,0 0-7 0,0 0-6 16,0 0-1-16,0 0-2 0,0 0-4 15,90-17-1-15,-61 12-7 0,3-4-4 16,2 3-9-16,1-1-8 0,0 0-4 15,1-2-17-15,-4 2-7 0,-2-2-13 16,-7 3-9-16</inkml:trace>
  <inkml:trace contextRef="#ctx0" brushRef="#br0" timeOffset="32280.964">29615 4123 387 0,'0'0'43'16,"0"0"-14"-16,0 0-8 0,0 0-6 16,0 0-4-16,0 0-4 0,0 0-3 0,0 0-3 15,0 0 0-15,-3 20-2 0,9 0-2 16,1 3 4-16,-1 3-3 16,0 1 2-16,1 5-2 0,-3 0-4 15,-1 1 1-15,0-1-10 0,-3 0-11 0,0-3-38 16,0-6-52-16,2-4-77 0</inkml:trace>
  <inkml:trace contextRef="#ctx0" brushRef="#br0" timeOffset="32797.6377">30178 3977 591 0,'0'0'13'0,"0"0"-8"16,0 0-11-16,0 0-3 0,0 0 4 0,0 0 1 16,0 0 2-16,0 0 1 0,-5 84-2 15,5-53 1-15,0 4-1 0,3 0 4 16,3-1-1-16,1 2 1 0,-1-6-2 15,1-3-1-15,-2-9-4 0,-1-1 0 16,-3-7 1-16,1-7 1 0,-1 4 3 16,-1-7 1-16,0 0 2 0,0 0 3 0,0 2 5 15,2-2 0-15,-2 3 4 16,0-3 2-16,0 1-4 0,1-1-3 16,-1-4-4-16,0-10-6 0,0-7 0 0,0-6 0 15,3 0 1-15,4 2-3 0,2 0 2 16,1 2-4-16,4 1 1 0,1 2-2 15,1 5 0-15,0 2-2 0,1 6 1 16,-4 2 3-16,4 3-4 0,1 2 1 16,1 0-4-16,2 3 0 0,-5 6-1 0,-1 2 0 15,-7 2 2-15,0 4 3 0,-4-4 1 16,-2 6 3-16,-2 1 1 0,-3 2 2 16,-8 4 0-16,-3-2 0 15,-2-6 0-15,-3-1-3 0,2-5-1 0,-3-1-3 16,6-5-1-16,-1-3-8 0,3-1-11 15,5-2-15-15,-7 0-49 0,2-5-62 16</inkml:trace>
  <inkml:trace contextRef="#ctx0" brushRef="#br0" timeOffset="33314.7356">30487 4127 460 0,'0'0'43'0,"0"0"-15"0,0 0-5 16,0 0-8-16,0 0-7 0,0 0-4 15,0 0-7-15,0 0-2 0,0 0-3 16,91-21-1-16,-69 21 0 0,-2 0-2 16,0 7 1-16,2 3-1 0,-3 1 1 0,-2 3-2 15,-1 2-4-15,-3 4-4 0,-6-1 1 16,-2 1 4-16,-5 1 7 0,0-1 9 15,-8 3 4-15,-2-1-4 0,-3-2 1 16,0-3-2-16,2-6 0 0,1-1 6 0,4-4 0 16,1-3 3-16,2 0 5 15,3-3 5-15,-2 0 5 0,2 0 2 16,-1 0-2-16,1 0-8 0,-2 0-9 16,2-2-8-16,3-11-10 0,10-2 4 0,4-7 1 15,3 1 1-15,2 1 4 0,-3-2 1 16,3 3 0-16,-2-2 1 0,-1 0 1 15,-1 2-1-15,-2 1 4 0,-6 7 3 16,-4 4-1-16,-3 4 3 0,-1-1 0 16,1 0-1-16,-2 1 1 0,2-1-4 0,-3 4-2 15,0-1-5-15,0 1-1 16,0 0-2-16,0 0 0 0,0 0-1 0,-9 1 2 16,-3 6-1-16,0 2 0 15,3 2-3-15,3-4 2 0,2 3-1 0,1 1 1 16,1-1-4-16,2 7-2 0,2-2-3 15,8 3-3-15,5-2-4 0,5-4-15 16,4-5-31-16,5-1-31 0,1-3-46 16</inkml:trace>
  <inkml:trace contextRef="#ctx0" brushRef="#br0" timeOffset="33539.4365">31040 4232 449 0,'0'0'51'0,"0"0"-23"0,0 0-14 0,0 0-11 16,0 0-6-16,0 0-2 0,0 0-6 15,0 0-8-15,79-2-10 0,-50 2-12 16,-1 0-14-16,1 0-27 0,-2 0-12 15,0 0-23-15</inkml:trace>
  <inkml:trace contextRef="#ctx0" brushRef="#br0" timeOffset="33778.1182">31184 4057 417 0,'0'0'45'16,"0"0"-10"-16,0 0-10 0,0 0-10 16,0 0-8-16,0 0-5 0,0 0-3 0,0 0 1 15,0 0 1-15,0 0 0 0,-4 79 2 16,4-49-2-16,0 4-4 16,0-2 2-16,0 0-2 0,0 3 0 15,4-2-2-15,0-3-5 0,4-3-5 0,-1-2-33 16,0-7-49-16,0-3-79 0</inkml:trace>
  <inkml:trace contextRef="#ctx0" brushRef="#br0" timeOffset="34146.2112">31747 4054 606 0,'0'0'26'0,"0"0"-8"0,0 0-11 16,0 0-7-16,0 0 0 0,0 0-1 0,-49-79 0 16,41 73-1-16,0 0-2 0,3 3 0 15,1 2-1-15,-2 1 0 0,-4 1 2 16,-7 10 2-16,-4 4 1 0,1 3 0 15,4 2 0-15,0 1-4 0,5 0-1 16,1 0 1-16,5 1 1 0,3-1 3 0,2 2 1 16,0 1-1-16,2-1 1 15,7 1-4-15,3-3 0 0,-1-2-5 16,2-3-3-16,2-2-2 0,-1-3-1 16,2-2-13-16,-4-4-6 0,1-1-9 0,-3-3-8 15,1-1-8-15,5 0-32 0,0-5-39 16</inkml:trace>
  <inkml:trace contextRef="#ctx0" brushRef="#br0" timeOffset="34417.5294">32103 4116 569 0,'0'0'46'0,"0"0"-10"0,0 0-14 16,0 0-11-16,0 0-7 0,0 0-6 16,0 0-3-16,0 0-4 0,0 0-3 15,0 0-4-15,37 2-11 0,-5-2-13 16,0 0-21-16,-1 0-36 0,1 0-24 15,-10 0-33-15</inkml:trace>
  <inkml:trace contextRef="#ctx0" brushRef="#br0" timeOffset="34927.2748">32133 4229 173 0,'0'0'54'0,"0"0"-2"0,0 0-5 0,0 0-9 16,0 0-11-16,0 0 3 0,0 0-9 0,0 0-1 16,0 0-4-16,68 27-15 15,-42-27-9-15,8 0-8 0,3 0-14 16,0-4-7-16,1-4-6 0,0 1-2 16,-3 0-8-16,-1-4-6 0,-4 1-7 0,-5-1 16 15,-3-2 15-15,-4 1 22 0,-3 1 15 16,-4 2 9-16,-2-1 8 0,-3 4-3 15,-3-2 11-15,0-2-1 0,0 0 6 16,0 1 9-16,1-2 7 0,0 1 0 16,-3 5 7-16,1 0-4 0,-1-1-4 0,1 2-6 15,-1-1-11-15,1 0-11 0,-2 5-10 16,0-1-9-16,0 1-5 16,0 0-1-16,1 0-1 0,-1 0 4 15,0 11 0-15,-7 5 1 0,0 7 0 0,-2 0 0 16,2 1-5-16,4 0 5 0,0-6-5 15,3 2 4-15,0-2 3 0,0-6-6 16,0 6 6-16,4-6-7 0,1-5 0 16,1 1 0-16,2-6 2 0,2-2 2 15,3-9 3-15,5-4-2 0,-5-5 7 0,0-5 0 16,-5-2 4-16,-2 2 3 0,-1-2 4 16,-1 7 5-16,-3-1 3 0,-1-1-2 15,-1 2-6-15,-5-1-9 0,-1 6-8 16,-5 3-5-16,-5 6-4 0,-6 1-6 15,-2 3-37-15,-7 0-56 0,-4 3-144 16</inkml:trace>
  <inkml:trace contextRef="#ctx0" brushRef="#br0" timeOffset="35930.4242">29053 5164 149 0,'0'0'45'15,"0"0"-1"-15,0 0-3 0,0 0-7 16,0 0-5-16,0 0 3 0,0 0-3 0,0 0-3 16,0 0-6-16,0 0-9 0,10-67-3 15,-6 61-4-15,2-3 0 0,1 4-4 16,5-4 0-16,1 1-1 0,-2 1 1 15,5 1-2-15,-6 4 1 0,5 2-3 16,2 0-1-16,-1 2-1 0,2 8 1 0,-4 3 3 16,-7-4 2-16,-2 6 1 15,-4 1 0-15,-1 4 2 0,0 6 0 16,-3-1-3-16,-4-3 1 0,-2-2-1 16,-2 0-2-16,5-7 3 0,-2-2 0 0,5-4 0 15,1-3 1-15,0 0-1 0,2-4 2 16,0 0 1-16,0 0 3 0,0 2 2 15,0-1 0-15,-1-1 5 0,1 1 1 16,-2-1 5-16,2 0 0 0,-2 2-3 16,2-2-4-16,0 0-5 0,0-4-1 0,2-7-2 15,5-4-2-15,4-2-2 16,3-6-4-16,-1 2 4 0,2 1-4 0,-1 4 5 16,-5 4 0-16,2-1 2 15,-5 7 0-15,-2-1 2 0,2-2 0 0,-4 7-2 16,1-1 0-16,-3 3 0 0,0-2-1 15,0 2-1-15,1-1-2 0,-1-1-1 16,2 1 0-16,-2 0-1 0,1 1-3 16,-1-2 0-16,0 2-2 0,2-1-1 15,-2 1 4-15,0 0 2 0,0 1 1 0,0 11 0 16,0 6 4-16,-3 4-4 0,-2 0 2 16,2-7-6-16,2 4-1 0,1-3-3 15,0-1-2-15,0 0-2 16,6-1-12-16,4-4-10 0,-3-4-11 0,6 1-5 15,-3-2-18-15,5-3-17 0,3-2-24 16,0-2-22-16</inkml:trace>
  <inkml:trace contextRef="#ctx0" brushRef="#br0" timeOffset="36186.8647">29593 5186 440 0,'0'0'52'0,"0"0"-21"0,0 0-14 0,0 0-7 15,0 0-10-15,0 0-6 0,0 0-9 16,0 0-2-16,0 0-9 0,0 0-8 15,96-9-15-15,-69 9-20 0,1-1-18 16,-1 1-9-16,-1-2 6 0</inkml:trace>
  <inkml:trace contextRef="#ctx0" brushRef="#br0" timeOffset="36399.4496">29596 5321 273 0,'0'0'65'0,"0"0"-9"0,0 0-11 15,0 0-5-15,0 0-4 0,0 0-10 0,0 0-8 16,0 0-7-16,0 0-7 0,0 0-2 16,74 8-7-16,-48-8-3 0,3 0-4 15,0 0-8-15,6 0-33 16,0-1-80-16,2-2-134 0</inkml:trace>
  <inkml:trace contextRef="#ctx0" brushRef="#br0" timeOffset="37271.1434">30155 5246 376 0,'0'0'58'0,"0"0"-12"16,0 0-16-16,0 0-12 0,0 0-11 16,0 0-3-16,0 0-1 0,0 0-4 0,0 0 2 15,0 0-2-15,6 3-1 16,14-3 1-16,6 0-5 0,4 0 0 16,2-5-2-16,1 0 1 0,0 1-7 15,-1 0-10-15,-1-1-20 0,-6-1-45 0,0 0-45 16</inkml:trace>
  <inkml:trace contextRef="#ctx0" brushRef="#br0" timeOffset="37797.8944">30630 4979 557 0,'0'0'21'15,"0"0"-5"-15,0 0-10 0,0 0-6 16,0 0-6-16,0 0-5 0,0 0 1 0,0 0 4 16,0 0 3-16,5 46 7 0,-7-16-2 15,-2 1-1-15,-2-3-1 0,3-1-1 16,0-1 3-16,2-8-5 0,-1-1 5 15,2-5-4-15,0 0-3 0,0-2 2 16,2-5 0-16,-1 1 3 0,-1-6 0 16,0 0 0-16,0 0 3 0,2 2 0 0,-2-1 6 15,1 1 1-15,-1-1 3 16,2 0 2-16,-2-1 1 0,1 0-2 16,-1 2-2-16,6-2-4 0,1-6-6 0,5-8-5 15,5-4-6-15,1-1 4 0,0 1-3 16,-2 1 4-16,3 2-2 0,0 2 0 15,-2 3 1-15,-3 4-2 0,1 0 0 16,2 6 1-16,-1 0-1 0,4 0-2 16,-1 10 2-16,-3 2 0 0,-3 2-1 0,-1 3 3 15,-5-5 4-15,-6 6-2 0,-1 2 5 16,-5 1-2-16,-10 5 0 16,-4-5 2-16,-2-3-2 0,-5-3 1 15,-2-4 1-15,3-2-2 0,5-4 1 0,6-2 2 16,4-3-5-16,4 0-2 0,-4 0-23 15,-2 0-50-15,5-8-64 0,-2-1-127 16</inkml:trace>
  <inkml:trace contextRef="#ctx0" brushRef="#br0" timeOffset="38112.2465">31238 5231 528 0,'0'0'45'0,"0"0"-18"15,0 0-3-15,0 0-10 0,0 0-9 16,0 0 1-16,0 0-6 0,0 0-6 15,0 0 2-15,0 0-1 0,16-29 3 16,14 23 1-16,3 2-3 0,0 4-8 16,-1 0 0-16,-1 0-5 0,-4 0-10 15,-1 2 4-15,-4 1-18 0,-6 0-22 16,-2 1-38-16,-5-2-38 0,-5 0-47 16</inkml:trace>
  <inkml:trace contextRef="#ctx0" brushRef="#br0" timeOffset="38355.5536">31248 5100 353 0,'0'0'63'16,"0"0"-4"-16,0 0-11 0,0 0-14 15,0 0-15-15,0 0-12 0,0 0-10 0,0 0 1 16,0 0-1-16,4-25 1 0,3 41 3 15,4 5 6-15,0 4 0 0,-1 5-3 16,-1 0-1-16,-1-1-8 0,-2 1 0 16,-1-1-3-16,-2-1 1 0,0-1-2 15,-1-3-5-15,1 0-3 0,0-9-27 0,4 2-48 16,-2-6-67-16</inkml:trace>
  <inkml:trace contextRef="#ctx0" brushRef="#br0" timeOffset="38619.8547">31128 5498 528 0,'0'0'39'15,"0"0"-9"-15,0 0-12 0,0 0-9 16,0 0-6-16,0 0-2 0,0 0 0 0,0 0 2 16,0 0-3-16,0 0-1 15,102 12 1-15,-62-11-6 0,3 3-1 16,0-3-8-16,2-1-25 0,-2 1-43 16,1-1-67-16,-1 0-129 0</inkml:trace>
  <inkml:trace contextRef="#ctx0" brushRef="#br0" timeOffset="39278.4291">31789 5346 608 0,'0'0'16'0,"0"0"0"0,0 0-8 0,0 0-6 16,0 0-4-16,0 0-4 0,0 0-1 16,0 0 3-16,0 0 0 0,0 0 4 15,-5 22-2-15,13 3 2 0,1 0-1 16,2 2 1-16,-1-2-2 0,1-3 2 15,0-3 0-15,-1 1-1 0,-2-6-1 16,0 0 1-16,-4-7-1 0,-3-2 1 16,4 2 1-16,-2-4 0 0,-2 0 0 15,2 2 2-15,-3-5 8 0,0 0-2 16,0 0-1-16,0 0-3 0,0 0-6 0,0-14 2 16,0-7 1-16,0-5 1 0,0-2 2 15,0 0-3-15,2-2 1 0,3-2-2 16,-2-2-1-16,3-2 1 0,0-1 7 15,0 0-6-15,3-3 3 0,-1-1-4 16,-1-2-1-16,-1 1 0 0,0-1 1 0,-1-1-3 16,-2 2 3-16,0 2 0 0,0 7 0 15,-2 9 0-15,-1 10 0 16,2 2 0-16,-2 7 0 0,0-1-2 16,1 1 0-16,-1 5-2 0,0-1 0 0,0 1-3 15,0-1-3-15,2 1-3 0,-2-1 5 16,6 1 0-16,7 0 5 0,3 3 10 15,7 7-7-15,4-3 8 0,3 3-6 16,5-5 2-16,6 2-4 0,5-4 0 16,3 0-2-16,5-3 0 0,1 0 0 15,-3 0-2-15,-5 0 0 0,-2-3 5 0,-4 0 0 16,-5 0-3-16,-1-1-3 16,-2 3-4-16,2 1-7 0,-1 0-1 15,-2 0 0-15,-3 0-1 0,-4 0-2 0,-4 5-28 16,-5-2-45-16,-7 0-49 0</inkml:trace>
  <inkml:trace contextRef="#ctx0" brushRef="#br0" timeOffset="39866.0974">32214 5214 548 0,'0'0'31'0,"0"0"1"0,0 0-10 15,0 0-11-15,0 0-7 0,0 0-5 16,0 0 0-16,0 0 0 0,0 0 4 15,0 0-4-15,-12 7 3 0,9 15-5 16,1 1 1-16,0-3 0 0,1 3 0 16,1 2 2-16,0-1 0 0,0-1-1 0,0-5 0 15,-2 0-1-15,2-6-1 16,0 1 1-16,0 0-1 0,0-7 2 16,0 0-1-16,0-6 1 0,0 0 2 0,0 0 1 15,0 3 4-15,0-3 1 0,0 2 0 16,0-1-3-16,0-1-2 0,0 0-1 15,0 0-1-15,7-10-1 0,2-5 3 16,1-4-4-16,-1 3 2 0,-1 3-1 16,1 1 0-16,1 0-1 0,2 2-1 0,-2-1 1 15,2 4 0-15,-4 4-2 16,-4 1-1-16,8 0-1 0,2 2-1 16,3 2 1-16,4 4 0 0,-5 5 0 15,0-1 1-15,-4 4 2 0,-1 2 0 0,-4-3 1 16,-2 2 0-16,-5 2 0 0,0 1 0 15,-3 3 1-15,-7-1 1 0,-5-4 0 16,-2-2-1-16,-5-1-1 0,-4-5-1 16,-1 0 0-16,-2-4-1 0,0-1-2 15,3-3 0-15,4 0-11 0,5 0-22 0,4-7-26 16,0-4-43-16,7 2-37 0,-3-9-38 16</inkml:trace>
  <inkml:trace contextRef="#ctx0" brushRef="#br0" timeOffset="40266.8597">32420 5231 365 0,'0'0'68'0,"0"0"-14"0,0 0-9 16,0 0-8-16,0 0-6 0,0 0-13 15,0 0-9-15,0 0-2 0,0 0-2 16,0 0-4-16,8-50-1 0,-8 45-4 15,1 2-1-15,1-2-2 0,5 1 1 16,-3 4 0-16,8 0 0 0,2 0-1 0,1 6 0 16,1 6 2-16,-5 2-3 0,-5-2 6 15,-3 3-2-15,-3 3 3 16,0 0 2-16,-6 7-1 0,0-6 1 16,-1-5 0-16,3 0 1 0,-1-7-1 0,4-4 0 15,0 2 0-15,1-5 0 0,0 0 3 16,0 0 0-16,0 0 1 0,-2 0-1 15,1 2 0-15,-1-1 1 0,1 0-2 16,-1 1 1-16,1-1-1 0,1 1-1 16,-2-2-1-16,2 1-2 0,0-1 0 15,0 0 1-15,3 2-2 0,5-2 0 16,5 0-2-16,-1 0-3 0,2 0-5 16,0 0 3-16,-2 2-19 0,1-2-21 15,0 0-35-15,-2 0-49 0,-6-2-81 0</inkml:trace>
  <inkml:trace contextRef="#ctx0" brushRef="#br0" timeOffset="40535.3522">32532 5591 453 0,'0'0'58'16,"0"0"-15"-16,0 0-16 0,0 0-11 15,0 0-9-15,0 0-3 0,0 0-2 16,0 0-1-16,0 0 1 0,0 0 0 0,10 7 4 16,0-5-8-16,-1 3 4 0,5-3-2 15,4 1-7-15,2-2 0 0,7-1-21 16,-1 0-36-16,-2 0-53 0,-1-9-76 15</inkml:trace>
  <inkml:trace contextRef="#ctx0" brushRef="#br0" timeOffset="40958.4129">32888 5318 624 0,'0'0'34'0,"0"0"-8"0,0 0-11 15,0 0-6-15,0 0-8 0,0 0-5 0,0 0-3 16,0 0-2-16,0 0 2 0,0 0 2 15,-19-1 4-15,1 20 1 0,0 3-1 16,0 4-2-16,1-2 0 0,1 2-2 16,5-2-2-16,2-3 0 0,3-5-2 15,2-7 1-15,2-4 2 0,2-5 1 0,-1 0 2 16,1 0 1-16,0 1 0 0,0 0 2 16,0 1 0-16,0 0 1 0,0-1 0 15,0 0-1-15,1-1 1 0,12 0-2 16,5 0-1-16,5 0-1 0,-2-1-1 15,-4-2-4-15,0 0-3 0,-1 0-8 16,2 0-13-16,0 1-20 16,1 0-7-16,-7 1-15 0,0-1-10 0,0 0 2 15,-7 0-26-15</inkml:trace>
  <inkml:trace contextRef="#ctx0" brushRef="#br0" timeOffset="41187.8366">32912 5372 509 0,'0'0'48'0,"0"0"-14"0,0 0-12 15,0 0-8-15,0 0-5 16,0 0-7-16,0 0-5 0,0 0-4 16,0 0 1-16,0 0 4 0,0 3 2 0,0 10 1 15,0 7-2-15,-1 6-1 0,1-2-1 16,-3 3 2-16,0 3-2 0,2-2-4 15,1 3-12-15,0-3-19 0,0-7-36 16,1 3-42-16,2-10-43 0</inkml:trace>
  <inkml:trace contextRef="#ctx0" brushRef="#br0" timeOffset="41975.9735">33139 5493 543 0,'0'0'33'16,"0"0"-8"-16,0 0-5 0,0 0-8 16,0 0-7-16,0-86-3 0,-7 72-2 15,3 6-4-15,-5 2 0 0,2 2-4 16,-2 2 1-16,-5 2 1 0,1 0 2 15,-6 9 0-15,3 4 3 0,0 0 1 16,2 4 1-16,-1 1 0 0,4 2-1 16,0-1 0-16,1 3 0 0,5-2 0 15,-1-4 0-15,3 1 0 0,1-7-1 16,2 2-1-16,0 1-1 0,0-5-1 0,2 2-1 16,-1-7 2-16,5 4 3 0,-1-6 2 15,3-1 0-15,5 0 0 0,-1 0 0 16,5-10 0-16,-4-1 1 0,0 0 4 15,0-1-1-15,0-2-2 0,-1 0-2 16,-1-1-1-16,4 3 0 0,-7 1 0 0,3 4 0 16,-4 2 0-16,-5 3 0 15,3 0-2-15,-5 2-1 0,0-2-2 16,0 2-3-16,1 0-3 0,-1 0 4 16,5 0 0-16,-2 2 4 0,1 8 1 0,3 5-1 15,-3-6 1-15,-1 9 1 0,0-8-1 16,-1 0-2-16,-1 1-6 0,2-1-5 15,2-1-5-15,-4-7-12 0,3 4-16 16,0-2-6-16,-1-2 5 0,0 2 13 16,-3-4 16-16,6 0 9 0,4 0-4 0,5-8-1 15,2-1 3-15,-3 0 2 0,-3-1 14 16,-3 2 1-16,2-4 9 16,-5 3 3-16,4-3 1 0,-5 3 4 15,-1 0 7-15,2-1 8 0,-3 5 4 0,2-3-2 16,-2 3-3-16,-1 1-5 0,1 0-5 15,-2 4-2-15,0-2-5 0,0 2-1 16,0-1-3-16,1-1-3 0,-1 1-3 16,0 0-2-16,1-1-4 0,-1 0-1 15,0 1-3-15,0-1-1 0,0 2-2 0,0 0 1 16,0 0-1-16,-1 0 4 0,-11 5 0 16,-5 8 2-16,-4 4 0 0,0 2-2 15,-1 0-5-15,5 1-2 0,4-2 1 16,3 0 0-16,3-6 2 0,3 4 1 15,1-7 1-15,1 3-1 0,2 5-1 16,0-2-1-16,5 2-4 0,7-4-2 16,6-2-3-16,6-4-8 0,10 0-22 15,6-4-30-15,9-3-43 0,6 0-50 16</inkml:trace>
  <inkml:trace contextRef="#ctx0" brushRef="#br0" timeOffset="42594.5853">30721 6093 251 0,'0'0'83'0,"0"0"-3"0,0 0-12 16,0 0-15-16,0 0-14 0,0 0-10 15,0 0-7-15,0 0-7 0,0 0-8 16,-24-23-3-16,51 15-3 0,15 0-3 16,10 1 3-16,9 1 0 0,7 1 1 15,7 1 0-15,9 1 2 0,6 0-3 16,7 0-2-16,6 0 2 0,5-1-5 0,6 0-1 16,7-2 7-16,7 0-2 0,0 0-3 15,4-2 0-15,-6-1-6 16,-9 2 4-16,-9-2-2 0,-12 1-1 0,-12-1-1 15,-8 0-7-15,-8 0 0 0,-5 1 6 16,-9 2-1-16,-6-2 0 0,-4 1-4 0,-10-1-2 16,-5 1-16-16,-9 0-10 15,-9 4-40-15,-11-2-46 0,-2-3-64 16</inkml:trace>
  <inkml:trace contextRef="#ctx0" brushRef="#br0" timeOffset="43427.4648">31677 6228 589 0,'0'0'25'16,"0"0"0"-16,0 0-8 0,0 0-6 16,0 0-7-16,52-84-4 0,-39 78-1 15,-4 4 0-15,3 1 0 0,5 1-1 0,2 0-1 16,-3 0-5-16,-1 1 0 0,-3 7 1 16,-5 4 2-16,1 5 3 0,-3 5 1 15,-5-1 1-15,0 1-1 0,-5 3-3 16,-4-3 2-16,0 1 0 0,-4 2 1 15,3-2 1-15,0-1 1 0,-1-1-1 16,3-5 0-16,1-3-1 0,3-3 1 16,-1-3-1-16,0 2 0 0,3-6-2 15,1 1-1-15,1-4-2 0,-2 5-2 16,2 1 3-16,0-1-2 0,0 6 1 0,0-8 3 16,5 5 5-16,6 3-5 0,2-5 5 15,9-1-6-15,1-4 2 0,6-1-6 16,1-4 2-16,5-3-1 15,2-4-1-15,1 0 4 0,1-5-4 0,3 3 7 16,-3-2-2-16,0-1 8 0,-3 3 3 0,-7-1-1 16,-3 3 4-16,-3 1-3 15,-7 2 0-15,-4 1 2 0,-5 2-1 16,-4 3 1-16,2 0 2 0,-5 2-3 16,0 0-1-16,0 0-4 0,0-5-2 0,0-1-2 15,-3-1 0-15,-2-3 0 0,-4 6-1 16,-6-3 1-16,6 5-1 0,-9 1 0 15,-2 1 1-15,0 1-2 0,-4 5 0 16,5 3-3-16,3 2 0 0,1 1 2 16,1 1 1-16,2 4 1 0,-1 1 1 0,2-2 0 15,2-1-2-15,2-3-1 0,2-3-1 16,1-4 0-16,3 1 0 16,1-6 2-16,-2 0-1 0,2 0 0 15,0 1 2-15,0 1 3 0,0 2 2 0,0-1 1 16,10 0 1-16,3-1-3 0,4-2 1 15,3-3-1-15,0-6 1 0,-3 2-2 16,0 0-2-16,-3 2 1 0,0 1 0 16,-5 0 1-16,-5 4-2 0,3 0 0 15,-7 0-3-15,4 0 0 0,2 0-2 0,4 0 2 16,6 0 1-16,-3 4-1 0,0 1 1 16,-1 4-2-16,0 0 1 0,0 1 1 15,3 3 2-15,1 2 1 0,-5-3 0 16,2 3-6-16,-3 0-6 0,1-2-9 15,-1-3-26-15,-2-1-56 0,0-3-87 16</inkml:trace>
  <inkml:trace contextRef="#ctx0" brushRef="#br0" timeOffset="43608.0837">32728 6525 660 0,'0'0'27'0,"0"0"-5"16,0 0-12-16,0 0-9 15,0 0-6-15,0 0-20 0,0 0-36 16,0 0-86-16,0 0-162 0</inkml:trace>
  <inkml:trace contextRef="#ctx0" brushRef="#br0" timeOffset="46611.6226">28914 5642 67 0,'0'0'26'0,"0"0"-2"16,0 0-3-16,0 0-2 0,0 0-2 0,0 0-1 16,0 0 1-16,0 0-2 0,0 0 0 15,78-19-4-15,-68 17-1 0,0-1-6 16,0 1 1-16,8-3-3 0,-4 3 2 15,9-5-3-15,-1 3-2 0,1-2 0 16,-3 0-2-16,-4 2 0 0,0 1-6 16,-4 1-4-16,-2 0-9 0,2 1-5 15,-6 1-5-15,0 0-7 0,-6 0 3 16,0-2 8-16,0 2 1 0,0 0-1 16</inkml:trace>
  <inkml:trace contextRef="#ctx0" brushRef="#br0" timeOffset="46892.5978">28778 5697 76 0,'0'0'23'16,"0"0"-4"-16,0 0-2 0,0 0-2 15,0 0 2-15,0 0 0 0,0 0-1 16,0 0-3-16,102 2-6 0,-73-8-5 16,0 2 0-16,-1-3-1 0,-5 3-1 15,2-1 1-15,-2 2-1 0,-2-2 0 0,0-1 0 16,-1 1-1-16,-5 0-3 0,0-1-6 16,-4 4-3-16,0-1-6 0,-2-1-9 15,-5 2-15-15,0 1-12 0</inkml:trace>
  <inkml:trace contextRef="#ctx0" brushRef="#br0" timeOffset="47139.1769">28808 5743 147 0,'0'0'43'0,"0"0"1"0,0 0-10 16,0 0-7-16,0 0-9 0,0 0-7 0,0 0-5 16,0 0-2-16,0 0-2 15,63-12-1-15,-37 3-1 0,1 0 0 16,2 0-1-16,0 2-4 0,0-1-3 16,-2 1-8-16,1 2-7 0,-1 0-10 0,-4 1-13 15,-4 1-21-15,-9 1-30 0</inkml:trace>
  <inkml:trace contextRef="#ctx0" brushRef="#br0" timeOffset="47392.0585">28768 5759 174 0,'0'0'67'0,"0"0"-2"15,0 0-18-15,0 0-4 0,0 0-10 16,0 0-6-16,0 0-5 0,0 0-8 16,0 0-6-16,98-29-5 0,-70 20-3 15,1-1-1-15,1 2-1 0,-1-2-3 0,1 5-3 16,1-2-3-16,-1 1-2 0,0 3 0 16,2-1-8-16,0 2-10 0,-2 1-16 15,4 1-32-15,-4 0-41 0</inkml:trace>
  <inkml:trace contextRef="#ctx0" brushRef="#br0" timeOffset="48936.1089">21072 6585 19 0,'0'0'0'0,"0"0"-2"0,0 0-4 0,0 0 1 15,0 0 2-15,0 0 0 0,0 0 3 16,0 0 0-16,0 0 0 0</inkml:trace>
  <inkml:trace contextRef="#ctx0" brushRef="#br0" timeOffset="49029.6735">21072 6585 4 0,'10'0'9'0,"0"0"2"16,0-4-5-16,9 3-3 0,-2-1 0 0,4-1-2 16,3 1-3-16,-1 0 0 0,-1-1-5 15,1 0 4-15,-7-1-1 0,0 3-1 16,-4 0 0-16,-5-1-4 0</inkml:trace>
  <inkml:trace contextRef="#ctx0" brushRef="#br0" timeOffset="49329.7772">20991 6607 144 0,'0'0'33'0,"0"0"-4"16,0 0-9-16,0 0-7 0,0 0-10 16,0 0-4-16,0 0 0 0,0 0 0 0,0 0 2 15,0 0 0-15,49-3-3 0,-24-1 1 16,0 1-3-16,3-2-1 0,-2 1 4 16,-1-1-3-16,1 2 2 15,0 0 0-15,0-1 0 0,-3 2-3 0,-6-1-1 16,0 1-7-16,-6 1-5 0,-5-1-3 15,-1 2-2-15,-5 0-2 0,0 0 4 16,0 0-2-16,3 0 4 0,-3 0 5 16,0 0-4-16,-3 0 6 0</inkml:trace>
  <inkml:trace contextRef="#ctx0" brushRef="#br0" timeOffset="49531.0697">20904 6627 147 0,'0'0'32'0,"0"0"-5"0,0 0-8 15,0 0-7-15,0 0-2 0,95-24-2 16,-70 18-1-16,-2 1-1 0,2 2-6 0,-1 0 0 16,-1 2-4-16,2 1-2 0,-3 0-1 15,2 0-10-15,-1 3-2 0,-5-1-16 16,1 5-21-16,-8-4-51 0</inkml:trace>
  <inkml:trace contextRef="#ctx0" brushRef="#br0" timeOffset="50469.795">26068 6548 205 0,'0'0'48'0,"0"0"-8"0,0 0-9 0,0 0-11 16,0 0-6-16,0 0-5 0,0 0-4 16,0 0-2-16,0 0-4 0,4-6-5 15,8 0 2-15,4-2-1 0,3 2-2 16,4 2 3-16,1-1-3 0,5-1-4 15,-1-1 2-15,2 3-9 0,-1-1-5 0,0 3 2 16,-2-1 1-16,1 0 0 16,-1 1 7-16,-2-1-7 0,-2 0-8 15,-4-1-4-15,-3 1-9 0,-3-2-3 16</inkml:trace>
  <inkml:trace contextRef="#ctx0" brushRef="#br0" timeOffset="50777.935">26102 6573 189 0,'0'0'68'16,"0"0"-5"-16,0 0-12 0,0 0-10 15,0 0-12-15,0 0-12 0,0 0-7 16,0 0-11-16,0 0 0 0,0 0 1 16,12-19-1-16,13 7-1 0,2 1 2 0,3 1-5 15,5 0-1-15,0 2 2 0,-2-2-5 16,1 3-1-16,-3-1-4 0,-2 2-5 16,0 0-6-16,-3 1-9 15,-1 1-14-15,-9 3-13 0,1-1-16 0,-7 2-12 16</inkml:trace>
  <inkml:trace contextRef="#ctx0" brushRef="#br0" timeOffset="51032.1561">26013 6570 245 0,'0'0'65'0,"0"0"-12"0,0 0-19 15,0 0-10-15,91-25-14 0,-71 22-7 16,2 0-4-16,3 2 0 0,0-3-2 0,2 3-3 16,2-1-3-16,0 1-5 0,-2 1 0 15,3-2-5-15,1 2-11 0,-2-1-27 16,3-1-31-16,-4-2-56 0</inkml:trace>
  <inkml:trace contextRef="#ctx0" brushRef="#br0" timeOffset="54980.0238">26973 7749 220 0,'0'0'54'0,"0"0"-14"0,0 0-16 15,0 0-3-15,0 0-4 0,0 0-2 0,0 0-2 16,0 0-4-16,0 0-3 0,0 0-1 15,-23-79 0-15,28 67-1 0,6-4-4 16,2 5-1-16,4 0 0 0,2 2 0 16,3 1 1-16,-1 2-1 0,-5 1 1 15,0 2-2-15,-6 3-2 0,2 0 1 0,4 2 0 16,-4 7 1-16,3 5 0 16,-4 1 2-16,-6 5-1 0,-2 1 2 0,-3 3 0 15,0 2 0-15,-4 3 0 16,-6 0-1-16,-3 2 5 0,-2 0-4 0,2-1 2 15,-1-4 1-15,1-3-8 0,4-10 4 16,3-5 0-16,2-1 0 0,1-3 0 16,0-1 2-16,2 1-4 0,1-4-1 15,-2 0-5-15,2 0-17 0,0 0-29 16,0 0-32-16,0-1-43 0</inkml:trace>
  <inkml:trace contextRef="#ctx0" brushRef="#br0" timeOffset="55269.7774">27297 7577 186 0,'0'0'53'0,"0"0"3"0,0 0 1 16,0 0-12-16,0 0-13 0,0 0-16 15,0 0-11-15,0 0-4 0,0 0-5 16,-19-17-4-16,19 17 1 0,0 0 2 16,0 0 1-16,10 7 4 0,6 6 0 0,3 6 1 15,0 1-2-15,-3 2-1 0,0 2-2 16,-5 2 1-16,-1 2 1 0,-4 0-4 16,-3 4 2-16,-3 2-7 15,-1 2-12-15,-12 0-36 0,-2 3-42 0,-8-2-60 16</inkml:trace>
  <inkml:trace contextRef="#ctx0" brushRef="#br0" timeOffset="55471.0686">26860 8190 350 0,'0'0'41'0,"0"0"1"16,0 0-10-16,0 0-13 0,0 0-12 16,0 0-11-16,0 0-16 0,0 0-15 15,0 0-31-15,0 0-39 0,52-30-49 16</inkml:trace>
  <inkml:trace contextRef="#ctx0" brushRef="#br0" timeOffset="55680.6041">27481 8140 547 0,'0'0'34'0,"0"0"-5"15,0 0-10-15,0 0-5 0,0 0-7 16,0 0-5-16,0 0-5 0,0 0-6 15,0 0-18-15,0 0-40 0,-12-36-69 16,11 36-97-16</inkml:trace>
  <inkml:trace contextRef="#ctx0" brushRef="#br0" timeOffset="59099.1277">14849 8034 41 0,'0'0'19'0,"0"0"-4"15,0 0-5-15,0 0-4 0,0 0-2 16,0 0 4-16,0 0 1 0,0 0 2 16,0 0 2-16,0 0-4 15,6-8 1-15,-6 8-2 0,0-1-3 0,2 1-4 16,-2-1-2-16,0 1-4 0,0-2-3 15,1 2 4-15,-1 0 2 0,3 0 1 16,-2 0 2-16,5 0-1 0,9 0-1 16,2 0 3-16,6 0-2 0,-3 0 1 15,2 3 0-15,-2-2-2 0,4 1 1 0,0-1 0 16,-1-1 1-16,4 0 2 0,1 0 0 16,1 0 0-16,3-1-2 0,1-5 2 15,3 0-1-15,2-1 1 0,1 2 1 16,1-2-2-16,1 2-1 0,1-1-2 15,1-1 1-15,5 2 0 0,1-2 0 16,1 3-1-16,0-1 1 0,-1 1 0 16,-4 2-1-16,-1-1 0 0,-1 0 1 15,-3 0 1-15,0-1 1 0,0 0-2 16,-4 0-1-16,-4 0 1 0,-2 1-4 0,-1-1 6 16,-3 1 0-16,0 1-2 0,-2 0-1 15,-2 0 0-15,-5-1-3 0,-2-1 4 16,-4 4 0-16,-5-2-1 0,0 2 0 15,-6 0-1-15,0-1 0 0,0 1 2 16,2 0 2-16,-1 0 0 0,1 0-3 0,-1 0-5 16,-1 0-6-16,3 0-4 0,-2 0-3 15,-1 0-5-15,0 0 3 16,0 0-17-16</inkml:trace>
  <inkml:trace contextRef="#ctx0" brushRef="#br0" timeOffset="59637.8784">15162 8119 129 0,'0'0'51'0,"0"0"-5"16,0 0-11-16,0 0-11 0,0 0-8 15,0 0-7-15,0 0-3 0,0 0-6 16,0 0-6-16,0 0-5 0,-18-24-2 16,18 24 6-16,0-2 5 0,0 2 5 15,0 0 5-15,12 0 1 0,4 0 0 0,3 2 1 16,2-1-3-16,1 2 0 0,1-1 0 16,5 0 2-16,-1-2 3 0,2 0-2 15,0 0 2-15,1 0-6 16,1-2-2-16,2-1 2 0,0 0-4 0,2 0 2 15,7 1-1-15,-2 1-2 0,2-2 1 16,3 1 1-16,-3 1-2 0,1-1 1 16,-4-1 1-16,-1 0 1 0,0 0-2 15,-5-1 2-15,-1-1-2 0,-5 0 1 16,-7 3 2-16,-1-3-3 0,-7 3 1 0,-2-1 0 16,3 0-2-16,-9 2 1 0,2 1 2 15,-6 0 3-15,0-2 4 0,0 2 3 16,0 0 4-16,3 0-2 0,-2 0-3 15,1-1-4-15,-2 1-6 0,0 0-3 16,0-3-2-16,0 3 1 0,0 0 1 0,0-2 0 16,0 0-1-16,0 1 0 15,-2-1-1-15,1 2-3 0,-2-1 2 16,3 1-8-16,0-2-5 0,-1 2-17 16,1-1-18-16,-2 1-9 0,2 0-8 0,0 0-2 15,-1 0 1-15,-2 11-12 0</inkml:trace>
  <inkml:trace contextRef="#ctx0" brushRef="#br0" timeOffset="61233.3119">14716 9426 24 0,'0'0'-2'0,"0"0"-2"15,0 0 3-15,0 0 0 0,0 0 1 16,0 0 0-16,0 0-2 0,0 0 2 15,0 0 4-15,-11 0 4 0,9 0 4 16,2 0 4-16,0 0 0 0,0 2 5 16,0-1-1-16,6 1 1 0,3 0-2 15,1 0-4-15,3-2 0 0,6 0 2 16,1 0-1-16,9 0 4 0,-2-4-1 0,5-1-1 16,4 0-3-16,5 1-2 0,5 0-5 15,0 1-2-15,3-1-2 0,-1 3-2 16,3-1 0-16,-1 2-3 0,1 0 1 15,3 0 2-15,0 3-2 0,1 1 2 16,3-4 0-16,2 0-2 0,2 0 1 0,1 0-1 16,1-7 1-16,-2 1 1 15,-1-1-2-15,-1 0 0 0,-4 0 0 16,-1-1 0-16,-3 3 1 0,-3-2-1 16,-3 1 2-16,1 0-1 0,-4 1-1 0,-6 3 1 15,-2-2-1-15,-5 3-1 0,-8 0 2 16,0 1-1-16,-9 0 0 0,0 0 0 15,0 0-1-15,-7 0-2 0,-1 0 2 16,-5 0-2-16,0 0-1 0,0 0 3 16,2 0 0-16,-1 0-1 0,1 0-2 0,-1 0-1 15,-1 0-4-15,2 0-17 16,-2 0-17-16,-12 0-24 0,-11 0-29 16</inkml:trace>
  <inkml:trace contextRef="#ctx0" brushRef="#br0" timeOffset="61714.5672">14640 9564 138 0,'0'0'46'0,"0"0"-6"0,0 0-11 16,0 0-9-16,0 0-11 0,0 0-5 15,0 0-2-15,0 0-3 0,0 0-1 16,0 0-3-16,-12-15 3 0,12 15 3 0,0 0 8 16,9 0 2-16,7 5-1 0,3 3 0 15,1 0-5-15,1 0 2 0,0-1 6 16,2 1 10-16,3-2 7 0,3-1 2 15,4-4-3-15,6-1-10 0,4 0-7 16,4-1-1-16,3-6-4 0,4-1 2 0,1-3-2 16,3-2-4-16,2 0 1 15,3-1-3-15,3-2 0 0,3 2 0 16,-1 0-1-16,0-1 0 0,0 1 4 16,-4 1-4-16,-3-1 1 0,-3 2-1 0,-5-1 0 15,-3 2 0-15,-6-1 0 0,-2 5-1 16,-5 0 1-16,-6 1-2 0,-11 3-1 15,-7 0 2-15,-3 2-2 0,-4 1 0 16,-1 0 0-16,0 0-2 0,-5 0-1 16,0-2-3-16,0 2-16 0,3 0-20 0,-3 0-46 15,0 0-58-15</inkml:trace>
  <inkml:trace contextRef="#ctx0" brushRef="#br0" timeOffset="64710.8433">16370 7184 3 0,'0'0'2'0,"0"0"-3"0,0 0-3 0,0 0 4 15</inkml:trace>
  <inkml:trace contextRef="#ctx0" brushRef="#br0" timeOffset="65154.5007">16370 7184 10 0,'-11'23'21'0,"11"-21"2"0,0-2 1 0,2 2-1 16,-2 0-1-16,1-1-1 0,-1-1 1 16,0 2-5-16,0-2-1 0,3 1-4 15,-3-1-7-15,0 1-3 16,1-1-5-16,-1 0-4 0,2 3 0 0,-2-3 0 15,2 1 5-15,4 1 3 0,-1 1 2 16,5-1 1-16,1 3-2 0,1-3 2 16,5 2 2-16,-7-3 0 0,5 1 1 15,-2 0-4-15,-3-2 2 0,0 0 1 16,2 0 0-16,-1 0 0 0,-2 0 2 0,2 0-1 16,-6-2 0-16,2-1 1 0,-2 2-2 15,4-4 1-15,3-1-2 0,-6 0-2 16,7-2 1-16,-3 0-5 0,-4-1 3 15,3-2-4-15,1-1 2 0,-2-1 0 16,7-5-2-16,-4 2 2 0,1-1-1 16,4-2 0-16,-5 2 1 0,4-1-1 15,-2-3-1-15,1 1 1 0,-2 2 2 16,0 2-2-16,-1-1-1 0,-4 5 1 16,1 0-1-16,-1 0-1 0,-2 4-4 0,3-4-3 15,-4 6-4-15,-4 1-3 0,4 2-12 16,-4 3-25-16,0-1-20 0</inkml:trace>
  <inkml:trace contextRef="#ctx0" brushRef="#br0" timeOffset="65621.1555">16224 7243 92 0,'0'0'19'0,"0"0"0"15,0 0-5-15,0 0-4 0,0 0-7 16,0 0-4-16,0 0-5 0,0 0 1 15,0 0 3-15,0 0 3 0,-7-21 5 16,7 21-2-16,0 0 0 0,6 7-1 16,1 5 3-16,4 3 6 0,-2 0-1 15,0-2 0-15,0 2-1 0,-3-4-3 16,2 0 1-16,-2-2-1 0,0-1-1 0,0 0-3 16,2-1 3-16,0-2 5 0,-1 0 3 15,2 0 7-15,0-2 5 0,2 0 4 16,2-3-2-16,7 0-2 0,0-3-7 15,6-7-5-15,-1-1-6 0,0-5-5 16,-1 0 0-16,3-4-2 0,2-3-3 0,0-1-2 16,0-2 0-16,-1 2-4 15,-2 1-2-15,0 1-1 0,-2 1-8 16,-2 3-11-16,-3 3-22 0,-2-1-29 16,-5 7-33-16</inkml:trace>
  <inkml:trace contextRef="#ctx0" brushRef="#br0" timeOffset="69179.5136">17011 8938 271 0,'0'0'56'0,"0"0"-3"0,0 0-4 0,0 0-11 16,0 0-15-16,0 0-6 0,0 0-5 15,0 0-5-15,0 0-3 16,0 0-2-16,-29-62-1 0,28 61-1 0,1 1 0 15,0-1 0-15,0-1-1 0,0 1-2 16,0-1-1-16,0 0-3 0,0 1 1 16,0 1-3-16,0-2 1 0,0 2 4 15,0 0 4-15,1 7 1 0,9 5-1 16,-1 3-1-16,0 0 0 0,-1-4-1 0,-2 1 1 16,3 1 1-16,-2-1 2 0,6 5-1 15,-6-6 0-15,1 0-1 16,-2-4 0-16,-1-1-1 0,1 2 0 0,-3-5 2 15,0 0-1-15,-3-3 1 0,0 0 0 16,0 0 0-16,1 1 3 0,1 1 1 0,-1-2 0 16,5 0 0-16,4 0-2 0,2-6-2 15,5-8-1-15,-3-1 0 16,2-6-2-16,3-2 0 0,3-4-4 16,2-5 2-16,5 0-3 0,1-2-1 0,4 1-3 15,-1 3 0-15,0 1-2 0,-1 3 3 16,-3 5-1-16,-2 3-4 0,-3 3-13 15,-7 8-15-15,-7 3-24 0,-5 3-29 16,-5 1-17-16</inkml:trace>
  <inkml:trace contextRef="#ctx0" brushRef="#br0" timeOffset="69650.0207">16778 9003 345 0,'0'0'41'0,"0"0"-8"16,0 0-9-16,0 0-12 0,0 0-9 15,0 0-5-15,0 0-3 0,0 0 3 16,0 0 2-16,0 0 1 0,11 33 1 16,-1-19-1-16,1-1 2 0,-2-1-1 15,1 2 0-15,1 0 0 0,1 1-2 16,-2-1 3-16,3 1-2 0,-1-2 4 0,1 2-3 16,-2-1 4-16,4-3-4 0,-1 0 1 15,-3-5 2-15,1-1 1 0,-3-1 3 16,1-1 2-16,8-2 2 0,-1-1 1 15,3 0 0-15,-1-6-2 0,0-3-4 16,0-3-5-16,1-3 1 0,-1-2-5 0,1-3 5 16,1-1-3-16,1-2-1 15,1-1 0-15,-1-1-1 0,4 2-2 0,-3-5-1 16,3 1 0-16,-3 1-6 16,0 0-3-16,-3 5-6 0,0 1-1 0,-2 7-4 15,-2 0-5-15,3 4-20 0,-6 3-40 16,1 2-41-16</inkml:trace>
  <inkml:trace contextRef="#ctx0" brushRef="#br0" timeOffset="73867.4073">13577 9576 88 0,'0'0'20'0,"0"0"-5"0,0 0-3 15,0 0-4-15,0 0-6 0,0 0-2 16,0 0-7-16,0 0-2 0,0 0 0 16,-12-7 3-16,12 5 3 0,10 0 3 15,5-2-1-15,5 0-2 0,2 1 0 0,-2-2-9 16,3 2-2-16,0 0-5 0,2 2-12 16</inkml:trace>
  <inkml:trace contextRef="#ctx0" brushRef="#br0" timeOffset="75915.1502">15231 8329 118 0,'0'0'59'0,"0"0"-1"0,0 0-2 16,0 0-13-16,0 0-12 15,0 0-5-15,0 0-3 0,0 0-6 16,0 0-3-16,0 0-8 0,-16-29-2 16,16 29-3-16,-1-2-2 0,1 2-2 0,-2-1-1 15,2 1-4-15,0 0 0 0,0 0 5 16,0 0-1-16,0 0 8 0,0 0-1 15,5 7 1-15,3 4-2 0,1-1 0 16,0 0 0-16,-5-5-1 0,2 4 1 16,0-4-1-16,-2-2 0 0,2 5 0 0,-5-5 0 15,3 0 0-15,-1 2-1 0,-3-5 0 16,0 0-1-16,0 0 3 16,2 1 2-16,-1 1 3 0,1-1 1 15,-1-1 3-15,1 2 1 0,-1-2 2 0,1 0-3 16,6 0-3-16,2-5-2 0,7-8-2 15,4-6-2-15,-1-4 0 0,3-1 0 16,-2 0 0-16,-1 1 1 0,-2 0 2 16,-3 2-4-16,2 0 1 0,-5 1-4 15,0 2 0-15,-1 1-1 0,-2 4 1 0,-2 1 2 16,-4 4-1-16,1 3-1 0,0 2-2 16,-4 3-6-16,0-1-7 0,0 1-11 15,2 0-4-15,-1 0-10 0,1 0-24 16,2 0-18-16,1 3-26 0,0 8-20 15</inkml:trace>
  <inkml:trace contextRef="#ctx0" brushRef="#br0" timeOffset="76339.2144">15136 8377 302 0,'0'0'69'0,"0"0"-11"16,0 0-19-16,0 0-9 0,0 0-8 0,0 0-5 15,0 0-4-15,0 0-5 0,0 0-4 16,0 0-5-16,-36-39-5 0,34 39 1 15,2 0 0-15,0 0 4 0,0 6 2 16,6 7 1-16,4 4-2 0,0 1 0 16,-1-1 0-16,1-2 0 0,-1 0 0 0,-1-3 0 15,4 1 0-15,-5-5 0 0,3 1 0 16,0-2 4-16,5 1 1 0,2-1 1 16,-4-2 2-16,2-3-1 15,3-2-3-15,1 0 0 0,3-9 0 0,5-4-2 16,1-5-1-16,2-5-2 0,2-3 0 15,3-3 0-15,0-3 0 0,-1-1 1 16,-1-2-2-16,-2-1-4 0,-3 1-3 16,-1 3-6-16,-3 0-13 0,1 5-28 15,-5 1-53-15,2 5-64 0</inkml:trace>
  <inkml:trace contextRef="#ctx0" brushRef="#br0" timeOffset="85455.3815">8255 10703 111 0,'0'0'14'0,"0"0"4"0,0 0-4 16,0 0-9-16,0 0-2 0,0 0-3 16,0 0 0-16,0 0 3 0,0 0-2 15,-7 2 0-15,4-2-1 0,3 0 0 16,0 0 1-16,-3 0 1 0,3 0-2 15,0 0-2-15,0 0 1 0,-1 0-3 16,1 0-5-16,-2 0-4 0,2 0-3 16,-2 0-11-16,2 0-8 0,-2 0-17 15</inkml:trace>
  <inkml:trace contextRef="#ctx0" brushRef="#br0" timeOffset="91838.0703">15159 13058 47 0,'0'0'16'0,"0"0"2"16,0 0 0-16,0 0-4 0,0 0 2 0,0 0-2 15,0 0-3-15,0 0 1 0,0 0-2 16,-5-10 1-16,20 7-2 0,4-1 0 15,8 2-3-15,2 0-2 0,3 0 1 16,0 1-1-16,1 0-1 0,5-2-2 16,2 1-1-16,-1-3 0 0,3 3 0 0,4-3-2 15,-1 0 0-15,1 1-2 16,-1 1-3-16,-2 0 0 0,-2 0 0 16,-3 1-4-16,-5 1-2 0,-1 1 0 15,-3 0-2-15,-9 0 3 0,-1 0 6 0,-6 0 2 16,-7 0-1-16,-1 0 1 0,-5 0-7 15,0 0-2-15,0 0 1 0,2 0 1 16,-2 0 8-16,0 0 1 0,0 0 2 16,-12 1-2-16,-8 3-3 0,-3-1-4 15,-3-2-9-15,1 0-8 0</inkml:trace>
  <inkml:trace contextRef="#ctx0" brushRef="#br0" timeOffset="92187.1549">15086 13155 181 0,'0'0'51'0,"0"0"-1"0,0 0-8 15,0 0-6-15,0 0-10 0,0 0-9 16,0 0-7-16,0 0-3 0,0 0-2 15,8-20 1-15,12 13-3 0,7 1 1 16,8 0-4-16,4 0 1 0,5 0-1 16,2 2-1-16,-1-1 1 0,-2 2-1 15,-1-2 0-15,3 1-3 0,-2-1 1 16,1 0-4-16,0 1-1 0,0-3-2 16,-1 3-4-16,-4 1-4 0,-4 1-5 0,-3 0-9 15,-9 1-5-15,-3 1-12 0,-8 0-8 16,-8 0 3-16,3 0 3 0,-7 0 16 15,0 0 15-15,-11 0 7 0,-9 4 12 16,-8 2 1-16,-4-1 0 0</inkml:trace>
  <inkml:trace contextRef="#ctx0" brushRef="#br0" timeOffset="92387.1977">15267 13134 9 0,'0'0'17'0,"-111"17"5"0,66-11 0 15,6-1 5-15,16-1 1 0,7-2 10 0,12-1 10 16,4-1-4-16,-2 0 0 0,2 0-15 15,0 0-9-15,-1 2-5 0,1-2 1 16,11 1 1-16,8 1-2 0,10-2-4 16,3 1-4-16,0-1-6 0,4 0 0 15,3 0 0-15,6 0 0 0,1 0-1 0,3-3-2 16,3-1-4-16,-1-2-3 0,2 1-7 16,-1-1-10-16,1 2-24 0,-2-1-36 15,1 0-38-15</inkml:trace>
  <inkml:trace contextRef="#ctx0" brushRef="#br0" timeOffset="94883.6247">21587 12726 28 0,'0'0'6'16,"0"0"-7"-16,0 0-13 0,0 0-5 15</inkml:trace>
  <inkml:trace contextRef="#ctx0" brushRef="#br0" timeOffset="99821.9526">16042 15091 43 0,'0'0'18'16,"0"0"-3"-16,0 0 1 15,0 0 0-15,0 0 4 0,0 0 0 0,0 0 0 16,0 0-2-16,0 0-3 0,-11-10-4 16,8 8-4-16,3 2-1 0,0-2 0 15,0 2-4-15,0-1 0 0,0 1 2 16,0 0 1-16,4 0 0 0,9 0 1 16,7 0 3-16,5 0 1 0,4 0 4 15,4 0 1-15,6-1-2 0,3-6-2 0,7 0-4 16,4 0-3-16,4-3 0 0,3 2-1 15,2-2 0-15,0 2-1 0,0 1-2 16,-1-3-1-16,1 3 1 0,-1 1 0 16,-2 0-1-16,0 0 1 0,-4-1-2 15,-3 3-1-15,-5 1 1 0,-5 0-2 16,-4 1 1-16,-1 2 0 0,-7 0-1 16,0-1 1-16,-2 1 1 0,-11-2-1 15,2 2 1-15,-7 0 0 0,1-3 0 16,-2 3-1-16,-5-1 2 0,5-1-3 0,-6 2-1 15,-1-1-1-15,2 1-1 0,-6 0-3 16,0-2-12-16,0 2-17 0,0 0-22 16,0 0-27-16</inkml:trace>
  <inkml:trace contextRef="#ctx0" brushRef="#br0" timeOffset="100247.6144">16086 15161 145 0,'0'0'62'16,"0"0"-3"-16,0 0-6 0,0 0-13 15,0 0-16-15,0 0-11 0,0 0-11 16,0 0 0-16,0 0 1 0,0 0-1 16,35-34 3-16,-4 28-3 0,10 1 0 15,7 1 1-15,6 1-3 0,6-1 2 16,5-1-1-16,0 2-1 0,4-1 1 16,-1 0-2-16,0 1-2 0,-1 0 1 15,-1 1 0-15,-1-2 0 0,2 2-1 0,-4-2 1 16,-1 1-2-16,-5 0-1 0,-2 1-2 15,-6 1 0-15,-2 0-2 0,-7-2-1 16,-6 0 3-16,-5 2-4 16,-3-5 3-16,-10 5 3 0,-1-3-1 0,-8 2 5 15,-1 0-2-15,-2 1-3 0,-4 1-11 16,0-2-21-16,0 2-16 0,0-3-11 16,-3 1-8-16,-11-3 3 0</inkml:trace>
  <inkml:trace contextRef="#ctx0" brushRef="#br0" timeOffset="100571.2373">16045 15265 216 0,'0'0'62'0,"0"0"-7"0,0 0-10 0,0 0-10 16,0 0-11-16,0 0-11 0,0 0-4 16,0 0-2-16,0 0-4 0,45-28 5 15,-16 20-3-15,4 2 4 0,8-2 0 16,2 2-8-16,5-1 7 0,3-2-10 16,3-1 7-16,7 2-3 0,4-3-2 0,3 1 2 15,1 0-2-15,-2-1 1 0,3 1-2 16,-5-1 0-16,0 3-2 0,-2-1-2 15,0 2 0-15,-6 5-6 0,-2-1-3 16,-4 3-16-16,-6 0-37 0,-8 3-51 16,-2 4-74-16</inkml:trace>
  <inkml:trace contextRef="#ctx0" brushRef="#br0" timeOffset="103854.3271">25526 15170 53 0,'0'0'19'15,"0"0"-2"-15,0 0 6 0,86-21 1 16,-42 16 5-16,9 2-4 0,11-1-1 16,5-1-6-16,8 0-5 0,1-1-1 15,2 0-2-15,-2-3-2 0,-2 2-2 0,-2-3-2 16,0 2-3-16,-3-2-1 0,-2 1 1 16,-1 1-1-16,-3-2-1 15,-1 2-1-15,-5-2-1 0,-1 0 1 16,-2 3 0-16,-4-1-1 0,-5 2-3 0,-4 0 3 15,-5 1-1-15,-4 2 0 0,-5-1 0 16,-7 3-1-16,-5 1-1 0,-2-2 3 16,-4 2-1-16,4-1 1 0,-10 1-1 15,3 0-6-15,-8 0-8 0,0-2-19 16,0 2-26-16,0 0-26 0</inkml:trace>
  <inkml:trace contextRef="#ctx0" brushRef="#br0" timeOffset="104274.2671">25588 15305 166 0,'0'0'59'15,"0"0"-13"-15,0 0-14 0,0 0-12 16,0 0-10-16,0 0-3 0,0 0 2 16,80-48 0-16,-37 38 4 0,10 2-5 15,8 0-1-15,7 0-3 0,6 0-2 0,2 1 2 16,-2-1-3-16,0 1 1 0,0 0-7 15,-3-3 5-15,-2 2-6 0,2 2 4 16,-2 0 0-16,-1 0-1 0,-1 0-3 16,-2 0-1-16,-4-1-1 0,-4-3 0 15,-3 2 2-15,-5 0-3 0,-7-2-2 16,-4 1-3-16,-5 2-3 0,-4-1 1 16,-3 2 2-16,-8 2 0 0,-1-1 0 15,-6 4-4-15,-7 0-8 0,2 1-15 16,-6 0-22-16,0-3-26 0</inkml:trace>
  <inkml:trace contextRef="#ctx0" brushRef="#br0" timeOffset="104625.6198">25482 15347 161 0,'0'0'45'16,"0"0"-2"-16,0 0-1 0,0 0-11 0,12-77-10 15,2 64-9-15,8-1-7 0,4 2-2 16,7 0-1-16,8 1 1 0,6 0-6 15,10 1 5-15,8-1-5 0,6 1 4 16,8 2 0-16,4 0-1 0,4 2-1 16,-2 0 0-16,1 0-3 0,-1 1 1 0,-3 1-4 15,0 1-1-15,-3-1-4 16,-3 1-9-16,-5 1-4 0,-6-1-13 16,-3-1-16-16,-5 0-25 0,-4 1-27 15</inkml:trace>
  <inkml:trace contextRef="#ctx0" brushRef="#br0" timeOffset="110691.8228">26577 15906 87 0,'0'0'36'0,"0"0"-2"16,0 0-3-16,0 0-12 0,0 0-4 15,0 0 11-15,0 0 10 0,1-79 4 16,-1 74 0-16,0 5-12 0,0-3-9 15,0-1-7-15,0-2-3 0,2 1-2 16,-1 1-1-16,-1 4-3 0,0-1-3 16,0 1-1-16,0-2-4 0,0 0-1 15,0 2 0-15,0-1 3 0,0 1 1 16,3 0 6-16,3 3-2 0,4 6 0 16,-3 0 4-16,1 0-5 0,-2 0 5 0,0-3-7 15,2 2 1-15,-5-5-3 0,0 1 1 16,-3-4-1-16,3 1 0 0,-1 1 2 15,1 2 1-15,0-2 3 16,1 0-2-16,-1 1 1 0,0-1 0 0,0 1 2 16,-3-3-1-16,0 0 1 0,6 0 0 15,6 0-2-15,6-1-1 0,7-9-1 16,1-2-4-16,1-2 1 0,4 0-2 16,-2-2 5-16,4-1 0 0,0 0 1 15,0-1-2-15,-1 0-1 0,-1 1-1 0,-5 0 0 16,-6 4 3-16,-4 4-2 0,-9 3-2 15,0 1 0-15,-4 2-12 0,0 0-10 16,1 0-31-16,-4 3-44 0,0-1-43 16</inkml:trace>
  <inkml:trace contextRef="#ctx0" brushRef="#br0" timeOffset="111146.9743">26379 15964 113 0,'0'0'41'16,"0"0"-11"-16,0 0-13 0,0 0-12 16,0 0-4-16,0 0 1 0,0 0 1 15,0 0 0-15,0 0 1 0,0 0-3 16,-6-5 0-16,6 10 2 0,2 4-1 16,6 2 3-16,-4-2 2 0,5 3 1 0,2-3 3 15,3-3-2-15,2 3 0 0,-2-4 1 16,1-1-2-16,3 1-3 0,1-4-2 15,3 2 1-15,3-3-3 0,-1 0 1 16,2 0 0-16,0-3 1 0,0-3-1 16,2-2 2-16,-1 0-2 0,2-5 0 15,4-1-2-15,2-1-1 0,5-3 1 16,1 0-1-16,1-1-5 0,3-1-1 16,-2-2-3-16,2 2-6 0,-5 1 0 15,0 2-10-15,-3 2-16 0,-1 2-32 0,-3 2-50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5:22:29.7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898 6600 17 0,'0'0'11'0,"0"0"-5"0,0 0-4 0,0 0-3 16,0 0 3-16,87-28-2 0,-70 24 2 15,-2-3 0-15,-4 5-1 0,6-4-1 16,-6 3 0-16,0-1 2 0,2 1-4 16,-8 2-2-16,6-1 0 0,-7 1-2 15,1 0 2-15,1 1 2 0,-2-2 0 0,3 2 1 16,-1 0-2-16,0 0-2 0,-2 0-2 16,0 0 3-16</inkml:trace>
  <inkml:trace contextRef="#ctx0" brushRef="#br0" timeOffset="343.0164">11857 6616 175 0,'0'0'32'16,"0"0"-13"-16,0 0-3 0,0 0 6 16,0 0-1-16,0 0 1 0,0 0-2 15,0 0-4-15,0 0-6 0,0 0-5 16,-59-35-6-16,59 34-4 0,0-2 1 16,12-3 2-16,9 1-6 0,10-1 1 0,1 2-3 15,2 1-4-15,4 0 7 0,-2-1-2 16,0 3-1-16,0-2-4 0,1 0-5 15,-4-2-2-15,-1 2 0 0,-3 0 3 16,-5-2 3-16,-4 4 2 0,-4-3 0 16,-6 2-2-16,-7 1-6 0,4-1-4 0,-7 2-7 15,0-2-5-15</inkml:trace>
  <inkml:trace contextRef="#ctx0" brushRef="#br0" timeOffset="588.6459">11935 6578 44 0,'0'0'16'0,"0"0"-7"16,0 0-3-16,0 0-5 0,0 0-2 15,0 0-4-15,0 0-2 0,0 0-2 0,0 0 9 16,-7 0 5-16,9 0 5 0,11 0 3 15,6 0-7-15,5 0-1 0,2 0-4 16,2 0-2-16,-1-3-1 0,3-1-4 16,-1-1-3-16,2 0-3 0,-1 3-3 15,0-3-17-15</inkml:trace>
  <inkml:trace contextRef="#ctx0" brushRef="#br0" timeOffset="864.4616">11710 6717 97 0,'0'0'15'0,"0"0"-3"15,0 0-7-15,0 0-4 0,0 0-1 16,100-67 2-16,-73 57-2 0,4 2-2 16,-1 0-2-16,2 0-2 0,-2 2 0 0,1 0 0 15,-4 0-2-15,3 0 0 16,-4 0-11-16,-3 3-7 0,-5 0-17 16</inkml:trace>
  <inkml:trace contextRef="#ctx0" brushRef="#br0" timeOffset="1082.966">11745 6738 238 0,'0'0'35'15,"0"0"-7"-15,0 0-6 0,0 0-10 16,0 0-10-16,0 0-3 0,0 0-1 0,92-52-1 15,-63 45-5-15,2-1-3 0,3 2-7 16,4 1-2-16,-1 2-10 0,1 3-15 16,-2-1-22-16,0 1-32 0</inkml:trace>
  <inkml:trace contextRef="#ctx0" brushRef="#br0" timeOffset="15844.8434">13821 6536 6 0,'0'0'10'16,"0"0"-2"-16,0 0 5 0,91 4 0 16,-62-4-2-16,4-1 0 0,-2-4-5 15,-1 1-3-15,0-1 1 0,-1 1-3 16,-1-2 0-16,-2 1-1 0,0-1-1 16,0 1 2-16,-1 1-1 0,-2-1 0 0,-1 1 1 15,1 1 0-15,-6 0-2 0,-1 0 0 16,-5 1 0-16,1 0 1 0,0 1-1 15,-8 0 0-15,3 1-1 0,-7 0 1 16,0 0 2-16,0 0-2 0,1-3-1 16,1 3-4-16,-1 0-6 0,1 0-5 15,-1 0-2-15,1 0-6 0</inkml:trace>
  <inkml:trace contextRef="#ctx0" brushRef="#br0" timeOffset="16199.2311">13801 6595 112 0,'0'0'35'0,"0"0"-11"0,0 0-5 15,0 0-8-15,0 0-4 0,0 0 0 16,0 0 0-16,0 0-2 0,0 0-1 16,46-49-2-16,-21 43-1 0,2 0 2 15,4 0-1-15,1-1 0 0,1 1-1 16,1 0-1-16,-2 0-2 0,1-1-1 0,-2 2 0 16,-1 2 1-16,-1-1-1 0,-1 1 2 15,1-1 1-15,-2 0-1 0,1-1-1 16,-4 0-2-16,-1 1-1 15,-7-1 2-15,-6 1 3 0,-4 4 0 0,-6 0-5 16,0-1-5-16,0 1-12 0,1 0-18 16,1-1-26-16</inkml:trace>
  <inkml:trace contextRef="#ctx0" brushRef="#br0" timeOffset="16547.152">13663 6622 122 0,'0'0'52'15,"0"0"-2"-15,0 0-6 0,0 0-11 0,0 0-11 16,0 0-8-16,0 0-6 0,0 0-4 15,0 0-2-15,0 0-1 0,34-10 3 16,-4 1-3-16,5 1 1 0,4-1-2 16,4 0-2-16,2 0 1 0,0 1 0 15,3 1-2-15,-6 0 2 0,-1 1-1 0,-4 2-6 16,-3 1 2-16,-2 0-2 0,-3 0 1 16,-1 1 1-16,-4 0-1 15,-8 0-3-15,1-1-1 0,-6 1-7 16,-7 1-6-16,2 1-13 0,-6 0-10 0,0 0 0 15,0 0-3-15,0 0-4 0</inkml:trace>
  <inkml:trace contextRef="#ctx0" brushRef="#br0" timeOffset="16818.0333">13500 6670 78 0,'0'0'30'0,"0"0"0"15,0 0-5-15,0 0-8 0,0 0-4 16,0 0-1-16,0 0 1 0,0 0-2 16,87 1 1-16,-48-7-4 0,4 1 0 0,1-1-3 15,2-1-2-15,0 0-3 0,0 0-3 16,-1 1 1-16,0 0-5 0,-4 1-1 15,-4 1-6-15,0 1-6 0,-2-2-7 16,-4 1-10-16,-1 4-29 0</inkml:trace>
  <inkml:trace contextRef="#ctx0" brushRef="#br0" timeOffset="20083.1528">3039 16554 37 0,'0'0'14'15,"0"0"-1"-15,0 0-2 0,0 0-2 16,0 0-5-16,0 0-1 0,0 0-3 15,0 0 0-15,0 0-2 0,26-18 1 16,-10 13-1-16,3 3 1 0,0-2-3 16,7 3 3-16,-2-1 0 0,2 2 1 15,3 0 1-15,3-3 1 0,3 2-2 16,-2-4-1-16,6-1 0 0,-4 0-3 16,5 0 2-16,-2-2-4 0,4 4 2 15,4-2 1-15,-1 1 1 0,7 1 3 16,4-1 1-16,1 2-1 0,-2-2 0 0,4 1 1 15,-1 1-1-15,-3-5 1 0,0 2 3 16,-3-1-1-16,0 0-1 0,0-3 0 16,-3 2-3-16,2-1 1 0,-1 2-1 15,-5-1 1-15,0 0 1 0,-6 4-2 0,0 0 0 16,-4 0 0-16,0 1 0 16,-5 0 1-16,-4 2-1 0,0 1 0 15,-6 0-1-15,-2 0 0 0,-7 0 0 16,4 0 0-16,-1 0 1 0,-2 0 0 0,-1 0-1 15,-6 0 1-15,2 0-3 0,-7 0 2 16,0 0 0-16,0 0-3 0,1 0 3 16,-1 1-6-16,3-1-10 0,-3 0-13 15</inkml:trace>
  <inkml:trace contextRef="#ctx0" brushRef="#br0" timeOffset="20577.5558">3221 16477 142 0,'0'0'24'0,"0"0"-8"0,0 0-8 16,0 0-3-16,0 0-6 0,0 0-5 16,0 0 6-16,0 0 1 0,0 0 4 15,0 0 8-15,67-18-7 0,-25 14 0 0,10-2 1 16,3 1-4-16,4-2 1 0,-1 0 1 15,3 1-3-15,1 0-1 0,-1 1-2 16,0 1 0-16,-2 0 1 0,0 3-2 16,0-1-1-16,-1 1 2 0,0-2 0 15,0 0 0-15,-2 1 1 0,-1-4 0 0,0 2-3 16,-3-2 3-16,-4 1-3 0,-3 1-1 16,-6-1-1-16,-4 0 0 15,-5 2 0-15,-4 0-3 0,-6 2-1 16,-2 1 0-16,-7 0 0 0,-5 0 0 0,0 0-2 15,-6 0-3-15,0 0-4 0,0 0 0 16,1 0 2-16,-1 0 0 0,3 0-9 16,-3 0-12-16</inkml:trace>
  <inkml:trace contextRef="#ctx0" brushRef="#br0" timeOffset="24566.9798">6028 16256 67 0,'0'0'11'0,"0"0"-5"0,0 0-2 16,0 0 1-16,0 0 1 0,0 0 0 16,0 0 1-16,0 0 0 0,0 0-2 0,-10-4-3 15,9 3-4-15,1 1 1 0,0 0 1 16,0-2 2-16,0 2 3 16,0 0-2-16,0 0-4 0,5 0 1 15,1 0 0-15,7 0 1 0,6 0 5 0,-3 0 0 16,7-3 1-16,0 0 1 0,2-3-3 15,0 0-1-15,2-2-2 0,6 1 0 16,1 0-4-16,0 2 2 0,-1-1-2 16,-1 1-1-16,-3 2 0 0,-3 0 0 15,0 3 0-15,-7-1-2 0,0 1 2 16,-3 0-2-16,-6 0 0 0,10 0 3 16,-10 0-3-16,-4 0-2 0,4 1 1 15,-4-1 1-15,0 0 2 0,0 1 2 16,-6-1-3-16,0 0 1 0,0 0-1 0,2 0-2 15,-2 2 1-15,2-2-2 0,-2 0 0 16,0 0-7-16,-4 0-11 0,-8 0-3 16</inkml:trace>
  <inkml:trace contextRef="#ctx0" brushRef="#br0" timeOffset="24860.3865">6111 16167 3 0,'0'0'30'16,"0"0"9"-16,0 0 3 0,0 0-2 15,0 0-19-15,0 0-10 0,0 0 8 16,0 0 10-16,-80-30 11 0,79 27 1 16,-2 1-11-16,3 2-9 0,-2-1-11 15,2 1-5-15,0-2-6 0,0 0-5 16,0 2-8-16,0-1 6 0,2-2 2 16,12 0 4-16,8-1 4 0,8-1-2 0,2 3-1 15,0-2 0-15,4 3 1 16,-1 1-1-16,1 0-1 0,0 0-1 0,0 0 1 15,-1 0-1-15,1 0 0 0,-4-4 3 16,1 3-8-16,-4-2 0 0,-7 1 0 16,-5 1-4-16,-4-1 3 0,-1 2-11 15,1 0-16-15,-9 0-7 0,3 0-13 16,-4 0 2-16,2 0 0 0</inkml:trace>
  <inkml:trace contextRef="#ctx0" brushRef="#br0" timeOffset="26699.0398">8430 16333 91 0,'0'0'23'0,"0"0"-5"15,0 0-3-15,0 0-5 0,0 0-2 16,0 0 0-16,0 0-5 0,0 0 1 16,0 0-1-16,0 0 1 0,-14-8 1 15,12 6-3-15,2 2 3 0,-1 0-2 0,1 0 1 16,0 0-2-16,0 0 2 16,0-3 3-16,3 2 2 0,11-3 2 15,11-1-3-15,8-1-2 0,2 0-4 16,1-2-3-16,0 2 2 0,2-2-1 0,2 1 0 15,-1-4 2-15,2 1-4 0,2-1 1 16,2 0 0-16,1 3-3 0,-1-2 1 16,-1 4-3-16,-1 0 1 0,-4 0 3 15,-3 3 0-15,0 0-2 0,-3 0-2 16,-5 1-1-16,-2 1-1 0,-7-1 1 0,-2 2 3 16,-4 0-1-16,-7 0 1 0,8 0-1 15,-8 0 3-15,0 0 0 0,0 0 2 16,-6 0 0-16,0 0-1 0,0 0 2 15,1 0-2-15,1 0-2 0,-1 0-5 16,-1 0-9-16,3 0-9 0,-3 0-11 16,0 0-9-16</inkml:trace>
  <inkml:trace contextRef="#ctx0" brushRef="#br0" timeOffset="27046.6806">8440 16316 141 0,'0'0'46'0,"0"0"-6"15,0 0-3-15,0 0-10 0,0 0-8 0,0 0-7 16,0 0-6-16,0 0-4 0,0 0-1 15,0 0 1-15,19-20 0 0,11 11-2 16,5 2-2-16,6-3 0 0,5 0 1 16,3-1 4-16,3-2-3 0,0-1 0 15,-1 1-2-15,2 2-1 0,-1 0-4 0,-5 2-5 16,-3 3 0-16,-3-2-3 0,-3 3-2 16,-5 1-2-16,-3 1-2 15,-4 0-3-15,-6 1 0 0,-5 1-3 16,-1 1-11-16,-5 0-5 0,1 0 9 0,-5 0 8 15,-5 3 17-15</inkml:trace>
  <inkml:trace contextRef="#ctx0" brushRef="#br0" timeOffset="27434.4434">8469 16370 163 0,'0'0'44'0,"0"0"-4"16,0 0-5-16,0 0-4 0,0 0-6 16,0 0 0-16,0 0-6 0,0 0-4 0,0 0-2 15,0 0-6-15,-14 0-1 0,14 0 0 16,0 0-5-16,0 0 0 0,0-2-1 15,10-4 0-15,9-2 1 0,7-1-1 16,4 1 0-16,2 2-2 0,1 0-4 16,5-1 2-16,-1 0-2 0,4 0 0 15,2 1 5-15,2-2-1 0,3 1-4 16,-2-3-1-16,2 3-3 0,-2-3 1 16,-1 3 2-16,-3 1-3 0,-3-1-5 15,-3 0-3-15,-4 0-6 0,4-1-6 0,-7 0 0 16,-3 1-3-16,-3 1 1 0,-6 1 3 15,-5 1-2-15,-2 1-3 0,-4 1-3 16,-2 1-2-16</inkml:trace>
  <inkml:trace contextRef="#ctx0" brushRef="#br0" timeOffset="27835.2052">8397 16387 132 0,'0'0'55'0,"0"0"4"0,0 0-12 0,0 0-13 15,0 0-12-15,0 0-8 16,0 0-6-16,0 0-3 0,0 0-2 0,0 0-4 15,-19-12-1-15,19 12 5 0,2-2 1 16,13 2 2-16,9-1 2 0,8-1-1 16,3 1-1-16,3-2-2 0,3 0-1 15,3-2-1-15,1-2-1 0,0 1 1 16,0-2-2-16,3-1 0 0,1-1 1 16,4-1-3-16,2 0 1 0,-1 1 0 0,4-1-4 15,-3-1 1-15,-5 1-3 0,-2 2-5 16,-3 2 0-16,-9 2-4 0,-3 0-2 15,-4 2 3-15,-10 2-13 0,0-1 0 16,-9 1-5-16,3 0 1 0,-3-1-1 16,-4 2-2-16,1 0-13 0,-7 0-16 1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5:23:07.3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070 4985 99 0,'0'0'29'15,"0"0"-2"-15,0 0 5 0,0 0 3 16,0 0 2-16,0 0-5 0,0 0-8 16,0 0-9-16,0 0 0 0,-8-32-4 0,8 31-4 15,0-1-4-15,-2 0-3 16,2 1-3-16,0-1-5 0,0 2-3 16,0-2-3-16,0 2-1 0,0 0 6 15,0 0 4-15,0 0 5 0,0 5 1 0,0 6-1 16,0 0 0-16,0 1 0 0,2-2 0 15,1 2 3-15,0-2-1 0,-1 1 0 16,1 0 1-16,-1-6-2 0,-1-1-2 16,-1-4 1-16,2 3 1 0,2 1 2 15,-3-2 3-15,2 3 3 0,-3-5 2 0,0 0 3 16,0 0 2-16,2 0 1 16,-1 1 0-16,5-1-2 0,1-1-4 15,6-6-3-15,0-6-2 0,3-2-4 0,0-4-3 16,1-1 0-16,1-5 2 0,3 0-1 15,0-3 0-15,-1 2-4 0,0-1-7 16,-1 2-7-16,0-2-4 0,-2 5-4 16,1 2-6-16,-1 3-4 0,-5 5-18 15,2 5-14-15,-5 3-15 0,-5 1-10 16</inkml:trace>
  <inkml:trace contextRef="#ctx0" brushRef="#br0" timeOffset="406.2976">18991 5005 285 0,'0'0'48'15,"0"0"-22"-15,0 0-13 0,0 0-10 16,0 0-7-16,0 0-3 0,0 0-2 16,0 0-1-16,0 0 3 0,0 0 3 15,-6-2 4-15,6 2 0 0,0 9 2 16,6 0-2-16,0 2 0 0,-2-4 1 16,2-1 3-16,-2 2-1 0,-1-6 2 15,1 2 1-15,-4-4-2 0,0 0 3 0,5 1 2 16,-1 1 6-16,0 0 5 0,8-2 0 15,2 0 0-15,9-5-2 0,8-6-7 16,-3-1-3-16,2-1-4 0,-1-3 0 16,1 1-1-16,-1-3 0 0,-2-1-3 15,-1 0-6-15,2-4 1 0,-1 1-3 0,1-3-9 16,1 2-10-16,0 2-11 16,-5 5-22-16,4 3-23 0,-8 7-42 0</inkml:trace>
  <inkml:trace contextRef="#ctx0" brushRef="#br0" timeOffset="2867.0903">20723 5135 162 0,'0'0'41'0,"0"0"-2"0,0 0-7 16,0 0-3-16,0 0 3 0,0 0-2 16,0 0-6-16,0 0-3 0,0 0-7 15,0-21-2-15,0 19-5 0,0 0-2 16,0 1-2-16,0-1-1 0,0 1-2 0,0-1-1 16,0 1-1-16,0 0-2 0,0-1-2 15,0 1 0-15,0 1-1 0,0-2-1 16,0 2-1-16,0-2 1 15,0 2-2-15,0-1 1 0,0 1 2 0,0 0 3 16,0 0 3-16,0 0 0 0,0 0 1 16,0 0 0-16,0 0 0 0,0 0 1 15,0 0 0-15,2 0 0 0,-1 0 4 16,1 0-2-16,-1 1 0 0,1 1 1 16,-1 0 0-16,0-1 1 0,1 1 0 0,-1-1 0 15,1-1 0-15,-1 1-2 0,1-1-1 16,0 2 2-16,0-2-2 0,-1 1 0 15,1-1 2-15,-1 2-1 0,1-2 2 16,-1 0 0-16,1 1 4 0,3-1 2 16,6 0-1-16,0 0 0 0,2-4-1 15,3-2-2-15,-3-2 0 0,1 2 0 16,-2-1-3-16,0-1-1 0,-1-1 1 16,4-1-2-16,-1-5-1 0,-2 2-2 15,1-4 0-15,3-1-3 0,-2-1 2 0,2-1-2 16,-1-1-3-16,2-1 1 0,-3 1 0 15,2 1 1-15,-4 1 2 0,-2 6-2 16,-1 1-2-16,-4 4-6 0,0 1-9 16,2-1-14-16,-4 6-30 0,0-2-27 15,-3 4-20-15,0-1-9 0</inkml:trace>
  <inkml:trace contextRef="#ctx0" brushRef="#br0" timeOffset="3363.1481">20683 5130 229 0,'0'0'31'15,"0"0"-17"-15,0 0-11 0,0 0-8 16,0 0 2-16,0 0 2 0,0 0 2 16,0 0-1-16,0 0-1 0,0 0 8 0,-18 19 3 15,18-7 2-15,0-2-3 0,0-4-6 16,0 5-4-16,0-5-1 0,0-1-3 15,0 0 2-15,0-5-1 0,0 0 3 16,0 0 2-16,0 2 3 0,2 0-1 16,-1-1 5-16,1 1 4 0,-2-1 3 15,1 1 4-15,-1 0 0 0,2-2 3 16,-1 0-1-16,9 0 1 0,3 0-1 16,7 0-4-16,8-10-6 0,-5-2-1 15,5-1-5-15,-1-4-2 0,2-1 0 0,1-1-2 16,1-1-5-16,1-1 4 0,-1 2-2 15,-2 0-4-15,0 1-1 0,-3 1-5 16,-3 1 0-16,-4 4-3 0,-5 2-6 16,-6 5-13-16,-4 3-39 0,-4 2-43 15,0 0-50-15</inkml:trace>
  <inkml:trace contextRef="#ctx0" brushRef="#br0" timeOffset="8743.4215">17848 7609 6 0,'0'0'13'0,"0"0"-6"0,0 0-4 0,0 0-3 16,0 0-3-16,0 0 0 0,0 0-6 15,0 0-1-15,0 0 6 0</inkml:trace>
  <inkml:trace contextRef="#ctx0" brushRef="#br0" timeOffset="15961.2104">19863 8016 4 0,'0'0'3'0,"0"0"1"0,0 0-1 16,0 0 0-16,0 0 0 0,0 0 0 0,0 0-1 16,0 0-1-16,0 0 2 0,0 0-2 15,-5-8 2-15,5 8-1 0,0 0-1 16,0 0 1-16,0-1 1 0,0 1-2 15,0 0 0-15,0 0 0 0,-1 0 0 16,1 0 1-16,0 0 0 0,0-3 0 16,0 3 1-16,0 0-1 0,0 0-1 15,0 0 1-15,0 0 0 0,0 0 1 16,0 0 0-16,0 0 2 0,0 0-1 16,0 0 5-16,0 0 0 0,0 0 1 0,0 0 0 15,0 0 0-15,0 0-2 0,0-2 1 16,0 2-3-16,0 0-1 0,0 0 0 15,0 0-1-15,0-1-3 0,0 1 0 16,0 0 1-16,0 0-4 0,0 0 2 16,0 0 0-16,0 0-2 0,0 0 1 15,0 0-1-15,0 0 1 0,0 0 0 16,0-2 0-16,0 2-2 0,0 0 1 16,0 0 1-16,0 0 0 0,0 0 1 15,0 0-1-15,0 0-1 0,0 0 1 0,0 0 0 16,0 0-1-16,0 0 2 0,0 0-2 15,0 0 1-15,0 0 1 0,0 0 0 16,0 0 0-16,0 0 0 0,0 0-1 16,0 0 1-16,0 0 0 0,0 0 0 15,0 0-1-15,0 0 1 0,0 0-1 0,0 0 1 16,0 0 0-16,0 0 0 16,0 0-2-16,0 0 2 0,0 0-1 15,0 0 1-15,0 0 0 0,0 0 0 16,0 0 0-16,0 0 0 0,0 0 0 0,0 0-3 15,0 0-3-15,0 0-5 0,0 0-14 16,0 0-13-16</inkml:trace>
  <inkml:trace contextRef="#ctx0" brushRef="#br0" timeOffset="22583.0117">21150 7788 69 0,'0'0'12'0,"0"0"-5"16,0 0 0-16,0 0 2 0,0 0 0 0,0 0 4 15,0 0-6-15,0 0 1 0,94-46-2 16,-67 39-4-16,1 1-1 0,-5 1-1 16,-6 1-1-16,-1 1 1 0,2 0-4 15,-8 2-2-15,8-3 2 0,-1 3-1 16,0-3 1-16,0 2 3 0,-1-1 1 0,0 1-3 16,-5-1 0-16,7 0 1 0,-8 1 1 15,0 1 1-15,1-2 0 0,-6 1 0 16,-1 2 0-16,-4 0-3 0,0-1 0 15,0 1-6-15,2 0-6 0,-1 0-11 16,1 0-6-16</inkml:trace>
  <inkml:trace contextRef="#ctx0" brushRef="#br0" timeOffset="22900.2034">21116 7875 73 0,'0'0'26'0,"0"0"-7"15,0 0-5-15,0 0-5 0,0 0-9 0,0 0-3 16,0 0 1-16,0 0 3 0,89-79 0 15,-67 75 3-15,2-2-2 0,5 2-1 16,0 0 1-16,3 0-2 0,-2-1-3 16,-1 1 0-16,-3 2-1 0,0-2-1 15,-9 3 1-15,2-1-1 0,-7 0-1 0,1 2-4 16,0-1 0-16,-7 1-13 16,0 0-8-16,-6 0-6 0</inkml:trace>
  <inkml:trace contextRef="#ctx0" brushRef="#br0" timeOffset="23148.6359">20960 7884 124 0,'0'0'33'0,"0"0"-1"0,0 0-6 0,81-26-2 16,-59 19-12-16,0-1-9 0,-2 0-4 16,2 2 0-16,-1 1-4 0,0-2 0 15,2 1 1-15,1 1-2 0,2 1-5 16,0 1-4-16,-1-1-9 0,-6 1-8 16,-1 1-18-16,-3 2-16 0</inkml:trace>
  <inkml:trace contextRef="#ctx0" brushRef="#br0" timeOffset="23359.5079">20908 7972 170 0,'0'0'46'0,"0"0"-7"16,0 0-9-16,0 0-18 0,0 0-10 15,0 0-12-15,0 0-2 0,0 0 2 16,94-36-4-16,-60 31-1 0,2 1-10 16,4 2-13-16,-2 1-29 0,2-1-23 15</inkml:trace>
  <inkml:trace contextRef="#ctx0" brushRef="#br0" timeOffset="39098.2364">25650 5972 313 0,'0'0'55'0,"0"0"-21"0,0 0-13 15,0 0-2-15,0 0 5 16,0 0-6-16,0 0-9 0,13-78-7 0,-6 52-11 15,-1 2 10-15,-2 1 3 0,1 6 7 16,-1-1 1-16,-1-2-6 0,0-3-3 16,0-5-7-16,2-3 1 0,0 2 1 15,-2 2 2-15,0-1 1 0,-3 10 0 16,0 1-2-16,0-1-1 0,0 7-1 0,0-1 0 16,0 8 3-16,0 4 2 0,0-3-5 15,0 3-5-15,0-1-6 0,-2 0-2 16,2 1 3-16,-1-2 3 0,-4 2 5 15,-2 7 2-15,-1 5-3 0,-3 8-1 16,3 5 4-16,-1 2-1 0,3 3 4 16,0 1 3-16,4 1-2 0,0-4-6 15,2 0 1-15,2-3-4 0,6-3 1 16,3-2 6-16,3-2-7 0,-1-4-2 16,4-3-2-16,-4-3-4 0,3-2 1 0,-6-3 8 15,3-3-1-15,5 0 9 0,0-3 5 16,3-6-3-16,-4-5 5 0,-2 1 0 15,-1-3 1-15,-4 0 10 0,1-1-5 16,0-3-8-16,-2-2 5 0,2 0-6 16,-4-1 1-16,2 0 9 0,-5 7 1 15,2 0 3-15,-2 7 2 0,-2 4 2 16,-1 0-7-16,-1 5-4 0,0-2-6 16,0 2-4-16,0-1-6 0,2 0-8 15,-2 1-3-15,0 0 3 0,0 0 0 0,0 11 5 16,0 6 6-16,-5 8-14 0,-2-1 3 15,3 0 2-15,-2 2 1 0,2-3 11 16,1 0 0-16,0-5 3 0,1-1-6 16,1-5 1-16,1 0-3 0,0 0-1 15,0-6 3-15,0-1 1 0,0-5 2 0,0 0 8 16,0 0 3-16,0 3 0 16,0-3 0-16,0 0-3 0,0 0-4 15,0-3-1-15,1-8 5 0,2-6 1 16,0 1 4-16,2-5-4 0,-1 1-8 0,2-2-5 15,2 0-5-15,1 0 3 0,0 1 0 16,0 2-1-16,2 1 1 0,-2 6-1 16,0 1-4-16,-1 6 2 0,-4 2-3 15,7 0 0-15,-1 3 1 0,4 3 5 16,6 8 2-16,-5 4 2 0,0 3 0 0,0 3-2 16,-3 2 0-16,1 0 0 0,-5-1 2 15,1 1-1-15,1 0-6 0,-4-2 6 16,0-1-4-16,-2-3 3 0,-2-8-5 15,-1 2-14-15,1-7-8 0,-1 0-1 16,2 1 3-16,-3-5-19 0,0 0-28 16,0 0-35-16</inkml:trace>
  <inkml:trace contextRef="#ctx0" brushRef="#br0" timeOffset="39846.2099">26577 5648 306 0,'0'0'9'0,"0"0"-3"0,0 0-1 16,0 0 0-16,0 0 6 15,0 0-3-15,0 0-1 0,0 0-4 16,45-81-3-16,-32 75-1 0,-4 2 0 0,-1-1 0 15,2 2-4-15,-5 2-2 0,2 1-1 16,-3 0 1-16,5 0 0 0,1 9 1 16,0 4 5-16,4 3-3 0,-3 0-1 15,-2 3 6-15,-4 1-1 0,1-6 4 16,-5 3-2-16,-1 2-8 0,0-1 3 0,0 3 1 16,-4-6 4-16,-3-1 5 0,3-5-3 15,-1 0-4-15,1-1 0 0,1-5 0 16,1 1 1-16,2-4 2 0,0 0 1 15,0 0 2-15,0 0 4 0,-1 0 2 16,1 1 8-16,-2-1 5 0,2 0 2 16,0 2-9-16,0-2-10 0,0-7-3 15,6-8-1-15,6-3 0 0,2-2 5 16,1-2-4-16,4 0-3 0,-2-3 8 16,0 4 12-16,-3-1 5 0,-5 8 2 0,-1-2-4 15,-4 5-9-15,-1 1-4 0,1-2-3 16,-2 6 0-16,-1 1-2 0,1 1-2 15,-1-1-3-15,2 1-2 0,-2 0-4 16,-1 4-2-16,0-1-3 0,0 1-3 16,0 0 3-16,2 0-1 0,-2 11 5 0,0 7 2 15,0 8 3-15,-9-1 0 16,1 2 0-16,-1-2-4 0,-1 0-5 16,4-9-3-16,2 1-3 0,4 0-1 15,0-5-2-15,7 6-7 0,7-8-2 0,4-2-12 16,-4-5-3-16,2-1 7 0,1-2-2 15,-1-2 19-15,0-2 3 0,-3-3 5 16,-3 1-3-16,-4-1-26 0,4-4-38 16,-1 4-40-16</inkml:trace>
  <inkml:trace contextRef="#ctx0" brushRef="#br0" timeOffset="40746.0952">27196 5117 273 0,'0'0'47'0,"0"0"-14"15,0 0-13-15,0 0-11 0,0 0-8 0,0 0-5 16,0 0-4-16,0 0-3 0,0 0-3 16,0 0 1-16,6-8-3 15,0 8 4-15,1-2 2 0,4 1 6 16,0-1 4-16,1 2 1 0,0-1 4 0,-1 1-2 15,1-1 3-15,-8 1 2 0,7-2 5 16,-6 1 1-16,0-1 3 0,0 2 4 16,0-2 3-16,-1 1 3 0,1-1 3 15,2 2-3-15,-7 0-3 0,0-1-6 16,0 1-4-16,1 0-4 0,0 0-5 0,1 0-1 16,-1 0-4-16,1 0-3 0,-1 0-3 15,1 0-4-15,-1 0 2 0,1 0 1 16,-1 1 1-16,1 10 8 0,1 7-3 15,0 3 6-15,-3 1-3 0,1 2 0 16,-1 0 1-16,0 3-1 0,0 1 0 16,0-1 1-16,0 4-3 0,1 0 0 15,1 3 1-15,2 1-5 0,0 1 2 16,2 1-2-16,0-1 3 0,1 2 2 16,2-1 2-16,-2-3-3 0,2 0 0 0,-2-2 0 15,0-3 0-15,-3-4-1 0,-1-7 1 16,-1 1 3-16,-2 2-3 0,0-3 2 15,0 0-3-15,-3-1-1 0,0-9-2 16,-4 2 3-16,-2 2 1 0,-2-1-1 16,-8 1 0-16,0-3-6 0,-4 2-16 15,-6-4-41-15,-3 0-52 0,-3-1-149 16</inkml:trace>
  <inkml:trace contextRef="#ctx0" brushRef="#br0" timeOffset="42022.0406">25394 5094 289 0,'0'0'75'0,"0"0"-8"15,0 0-23-15,0 0-15 0,0 0-14 16,0 0-6-16,0 0-6 0,0 0-4 16,0 0-1-16,0 0-7 0,4-15-3 15,-4 15-2-15,0-2 3 0,0 2 4 16,-12 0 2-16,-6 8 6 0,-7 2-1 16,1 2 0-16,1-1-1 0,2 0-1 0,6-4-1 15,1-1 1-15,7-1 5 0,-3 1-3 16,3 0 2-16,0-1-3 0,-2 2 0 15,6-4 0-15,0 0 1 0,-1-1 0 16,1 1 0-16,0 0 1 0,0 0 1 16,3-3-1-16,-1 0 1 0,1 0-1 15,-2 1-1-15,1 1 1 0,-1-1-1 16,1 1 2-16,-1 0-2 0,2-1 0 16,-2 1 0-16,0 3 1 0,1 2 0 15,1 5 0-15,0 4 0 0,0 1 0 0,0 5 0 16,0-7-1-16,1 1 0 0,1 4-1 15,-2 0-2-15,0 7 2 0,0 0 1 16,-2-1 3-16,-2 2-1 0,0-1 1 16,-1 0-1-16,1-2-2 0,-1-1 0 15,3-7-2-15,0 1 1 0,-2-2 1 0,4-2-1 16,-1 4 0-16,1-6 1 0,0 3-1 16,0 3 1-16,0-2 3 15,0 5 1-15,4-5 1 0,0-3-2 16,2 1-3-16,0-2-3 0,0 1 2 0,3-1 1 15,2 1 2-15,0 1 5 0,7 2-6 16,-2 1 1-16,1-3-8 0,-2-2-8 16,-4-3-7-16,-1-2-3 0,-3-2-2 15,2 0-3-15,4 0-4 0,-4 0-15 16,8 0-6-16,-2-1-15 0,2-1-2 0,-1-1-2 16</inkml:trace>
  <inkml:trace contextRef="#ctx0" brushRef="#br0" timeOffset="46018.3809">27498 6086 408 0,'0'0'69'0,"0"0"-18"0,0 0-23 16,0 0-12-16,0 0-5 15,0 0 0-15,0 0-8 0,0 0-2 0,0 0-2 16,0 0-6-16,4-22-2 0,-4 20-2 15,2 2 2-15,2 0 5 0,6 0 3 16,3 9 3-16,6 5-1 0,-1 4-1 16,-1 0-1-16,0 4 1 0,1-2-1 15,-4 1 0-15,2-2 0 0,-3 0 0 0,-2-1 0 16,-2-6 1-16,-1-1-1 0,-4-4 0 16,-3-4 0-16,2 2 3 15,-3-5 0-15,0 0 3 0,0 0 4 16,2 0-1-16,-2 1 1 0,2-1-2 0,1-9-3 15,-1-5-2-15,2-9 2 0,-1-3 0 16,1-2-2-16,1-1-2 0,1-1-2 16,2-1-2-16,-1 3 0 0,1 1 0 15,1 2 0-15,-3 8-10 0,0 2-12 16,-1 6-17-16,-4 5-40 0,2-1-42 0,-3 5-57 16</inkml:trace>
  <inkml:trace contextRef="#ctx0" brushRef="#br0" timeOffset="46401.9296">27985 6117 424 0,'0'0'38'16,"0"0"-18"-16,0 0-14 0,0 0-8 16,0 0-2-16,0 0-3 0,0 0 0 15,0 0 1-15,0 0 0 0,-57 56 6 16,44-29-1-16,1 1-1 0,3-3 0 16,1 1-8-16,5-9-4 0,0 0-1 15,3-7-1-15,0 0 7 0,0 0 6 0,4-4 7 16,3 2 7-16,5-6 5 0,5-2 6 15,1 0 0-15,5-12-3 0,-2-2 4 16,-3-6-1-16,-1-3-3 0,-2-2 4 16,-1-2 3-16,-5 0-5 0,-3 0-5 15,-2 7-7-15,-2 0-8 0,-2 7-3 0,0 0-1 16,-3-2-9-16,-11 6-20 0,-9 0-45 16,-11 8-83-16,-8 2-126 15</inkml:trace>
  <inkml:trace contextRef="#ctx0" brushRef="#br0" timeOffset="47244.869">27395 4760 317 0,'0'0'42'0,"0"0"-10"15,0 0-15-15,0 0-14 0,0 0-16 16,0 0-1-16,0 0 5 0,0 0 9 0,0 0 6 16,0 0 0-16,15 11-3 0,-6 5-1 15,2 3 2-15,-2 0 3 0,-2 1 0 16,2-1-3-16,-1 1-1 0,-2-1 1 15,0-6-2-15,-2 0-1 0,-1-6 4 16,-1-2-5-16,3 2 0 0,-2-3 2 16,-1-2 3-16,1 3 4 0,-3-5 3 15,4 0 2-15,5 0-3 0,4-6-1 16,4-5-4-16,-1-2-1 0,0-6-1 16,0 0 2-16,-2-1 3 0,-1-2 1 0,-1 2 1 15,-3-2-7-15,0-1 1 0,-1-1-4 16,-2-2 2-16,0 2-2 0,-2 1 3 15,0 6-3-15,-3 1-1 0,1 5 0 16,-2 5-1-16,0 1-3 0,0 5-7 16,0-1-13-16,0 1-36 0,0-1-24 0,-3 1-42 15,-11 1-51-15</inkml:trace>
  <inkml:trace contextRef="#ctx0" brushRef="#br0" timeOffset="48623.4179">28396 5499 156 0,'0'0'32'16,"0"0"-2"-16,0 0 0 0,0 0 1 15,0 0 0-15,0 0-1 0,0 0-5 16,0 0-2-16,0 0-4 0,0-7-2 0,0 7-4 16,0-2-2-16,3 0-6 0,4-5-1 15,8-1-2-15,2 1-2 0,6-1 1 16,3 0-1-16,3 3-5 0,0-2-7 15,0 3-1-15,-2-1-1 0,1 3-2 16,1 0 0-16,-1 0-5 0,-1 2-12 16,-5 0-11-16,-4 0-11 0,-6 0-19 15,-8 0-2-15,2 0 2 0</inkml:trace>
  <inkml:trace contextRef="#ctx0" brushRef="#br0" timeOffset="48828.0086">28364 5622 195 0,'0'0'51'16,"0"0"-3"-16,0 0-12 0,0 0-9 16,0 0-10-16,0 0-4 0,87-12-4 15,-54 4-6-15,4 3 0 0,0-1-5 0,3-1-1 16,0 1-5-16,-1 2-6 0,-2 2-10 15,-1 2-29-15,-1 0-27 0,-6 7-45 16</inkml:trace>
  <inkml:trace contextRef="#ctx0" brushRef="#br0" timeOffset="50256.2192">29270 5527 322 0,'0'0'46'0,"0"0"-9"0,0 0-10 0,0 0-9 15,0 0-6-15,0 0-7 0,0 0-2 16,0 0-3-16,0 0-2 0,18-11 2 16,-9 6-1-16,7-1 0 0,3 0 1 15,3 0 0-15,3 2-1 0,4-3 1 16,2 2-2-16,2-2 1 0,-1 2 1 0,-2 0 0 16,-10 2 0-16,-2 1 0 0,-5 1-3 15,-9 1-3-15,2 0 2 0,-6 0-2 16,0-2 1-16,0 2 0 0,0 0 2 15,1 0 0-15,-1 0 0 0,-3 0 1 16,-11 0 0-16,-8 5 1 0,-4-1-2 16,6 1-2-16,3-1-1 0,4-4 1 15,7 0 2-15,2 2 5 0,4-2 1 16,-2 0 0-16,2 0-1 0,-1 0 2 16,-1 1-3-16,-4-1 1 0,-1 0 0 0,2 0-2 15,0 2 1-15,-2-2-2 0,1 0 1 16,-1 0 0-16,1 0 0 0,6 0 0 15,-1 0 1-15,1 0 1 0,-2 0-2 16,1 2-4-16,-1-2-1 0,2 0-6 16,-1 0-5-16,1 0-4 0,0 0-5 15,1 0-7-15,14 0-7 0,8 0-21 16,9 0-33-16</inkml:trace>
  <inkml:trace contextRef="#ctx0" brushRef="#br0" timeOffset="50702.6615">30042 5238 445 0,'0'0'35'0,"0"0"-22"16,0 0-13-16,0 0-10 0,0 0-6 15,0 0 4-15,0 0 4 0,0 0 6 16,0 0 6-16,0 0-1 0,-3 65-2 0,0-37-1 16,0-3 0-16,0 0 0 0,2-3 0 15,-1-5 2-15,1 0-2 0,-1-5-2 16,1-1 2-16,1 1 0 0,0-6 0 15,0 0 2-15,0-6-1 0,0 0 3 16,0 0 6-16,0 1 7 0,0 2 0 16,0-3-2-16,1 0-5 0,5-6-7 15,2-6 1-15,3-4-2 0,1-3 0 16,-1 1 1-16,2-1-2 0,-1 0 0 16,1 0-2-16,1 2-2 0,0 0-3 0,1 4-3 15,-3 2-2-15,-1 3-4 0,-3 4-6 16,0-1-8-16,2 2-9 0,-1 3-11 15,3 0-17-15,-4 0-26 0,-1 3-22 16</inkml:trace>
  <inkml:trace contextRef="#ctx0" brushRef="#br0" timeOffset="50963.162">30065 5470 337 0,'0'0'52'15,"0"0"-14"-15,0 0-17 0,0 0-10 0,0 0-8 16,0 0-2-16,0 0 1 0,0 0 0 16,0 0-1-16,82 34 0 15,-62-21-4-15,1 2-1 0,0 1 1 16,3-1 0-16,-1-1-6 0,1 0-5 0,2-1-6 15,2-2-12-15,-2-4-25 0,1 0-54 16</inkml:trace>
  <inkml:trace contextRef="#ctx0" brushRef="#br0" timeOffset="51128.3121">30545 5488 372 0,'0'0'18'0,"0"0"-19"15,0 0-18-15,0 0-23 0,0 0-29 16,0 0-89-16</inkml:trace>
  <inkml:trace contextRef="#ctx0" brushRef="#br0" timeOffset="55926.6219">30917 5597 219 0,'0'0'49'0,"0"0"-3"0,0 0-7 0,0 0-9 16,45-92 0-16,-41 77-3 0,3 0-5 15,-3 0-2-15,-1 4 2 0,2-6-4 16,-4 1-2-16,2-1-7 0,0-6-8 16,-2 2-2-16,1-2 0 0,-1 0-2 0,2 0 5 15,-2 5-1-15,1 2 3 0,-1 3-2 16,-1 1-6-16,2 1 6 16,-2 4-6-16,1 2 5 0,-1 5-3 15,0 0-3-15,0 0-5 0,0 0-2 0,2 0 8 16,-2 0-1-16,0 7 8 0,-8 6-2 15,-1 9 0-15,0 2 0 0,-2 4-1 16,0-1 0-16,2 0-4 0,2-1-7 16,1-8 0-16,5-1 1 0,1 1 1 15,0-3 6-15,4 4-4 0,6-5-2 0,2-1-4 16,4-5-4-16,0-1-5 16,4-3-6-16,3-2-10 0,0-2-11 15,-1 0-1-15,1-4 2 0,-1-5 1 16,-9 4 0-16,-2-5-9 0</inkml:trace>
  <inkml:trace contextRef="#ctx0" brushRef="#br0" timeOffset="56104.3088">30828 5440 262 0,'0'0'43'0,"0"0"-18"16,0 0-20-16,0 0-4 0,0 0 1 15,0 0-4-15,94-33-4 0,-60 26-8 16,-1 2-8-16,2-2-6 0,1 3-10 16,-3-2-30-16,0 1-31 0</inkml:trace>
  <inkml:trace contextRef="#ctx0" brushRef="#br0" timeOffset="56515.083">31322 5120 438 0,'0'0'63'0,"0"0"-25"0,0 0-10 16,0 0-9-16,0 0-7 0,0 0-3 15,0 0-6-15,0 0-6 0,0 0-5 0,0 0 1 16,0-40 1-16,0 39 0 0,0 1 2 15,5 0 1-15,3 3 2 0,5 9 0 16,0 1 3-16,1 4 0 0,-1 0 0 16,0 1 3-16,-1 2-4 0,-2 1 1 15,-2 0-5-15,-3 1 2 0,-1 1-1 0,-2-1-1 16,-2 3 0-16,0-2-2 16,0 2 4-16,0 1-3 0,-3 3 4 15,-3 0 1-15,-1 3 2 0,-2 1-2 16,0 2 1-16,0-3-3 0,0-2 0 0,1-3 0 15,2-2-1-15,3-9 0 0,1 1 0 16,-1-6 0-16,0-1 0 0,0 2-1 16,2-2 0-16,-2 0-1 0,0-2 0 15,0 1-4-15,-4-1-12 0,-5 0-24 16,1 0-31-16,-11-1-29 0,0 0-37 0</inkml:trace>
  <inkml:trace contextRef="#ctx0" brushRef="#br0" timeOffset="57118.232">30850 5089 158 0,'0'0'43'0,"0"0"-7"16,0 0-4-16,0 0-2 0,0 0-7 15,0 0-5-15,0 0-7 0,0 0-5 0,0 0-4 16,0 0 2-16,7-30-4 0,-10 30 0 15,-9 0 1-15,-6 0 0 0,-6 5-3 16,1 4-1-16,1 0 1 0,-3 1 7 16,2 2 2-16,-1-2-1 0,-1 2 0 15,4-3-8-15,6-3 2 0,6-1-5 0,2-2 2 16,4-2-1-16,-2 1 0 16,1 0-1-16,4-2 2 0,-1 0-1 15,1 0 3-15,0 2 3 0,-2-1 5 16,2 1-1-16,0 6 4 0,0 2-4 0,0 2-1 15,2 3 2-15,5 1-2 0,-1-2 2 16,2 4-2-16,0-3 3 0,-1-3-2 16,-1 2 3-16,-2-2-2 0,-1-1 1 15,1 4 0-15,1-1 4 0,-4-4-2 16,2 8 0-16,0-1-6 0,-1-5 1 0,-2 9 2 16,0 2 0-16,0 1-2 0,0 6 1 15,-2-1-5-15,-1-1-2 0,2-3 0 16,-2 2-1-16,3-4 2 0,0 2 0 15,0-2 3-15,4-3 2 0,9 1-7 16,2-3-4-16,3-3-9 0,4 1-10 16,1-5 1-16,6 0-17 0,0-3-24 15,4 1-50-15,2-3-108 0</inkml:trace>
  <inkml:trace contextRef="#ctx0" brushRef="#br0" timeOffset="57558.1621">31638 5830 330 0,'0'0'35'0,"0"0"-8"0,0 0-11 15,0 0-5-15,0 0-8 0,0 0-1 16,0 0-1-16,-92-5-1 0,70 16 0 16,3 1-5-16,7-3 0 0,3 4-4 0,1-1 3 15,4-3 2-15,0 4-2 16,2-2 0-16,2 0-2 0,0 2 3 0,2 0 5 15,8 0 0-15,3-2 1 0,3-3 0 16,2-4-2-16,1-3 3 0,3-1 2 16,1 0 4-16,0-1 2 0,2-8 1 15,-1-3 2-15,-1-2 4 0,-2-3 8 16,-2 1 6-16,-5-2 0 0,-4-2-9 0,-4 8-15 16,-3-5-4-16,-3 0-7 0,0 1-2 15,-10-4-7-15,-9 8-15 0,-8 1-35 16,-7 6-53-16,-8 4-126 0</inkml:trace>
  <inkml:trace contextRef="#ctx0" brushRef="#br0" timeOffset="58178.0458">31501 4868 308 0,'0'0'41'0,"0"0"-14"0,0 0 4 0,0 0-1 15,0 0-11-15,0 0-9 0,0 0-3 16,23-79 0-16,-17 60 1 0,-2 1-1 16,1 3-2-16,-1 2 4 0,-1-2 1 15,-2 4 3-15,5-6 1 0,-5 8-2 16,1-3-7-16,1 1 0 0,-3 5-3 16,1 1-1-16,-1 5 1 0,0-1 1 0,0 1-3 15,0-2-3-15,2 1-6 0,-2-1-3 16,0 1 1-16,0 1 1 0,0 0 5 15,0 12 3-15,-2 6 2 0,-4 10-2 16,-2 3 2-16,-1 1-2 0,2 2-1 16,-1 0 0-16,0 1 2 0,2 2 0 15,2-2 2-15,2-3-2 0,2-5-2 16,0-3-4-16,2-5-3 0,7-6 2 16,3-2-1-16,7-4-7 0,6-5-11 0,4-2-29 15,3-5-25-15,-1-7-33 0,0-3-28 16</inkml:trace>
  <inkml:trace contextRef="#ctx0" brushRef="#br0" timeOffset="58384.2777">31460 4839 208 0,'0'0'63'0,"0"0"-8"0,0 0-15 16,0 0-16-16,0 0-18 0,106 3-19 15,-65-3-14-15,5-6-14 0,0 0-20 16,0 0-43-16,1 2-46 0</inkml:trace>
  <inkml:trace contextRef="#ctx0" brushRef="#br0" timeOffset="58564.247">31865 4886 365 0,'0'0'49'0,"0"0"-26"0,0 0-19 0,0 0-26 16,0 0-29-16,0 0-65 0,0 0-122 15</inkml:trace>
  <inkml:trace contextRef="#ctx0" brushRef="#br0" timeOffset="62120.3048">27680 4897 30 0,'0'0'12'0,"0"0"0"0,0 0 0 0,0 0-4 15,0 0-1-15,0 0 1 0,0 0-2 16,0 0 2-16,0 0-4 0,-11-16 0 15,9 15-1-15,2 0 0 16,-1 1-2-16,1-2-1 0,0 2-4 0,-1-2 1 16,1 2-4-16,0-1-6 0,-2 1-6 15,2 0-9-15,0 0-11 0</inkml:trace>
  <inkml:trace contextRef="#ctx0" brushRef="#br0" timeOffset="69830.9988">24732 6613 67 0,'0'0'24'16,"0"0"-5"-16,0 0-4 0,0 0-1 16,0 0 3-16,0 0 1 0,0 0-3 0,0 0-2 15,0 0-4-15,0 0-2 0,-6-16-3 16,6 14 2-16,0 0 4 0,0 1 1 15,0-1 2-15,0 1-2 16,-2 0-2-16,2-1-5 0,0 1-2 0,0-1-3 16,0 2-2-16,0-2-3 0,0 2 0 15,0 0 3-15,0 0 1 0,0 0 4 16,0 0 0-16,0 0-2 0,0 2 0 16,0 3 0-16,0-1-2 0,3 4 2 15,-1-2-2-15,-1-2-1 0,2 6-4 0,-1-6-3 16,-1-1 5-16,2 2 2 0,-3-5 8 15,3 1 8-15,1 2 4 0,-1-1 7 16,1 0 0-16,2-2-4 16,5 0-3-16,0 0-4 0,3-2-4 0,1-6-1 15,-7 3 6-15,6-4-1 0,-3-1 0 16,-2-1-3-16,4-3-8 0,1-1-4 16,-1-1-4-16,3 0 3 0,-1 0-3 15,0 1-3-15,0 0-2 0,1-1-2 16,-6 5 0-16,0 3-2 0,-1 0-11 0,-6 4-17 15,1 2-25-15,-4 2-33 0,0 0-15 16</inkml:trace>
  <inkml:trace contextRef="#ctx0" brushRef="#br0" timeOffset="70231.0679">24659 6671 218 0,'0'0'31'0,"0"0"-14"0,0 0-11 15,0 0-10-15,0 0-4 0,0 0-1 16,0 0-1-16,0 0 7 0,0 0 2 16,0 0 3-16,-3-11 0 0,3 11 2 15,0 0 0-15,3 2 1 0,5 4 2 16,-2 0-2-16,-1-1 1 0,2-1 0 16,1-1 1-16,-1 1 0 0,3-2 0 15,2 1 0-15,1-3-3 0,8 0 0 0,2 0-4 16,8 0-5-16,-1-6-2 0,2 0-1 15,3-3-1-15,1 0-4 0,2-2-2 16,-1 0-8-16,3 1-3 16,-5 1-12-16,0 1-20 0,-6 1-31 0</inkml:trace>
  <inkml:trace contextRef="#ctx0" brushRef="#br0" timeOffset="71030.7674">25809 6749 193 0,'0'0'65'0,"0"0"-11"0,0 0-13 16,0 0-7-16,0 0-10 0,0 0-8 15,0 0-9-15,0 0-5 0,0 0-7 16,0 0-4-16,-1-17-6 0,-1 17-2 0,2-2 1 15,0 2 5-15,-1 0 4 0,1 0 7 16,-2 0 2-16,2 6 3 0,-1 7-5 16,-1-3 1-16,2-5 1 0,0 1-2 15,0-2-2-15,0 2 1 0,0 0-2 16,0 0 2-16,0-6 1 0,0 0-2 0,0 0 0 16,0 2-1-16,0 0 2 15,0-1 3-15,0 1 3 0,0-1 3 16,0-1 4-16,8 0-1 0,3 0-1 15,7-1-1-15,5-7-3 0,-3-3-3 0,5-2-1 16,-1-4-5-16,2-1 2 0,0 0 0 16,-2-2 0-16,0 0-6 0,-1 2-3 15,-3 0-4-15,-2 2-2 0,-6 6 5 16,-1 1 0-16,-4 3-10 0,-4 2-15 16,0 3-29-16,-3 1-21 0,0-2-19 0</inkml:trace>
  <inkml:trace contextRef="#ctx0" brushRef="#br0" timeOffset="71421.5178">25783 6749 272 0,'0'0'38'0,"0"0"-13"16,0 0-11-16,0 0-8 0,0 0-5 15,0 0-6-15,0 0-3 0,0 0-5 16,0 0 2-16,0 0 5 0,0 0 3 16,0 0 10-16,0 0-1 0,0 4-1 15,2 5 1-15,1 0-6 0,0-1-3 16,0-1 2-16,-1-4 1 0,4 5 0 0,-3-5 5 15,3 3 0-15,-1 0 0 0,-2-3 1 16,0 0 0-16,-3-3 0 0,6 0 3 16,5 0-1-16,7 0 3 0,2 0 1 15,5-6-7-15,-1-2-1 0,4 0-4 16,0-4 0-16,0-1 0 0,0-2-2 16,-2 1-4-16,-3 1-4 0,-2-1-4 15,-7 5-14-15,-7 3-15 0,-2 4-22 16,-5 2-35-16</inkml:trace>
  <inkml:trace contextRef="#ctx0" brushRef="#br0" timeOffset="72314.6129">24882 8294 75 0,'0'0'24'16,"0"0"0"-16,0 0-2 0,0 0 1 15,0 0-2-15,0 0-1 0,0 0 0 0,0 0 0 16,0 0-1-16,-1-8 0 0,1 8-5 15,0-1 1-15,3-1 0 0,11-1-1 16,9-2 0-16,8 1-6 0,2 1-4 16,3-2-2-16,4 2-2 0,1-1-1 15,0-1-4-15,2 1 1 0,-1-1-3 16,-2 1-4-16,2-1-7 0,-4 0-3 16,-3 2 0-16,-1 0-4 0,-3 1 4 15,-10 0-2-15,1 0-4 0,-10 2-2 16,-7 0-3-16,4 0-10 0,-9 0-2 0,0 0 6 15</inkml:trace>
  <inkml:trace contextRef="#ctx0" brushRef="#br0" timeOffset="72604.5128">24746 8447 201 0,'0'0'38'15,"0"0"-8"-15,0 0-5 0,0 0-6 16,0 0-6-16,0 0-3 0,86-28-1 16,-59 20-4-16,2 0-2 0,0 0-1 0,3 1-4 15,0-1 2-15,1 2-3 0,2-1-3 16,-1 0-5-16,-1 1-7 15,1 2-15-15,-4 1-1 0,-1 0-1 16,-3 1-2-16,-6 0 9 0,0 2-4 0,-8 0-2 16,-6 0 0-16,2 0-1 0</inkml:trace>
  <inkml:trace contextRef="#ctx0" brushRef="#br0" timeOffset="73355.2006">27537 7529 69 0,'0'0'16'0,"0"0"-6"15,0 0-4-15,0 0-2 0,0 0-3 16,0 0-2-16,0 0-7 0,0 0-4 16,0 0-14-16,0 0-9 0</inkml:trace>
  <inkml:trace contextRef="#ctx0" brushRef="#br0" timeOffset="73839.0771">26804 7835 117 0,'0'0'15'0,"0"0"-4"0,0 0 4 16,0 0 7-16,0 0 1 0,0 0-2 15,0 0-6-15,0 0-10 0,0 0-2 16,19-7-2-16,-6-1 0 0,1 2 2 16,5-2-3-16,1 3 1 0,2 0-1 15,1 1 1-15,-1-2-1 0,4 2 0 16,0 0-1-16,3 1 0 0,1-2-3 16,3 0 0-16,1 1-3 0,1 1 1 15,-1-2-3-15,1 3 2 0,-3-3-2 16,-2 2-4-16,-4 0 2 0,-6-1-1 0,-4 3-1 15,-4-1-2-15,-8 2-9 0,2 0-8 16,-6 0-7-16,0 0-2 0</inkml:trace>
  <inkml:trace contextRef="#ctx0" brushRef="#br0" timeOffset="74150.7132">26803 7840 196 0,'0'0'45'16,"0"0"-7"-16,0 0-5 0,0 0-5 0,0 0-5 15,0 0-8-15,0 0-6 0,0 0-5 16,0 0 3-16,0 0-1 0,4-15 1 15,12 12-3-15,7-4-3 16,3 5-2-16,2-2 1 0,3 1 0 0,5 0 0 16,-1-1 0-16,1 1-3 0,0-1-3 15,1-2-1-15,-1 3-1 0,1 1-5 16,-2-1-7-16,-3 1-19 0,-8 2-14 16,-5 0-26-16,-6 0-27 0</inkml:trace>
  <inkml:trace contextRef="#ctx0" brushRef="#br0" timeOffset="74401.5543">26766 7908 280 0,'0'0'60'0,"0"0"-8"0,0 0-10 16,0 0-13-16,0 0-8 0,0 0-8 0,0 0-5 15,0 0 0-15,0 0-3 0,34-50-5 16,-10 41 0-16,4 0-6 0,4 1 3 16,2 2-1-16,5 0 2 0,6 0-3 15,-1 0-4-15,5 1-3 0,-1 3-7 16,1-2-10-16,-3 3-12 0,0 0-17 16,-7 1-20-16,-11 0-18 0,-4 0-22 15</inkml:trace>
  <inkml:trace contextRef="#ctx0" brushRef="#br0" timeOffset="74690.2087">26777 7939 373 0,'0'0'72'16,"0"0"-22"-16,0 0-15 0,0 0-14 0,0 0-9 16,0 0-4-16,0 0-4 0,0 0-2 15,0 0-1-15,78-12 0 0,-47 9-1 16,6-2-1-16,2 0 0 0,5 0-2 16,3 0 0-16,0 0-3 0,0-1-2 15,0-1-6-15,1 2-6 0,-3-1-10 0,-1 1-10 16,-1 2-26-16,-6 1-27 0,-8 2-46 15</inkml:trace>
  <inkml:trace contextRef="#ctx0" brushRef="#br0" timeOffset="76175.4087">26302 9945 117 0,'0'0'34'0,"0"0"-10"0,0 0-10 16,0 0-4-16,0 0-8 0,0 0-8 16,0 0-3-16,0 0-10 0,0 0-7 15,0 0 1-15,-9-10 4 0,9 10-5 0,0 0-8 16</inkml:trace>
  <inkml:trace contextRef="#ctx0" brushRef="#br0" timeOffset="80498.8662">28473 7271 371 0,'0'0'50'0,"0"0"-9"16,0 0-6-16,0 0-9 0,0 0-12 16,0 0-8-16,0 0-6 0,0 0-6 15,0 0-1-15,-3-19 2 0,3 19 0 16,0 0 7-16,4 8-4 0,3 6-1 0,4 5 0 15,1-1 1-15,0 2 0 0,0 0 3 16,2 0-1-16,-1-2-1 0,2 0 0 16,-2-3 1-16,1 1-2 0,-4-6 4 15,0 1-2-15,-2-5-2 0,-4-3 2 16,0 0 0-16,-4-3 4 0,0 0 0 0,0 0 7 16,2 0 0-16,-1 0-3 15,4 0 0-15,-1-9-5 0,2-6-1 16,1-7 1-16,-1 0-3 0,-2-1 2 15,2-3 0-15,1 2-2 0,1-3-3 0,1-1-5 16,0-1-4-16,0 1-4 0,1 6-6 16,-4 4-12-16,-1 4-5 0,0 7-20 15,-4 2-25-15,2 2-20 0,-3 3-24 16</inkml:trace>
  <inkml:trace contextRef="#ctx0" brushRef="#br0" timeOffset="80978.0874">28983 7221 316 0,'0'0'64'15,"0"0"-12"-15,0 0-17 0,0 0-7 16,0 0-9-16,0 0-9 0,0 0-6 16,0 0-8-16,0 0-4 0,0 0-4 15,2-35 6-15,-10 39-3 0,-3 8 6 16,-6 7-1-16,-2 3-3 0,1 3 1 0,1 2 4 16,2 2 0-16,1-2-1 0,5 0 0 15,4-1-5-15,2-2-3 16,3-1 0-16,0-2-6 0,6-1-13 15,5-3 4-15,6-5 0 0,5-1-4 0,3-5-1 16,5-3-12-16,4-3-13 0,1 0-8 16,0-8 8-16,-3-3 7 0</inkml:trace>
  <inkml:trace contextRef="#ctx0" brushRef="#br0" timeOffset="81330.5143">29248 7422 75 0,'0'0'18'0,"0"0"-3"16,0 0 0-16,0 0-1 0,0 0 0 15,0 0 3-15,0 0-1 0,0 0 5 16,0 0 5-16,-5-4 4 0,3 2 6 16,0 2 0-16,1 0 1 0,-1-1 1 15,1 1 5-15,0 0-4 0,1-2-9 16,-2-5-8-16,2-6-13 0,0-3-5 16,0-5 2-16,4-1-5 0,3 3 4 15,1-5-1-15,-4 4 3 0,-1-5-2 0,0 1-5 16,-2-1 4-16,1 6-5 0,-2 2 9 15,0 5-1-15,0 6 2 0,0 2-5 16,0 4-4-16,0-3-2 0,0 3-6 16,0-1-2-16,0 1 1 0,0 0 0 15,-6 6 6-15,-1 12 4 0,-3 6-3 16,1 2 1-16,3 5-3 0,3 0-2 16,3-1-2-16,0 0-3 0,5-1-7 15,3-1-14-15,5-4-7 0,0-1-8 16,0-4-11-16,0-3-8 0,-4-6-3 0,1-1-5 15,-4-4 13-15,-3-2 17 0,1 0 10 16</inkml:trace>
  <inkml:trace contextRef="#ctx0" brushRef="#br0" timeOffset="81420.4425">29248 7422 157 0</inkml:trace>
  <inkml:trace contextRef="#ctx0" brushRef="#br0" timeOffset="81470.4514">29248 7422 157 0,'-45'-83'26'0,"45"78"-7"0,0-2-10 0,5-2-14 0,7 1-9 0,4 2-3 0,6 1-4 0,4-1-17 0,1 4-29 16</inkml:trace>
  <inkml:trace contextRef="#ctx0" brushRef="#br0" timeOffset="81718.6976">29521 7125 479 0,'0'0'61'0,"0"0"-30"0,0 0-13 15,0 0-12-15,0 0-7 0,0 0-5 16,0 0 3-16,0 0-1 0,0 0 2 16,0 0 6-16,-1 65-5 0,3-31 5 15,3 0-4-15,1 3-4 0,-2 1 0 0,1 1 0 16,-1 2 3-16,-1 0-2 0,-1 0 0 15,-2-1-10-15,0-4-6 0,-7-1-19 16,-4 0-34-16,-9-6-43 0,-6 0-59 16</inkml:trace>
  <inkml:trace contextRef="#ctx0" brushRef="#br0" timeOffset="82062.118">28247 7808 271 0,'0'0'27'0,"0"0"-2"0,80-22 3 15,-43 17 2-15,7 0-9 0,6 0-2 16,4 1-7-16,4 0-4 0,2 0-3 16,-1-1-1-16,4 2-4 0,-3-4-3 0,4 3-4 15,0-3-3-15,2 3-8 16,1-1-11-16,-2 1-17 0,0 3-26 0,-4 1-37 15</inkml:trace>
  <inkml:trace contextRef="#ctx0" brushRef="#br0" timeOffset="82474.2083">28880 7961 592 0,'0'0'33'0,"0"0"-15"16,0 0-8-16,0 0-7 0,0 0-6 15,0 0-2-15,0 0 2 0,0 0 0 16,0 0 2-16,2 28 1 0,7 0-1 0,0 4-1 15,0 2 2-15,2 1-5 0,-1 0 1 16,3-3 0-16,-2-1 1 0,1-2 1 16,-1-4 1-16,0-3 0 0,-3-8 0 15,1-2 0-15,-3-5 0 0,-3-3 0 16,0 0 2-16,-3-4 2 0,4 0 1 0,4-1 1 16,3-11 1-16,2-7-2 15,1-5-2-15,-2-6 0 0,2-5-2 16,-2-2 2-16,-1 2-2 0,1 5 2 15,-5 3-3-15,-1 8-2 0,-3 9-4 0,0 1-6 16,-2 4-17-16,2 1-57 0,-2-1-62 16,-1 5-73-16</inkml:trace>
  <inkml:trace contextRef="#ctx0" brushRef="#br0" timeOffset="82839.0632">29413 8142 519 0,'0'0'34'0,"0"0"-18"0,0 0-10 16,0 0-4-16,0 0-2 0,0 0-2 15,0 0 1-15,0 0-1 0,-77 39 2 0,64-14-1 16,4 2 1-16,1 2-1 0,-2-1-1 15,2-1-2-15,1-2 1 0,4-7-3 16,0-1 1-16,3-6-3 0,0-5-1 16,0 3-2-16,0-5 0 0,0 1 5 15,0 0 7-15,6-5 5 0,4 0 4 16,6-10 0-16,2-2 1 0,-3-6 2 16,-1-2 2-16,-4-2 3 0,0-1 2 15,-3-1-2-15,-3 1-2 0,-1 6-6 16,-3-3-7-16,0 8-2 0,0-3-3 0,0 2-3 15,0 6-4-15,0 1-12 0,0 6-42 16,0-1-91-16,0 1-139 0</inkml:trace>
  <inkml:trace contextRef="#ctx0" brushRef="#br0" timeOffset="83179.479">29944 7651 240 0,'0'0'38'0,"0"0"-18"16,0 0-6-16,0 0-9 0,0 0-1 16,83-68-2-16,-64 59-4 0,0 2-5 15,1 0-6-15,2 3-11 0,-3 2-12 0,-4 2-28 16,0 0-35-16</inkml:trace>
  <inkml:trace contextRef="#ctx0" brushRef="#br0" timeOffset="83374.1222">29959 7767 356 0,'0'0'67'0,"0"0"-18"0,0 0-16 15,0 0-9-15,0 0-10 0,0 0-2 16,0 0-8-16,0 0-6 0,80-6-4 16,-53 1-3-16,2 1-5 0,3-2-14 15,-1 2-50-15,-3 0-67 0,0-1-118 16</inkml:trace>
  <inkml:trace contextRef="#ctx0" brushRef="#br0" timeOffset="84139.3037">30971 7579 177 0,'0'0'32'0,"0"0"-1"16,0 0-5-16,0 0-4 0,0 0-4 15,0 0-5-15,0 0-4 0,0 0-2 16,0 0 1-16,0-3 0 0,6-3 0 0,6-5-1 16,5-3 0-16,2-2 0 15,3-1 5-15,-1-1 6 0,-2-1 2 16,0 1 3-16,-6 0 2 0,0 0 4 15,-6 4 3-15,-1 0 0 0,-1 6-3 0,-3 3-9 16,0 0-6-16,-2-2-6 0,0 4-2 16,0-4-3-16,1 3-2 0,-1 4-2 15,0-1-4-15,0 1-4 0,0 0-1 16,0 0 1-16,0 0 2 0,-1 13 4 16,-8 7 2-16,-1 7 0 0,1 3-3 0,-1 1 0 15,5-1-4-15,3-1-4 0,2-3 1 16,4-5 1-16,11-1-1 0,1-5 1 15,1-4 2-15,-4-4-1 0,-3-2 6 16,0-5 4-16,1 0 7 0,6 0-5 16,2-7 2-16,-1-3-5 0,0-4-9 15,-2-1-8-15,1-3-19 0,-1 0-23 16,-2-2-38-16,-2 4-42 0</inkml:trace>
  <inkml:trace contextRef="#ctx0" brushRef="#br0" timeOffset="84492.1424">31029 6936 330 0,'0'0'64'0,"0"0"-21"0,0 0-15 0,0 0-15 15,0 0-8-15,0 0-4 16,0 0-3-16,0 0-1 0,0 0-4 15,0 0-2-15,56-55-3 0,-38 55 3 0,1 0 0 16,4 0-2-16,3 0-7 0,0 3-2 16,3-1-14-16,0 1-11 0,3 2-28 15,-2-2-55-15</inkml:trace>
  <inkml:trace contextRef="#ctx0" brushRef="#br0" timeOffset="84898.3285">31618 6761 439 0,'0'0'62'0,"0"0"-22"0,0 0-14 16,0 0-12-16,0 0-7 0,0 0-7 15,0 0-3-15,0 0-2 0,0 0 2 16,1-31 2-16,-1 45 1 0,0 6-2 16,0 7 0-16,2 0-1 0,1 2 1 15,0 2-1-15,1-3 3 0,-1 0 0 16,1-1 0-16,1-3-1 0,-1-7 1 16,0-1-1-16,-2-5 1 0,-1-6-1 15,1 1 1-15,-2-6-2 0,0 0 4 16,0 0 1-16,1 1 3 0,-1-1 0 0,4 0-2 15,4-3-2-15,2-9-1 0,1-6 2 16,0-2-2-16,0-3-1 0,-1 1-1 16,0-4-2-16,3 2-2 0,-1-1-5 15,-1 1-2-15,1 4-9 0,-3 7-19 16,1 1-14-16,-5 4-24 0,-2 5-32 0,5 1 2 16,-5 2-6-16</inkml:trace>
  <inkml:trace contextRef="#ctx0" brushRef="#br0" timeOffset="85159.7104">31704 6965 363 0,'0'0'66'0,"0"0"-20"0,0 0-16 16,0 0-16-16,0 0-14 0,0 0-12 15,0 0-2-15,0 0 2 0,0 0 2 16,14-19 6-16,-4 33 0 0,4 4 1 16,-1 0 2-16,3 3 1 0,-3-2 0 15,3 1-1-15,-3-4-9 0,2-2-5 16,2-1-8-16,0-1-17 0,-1-3-7 16,3-1-19-16,-6-2-8 0,4-4-15 15,-6 1 0-15</inkml:trace>
  <inkml:trace contextRef="#ctx0" brushRef="#br0" timeOffset="85430.4681">32085 6807 326 0,'0'0'68'0,"0"0"-20"0,0 0-3 16,0 0-4-16,0 0-12 0,0 0-1 15,0 0-5-15,0 0-10 0,0 0-7 16,0 0-6-16,15-57-7 0,-15 57-1 0,1 0 0 15,-1 0 3-15,0 12 5 0,-6 8 1 16,0 5 0-16,-1 3 0 0,1 1-1 16,-1 1-2-16,1-1 1 0,2 1-1 15,1 0 1-15,2-5 0 0,-1-5 0 16,2-2-7-16,0-6-4 0,0 0-1 0,2 4-5 16,2-6-2-16,3 2-5 15,3-3-11-15,2-2-24 0,0-2-28 16,5 0-40-16,2-5-30 0</inkml:trace>
  <inkml:trace contextRef="#ctx0" brushRef="#br0" timeOffset="85619.3246">32091 6952 440 0,'0'0'60'16,"0"0"-29"-16,0 0-14 0,0 0-6 0,0 0-8 16,0 0-9-16,0 0-21 0,94 16-46 15,-56-14-71-15,2-2-125 0</inkml:trace>
  <inkml:trace contextRef="#ctx0" brushRef="#br0" timeOffset="85790.857">32552 7036 365 0,'0'0'11'0,"0"0"-23"15,0 0-39-15,0 0-50 0</inkml:trace>
  <inkml:trace contextRef="#ctx0" brushRef="#br0" timeOffset="87738.7858">25377 9824 67 0,'0'0'32'0,"0"0"-1"0,0 0 0 0,0 0-13 16,0 0-8-16,0 0-6 0,0 0-3 15,0 0-3-15,7 0-2 0,-7 0-2 16,2 0-1-16,-2 0 0 0,1 0-1 16,-1 0 3-16,1 0 1 0,5 0 3 15,-3 0 1-15,9 4 0 0,5 1 0 0,2-2 4 16,10 0-2-16,0-2-1 0,2-1-1 15,4 0-7-15,1-1 1 0,3-2-2 16,0 2-2-16,2-1 1 0,-2 2-5 16,-3 0-8-16,-3 3-3 0,-4 3-1 15,-3 3-4-15</inkml:trace>
  <inkml:trace contextRef="#ctx0" brushRef="#br0" timeOffset="90131.4706">29184 9443 307 0,'0'0'64'16,"0"0"-18"-16,0 0-7 0,13-78-12 16,-7 60-13-16,-1 4 3 0,1 1 2 15,-1 4 1-15,-2-1-2 0,1 2-9 16,-2 3 0-16,1 2-4 0,-3 3-2 15,0-2-3-15,0 2-3 0,1 0-3 0,1-1-1 16,-1 1 2-16,2 0 1 0,4 5 2 16,-1 7 0-16,0 4-2 0,-1 4 2 15,1 0 1-15,1 3 1 0,-1-1 0 16,0-1 0-16,1 1 1 0,1-4-1 16,-2-4-1-16,0-4 1 0,-1-2-2 15,-2-6 1-15,3 5 1 0,-2-6 3 16,7 1 1-16,4-2 2 0,2-2-2 0,8-9-2 15,1-5-1-15,3-3 0 16,3-3-2-16,2 0 0 0,-1-1-1 0,1 0-3 16,-1 0-3-16,0 1-3 0,-1 5-11 15,-2 0-23-15,-1 3-34 0,-10 7-45 16,0 4-46-16</inkml:trace>
  <inkml:trace contextRef="#ctx0" brushRef="#br0" timeOffset="90522.9565">29239 9531 422 0,'0'0'24'0,"0"0"-8"16,0 0-6-16,0 0 0 0,0 0-3 16,0 0-1-16,0 0-3 0,0 0 1 15,0 0-1-15,-33 95-2 0,33-77-1 16,0-1-1-16,0 0 1 0,6 3 1 0,-1-2 4 16,6-5 0-16,-1 1 3 15,3-3-2-15,1-4 2 0,4 0-1 16,3-4-1-16,3-3-1 0,3 0-3 15,3 0-2-15,2-6 0 0,1-3-2 0,1-1 0 16,2-2-2-16,-2-1 0 0,4-4 1 16,-2-1 0-16,3-2 1 0,0-2-1 15,-1 2-2-15,-3-2-1 0,-5 4-4 16,-4 3-7-16,-10 6-10 0,-6 3-27 16,-6 4-38-16,-4 2-67 0</inkml:trace>
  <inkml:trace contextRef="#ctx0" brushRef="#br0" timeOffset="95498.3011">16794 12190 147 0,'0'0'21'0,"0"0"5"0,0 0-7 15,0 0-5-15,0 0-3 0,0 0-9 16,0 0-2-16,0 0 0 0,0 0-1 0,0 0-1 15,45-51 2-15,-41 51 1 0,7 0 2 16,4 1 3-16,-1 3 2 0,6 3 2 16,-3-1 0-16,3-3 1 0,2 1 0 15,2-4-1-15,1 0-3 0,6 0-2 16,2-4-2-16,4-1-2 0,1-1-1 0,3 3-1 16,0 0-1-16,-2 0-2 0,2 2 0 15,-3-1 0-15,2 1-2 16,-4-1 2-16,-1 1-2 0,-3 0 0 15,-3-2 1-15,-8 3 2 0,-3 0-3 0,-5 0-2 16,-8 0-3-16,1 0-3 0,-6 0-4 16,0-1-4-16,0 1-3 0,0 0-2 15,0 0-10-15,-1 4-3 0,-11 4-14 16</inkml:trace>
  <inkml:trace contextRef="#ctx0" brushRef="#br0" timeOffset="95814.3719">16845 12385 116 0,'0'0'28'0,"0"0"-3"0,0 0-6 15,0 0-2-15,0 0-3 0,0 0-4 16,0 0-2-16,0 0-5 0,0 0-3 16,3-82-1-16,9 73 0 0,3 4-2 15,7-2 3-15,1 2 0 0,6 0-1 16,4 0 0-16,5 0-5 0,1 2 0 16,0-2 1-16,4 0-2 0,-2 0 1 15,-4 1-2-15,0 1-3 0,-4 0 0 16,-4-1-12-16,-10 2-15 0,-1-1-14 0,-8 0-8 15</inkml:trace>
  <inkml:trace contextRef="#ctx0" brushRef="#br0" timeOffset="96129.2178">16796 12327 200 0,'0'0'40'0,"0"0"-11"16,0 0-4-16,0 0-6 0,0 0-4 16,0 0-3-16,0 0-3 0,0 0 1 0,0 0-1 15,0 0 2-15,33 1-2 0,-7-8-1 16,0 1-4-16,2-2 1 0,0 1-4 15,3-1 1-15,1 1-2 16,1-1-2-16,2 0 1 0,2 0-2 0,2 1-2 16,0 1-3-16,0 1-6 0,-1 2-6 15,-2 2-21-15,-13 1-32 0,0 0-35 16</inkml:trace>
  <inkml:trace contextRef="#ctx0" brushRef="#br0" timeOffset="101296.4332">15259 13572 6 0,'0'0'4'15,"0"0"-4"-15,0 0-3 0,0 0-3 16</inkml:trace>
  <inkml:trace contextRef="#ctx0" brushRef="#br0" timeOffset="101650.8518">14533 13664 151 0,'0'0'45'16,"0"0"-7"-16,0 0-10 0,0 0-11 15,66-84 7-15,-50 69-3 0,-3 2-2 16,4 2-2-16,-1 0-12 0,0 3 0 16,6 0-4-16,3 0-2 0,2 2 1 0,3 2-3 15,4-1 3-15,-1 2 1 0,0 1-3 16,2 2 0-16,-2 0 1 0,2 0-4 15,-2 0 3-15,-1 4-2 16,1-1-2-16,-3 0 1 0,-2-2-5 0,-3 2 0 16,-7-1-1-16,1-2 1 0,-7 1-1 15,-6-1-1-15,-1 0-4 0,-5 0-4 16,0 0-5-16,0 0-5 0,0 0-15 16,0 0-7-16,-1 0 2 0</inkml:trace>
  <inkml:trace contextRef="#ctx0" brushRef="#br0" timeOffset="101983.7215">14411 13725 265 0,'0'0'59'0,"0"0"-9"0,0 0-8 15,0 0-11-15,0 0-10 0,0 0-9 16,0 0-9-16,0 0-3 0,0 0-1 16,61-45 1-16,-34 33 0 15,4-1-1-15,3 3 0 0,3-1 0 0,-1 2 1 16,4 2 0-16,-1-2-1 0,2 3 0 16,-2-1-1-16,3-1-3 0,-3 2-3 15,-3 0-1-15,6 2-6 0,-5 0-1 16,-2 4-3-16,-2-3-8 0,-4 3-5 15,-7 0-9-15,-10 0-7 0,-8 0 4 0,-4 0 6 16,0 0 9-16,0 0 4 0,0 0-2 16,-16 0-3-16,-13 3-4 0,-10 1 6 15</inkml:trace>
  <inkml:trace contextRef="#ctx0" brushRef="#br0" timeOffset="102139.6146">14426 13625 108 0,'0'0'35'0,"0"0"-2"0,0 0-3 15,0 0-8-15,0 0-4 16,0 0-3-16,0 0-1 0,0 0-1 0,0 0-2 16,82-2-5-16,-36-1-2 0,4 1-1 15,3-3-5-15,3 1-2 0,2 0-7 16,-1 1-7-16,4 1-24 0,-2 2-55 16</inkml:trace>
  <inkml:trace contextRef="#ctx0" brushRef="#br0" timeOffset="102565.247">17043 12775 25 0,'0'0'-25'15</inkml:trace>
  <inkml:trace contextRef="#ctx0" brushRef="#br0" timeOffset="103056.0661">17007 13755 133 0,'0'0'29'0,"0"0"-8"16,0 0-6-16,0 0-8 0,0 0-6 16,0 0-2-16,0 0-1 0,0 0-1 15,0 0-1-15,0 0-2 0,-3-10-1 16,3 10 3-16,0-2 2 0,0 2 1 16,0-2 0-16,0 2-3 0,0 0-1 0,0 0 0 15,0-1-1-15,0 1-5 0,0 0-14 16,0 0-26-16</inkml:trace>
  <inkml:trace contextRef="#ctx0" brushRef="#br0" timeOffset="105354.8724">26267 10050 62 0,'0'0'22'16,"0"0"-6"-16,0 0-4 0,0 0-2 0,0 0-4 15,0 0-4-15,0 0 0 0,0 0 2 16,0 0 1-16,0 0-1 0,-11 1 1 15,8-1 0-15,3 0 1 16,0 0 1-16,0 0 4 0,0 0 0 0,0 0 0 16,0 0 0-16,0 0-1 0,0 0 5 15,0 0 6-15,0 0 3 0,0-1-3 16,0 1-4-16,0-1-7 0,0 1 1 16,0-2 1-16,0 2 2 0,0-1-1 15,0 1-5-15,0-2-2 0,0 2-4 0,0-2 0 16,0 2-3-16,0-2-2 0,0 2-1 15,0 0 2-15,-3 0 1 0,-5 0 1 16,-6 10-1-16,-6 5-3 0,-4 2 1 16,-2 6-3-16,-5 3 0 0,0 1 3 15,-4 8-3-15,-1 0 4 0,-1 1-3 16,0-1 3-16,-2-2-3 0,4-4 3 16,3-3 0-16,6-6-1 0,6-3 2 15,6-9 1-15,6-1-1 0,5-4 0 16,3-3-3-16,-3 1 1 0,0 2-2 0,1 0-1 15,-1 0-2-15,3-3-3 0,-3 0-9 16,3 0-8-16,-1 2-12 0,1-2-11 16,-2 0-6-16,2 1-8 0</inkml:trace>
  <inkml:trace contextRef="#ctx0" brushRef="#br0" timeOffset="105759.9557">26194 10042 99 0,'0'0'27'16,"0"0"-5"-16,0 0-7 0,0 0-7 16,0 0-5-16,0 0-2 0,0 0 3 0,0 0 1 15,0 0 5-15,1-2 1 0,-12 15-2 16,-5 2 1-16,-3 2-1 15,-3 1 0-15,0 2 6 0,-4 4-5 16,-4 2 3-16,-2 2-2 0,-4 6-5 0,-4 1 2 16,-4 3-3-16,-3 1 2 0,-3 1-3 15,-3 1 2-15,-3 0 0 0,2 0-3 16,3-2 3-16,4-2-4 0,5-4-2 16,5-2 1-16,7-7-2 0,3-1 0 15,5-5 1-15,5-2-1 0,1-1 1 0,6-7 0 16,-2 1 0-16,6-3 0 0,-1 1-1 15,0 0-2-15,0 1-2 0,1-2-1 16,0 1-1-16,-3 4 0 0,-1 0 1 16,-1 0-4-16,2-2-3 0,0 1-6 15,2-4-5-15,1 1-6 0,2 3-12 16,3-8-15-16,-1 3-26 0</inkml:trace>
  <inkml:trace contextRef="#ctx0" brushRef="#br0" timeOffset="107018.6532">17804 13753 130 0,'0'0'18'0,"0"0"-5"0,0 0 0 16,0 0-1-16,0 0 0 0,0 0-3 0,0 0-2 16,0 0 0-16,0 0-1 0,0 0 1 15,53-50 1-15,-38 47 3 0,2-4 0 16,4-1 4-16,-1 2 3 0,-2-1-2 16,0-2 1-16,0 1-7 0,2-1-4 15,1 0-2-15,2-1-2 0,-1 3-3 0,0 0-1 16,1 1 1-16,-6 2-1 0,2 1 0 15,-1 3 2-15,-6 0-2 0,7 0-2 16,-7 0 3-16,-1 0-2 16,1 0 0-16,-7 0-1 0,7 0-6 0,-8 0-2 15,1 2-6-15,0-1-1 0,-5-1 2 0,0 0 4 16,0 5 0-16,-4 5-4 16,-8 1 2-16,-8 3-3 0,-4-2 1 15,-5-1 6-15,-2-1-1 0,-3-1 1 16,-3 1 5-16,-2-4 2 0,-1 0 8 0,-1-4 1 15,4 0 1-15,2 0 4 0,5-2 2 16,7 0 4-16,4 0-1 0,7 0 3 16,6 0 1-16,1 0 2 0,5 0 1 15,-2 0 0-15,2 0-3 0,-2 0-2 16,0-2-7-16,1 2-4 0,1-2-4 0,-2 1-3 16,2-4 2-16,3-1 1 0,8-1-2 15,-2 1 3-15,4-2 0 16,3 2 1-16,-1 2 1 0,6-4-3 15,1 0-1-15,-3 3 1 0,3-1 1 0,-2-1-2 16,1 1 1-16,-2 0 0 0,3 1-2 16,-3 1 0-16,-2 1-1 0,0 2-2 15,-2 1-2-15,2 0-4 0,2 0-6 16,-2 7-8-16,-2 1-22 0,1 4-28 16,-6-1-36-16</inkml:trace>
  <inkml:trace contextRef="#ctx0" brushRef="#br0" timeOffset="107453.7683">18739 13545 11 0,'0'0'5'15,"0"0"-1"-15,0 0 5 0,0 0-3 16,0 0 4-16,0 0 2 0,0 0 1 16,0 0 5-16,0 0 7 0,0 0 5 15,-1-8 1-15,8 6-4 0,3-1-8 16,7 0-11-16,-1-1-3 0,0 1-4 16,0-1 0-16,0 0-2 0,0 1-1 0,6-2 1 15,-1 2-3-15,0 0 3 16,2 0-5-16,1 1-2 0,2-2-4 15,-1 1-9-15,3 0-15 0,-1 1-12 0,-1 1-14 16</inkml:trace>
  <inkml:trace contextRef="#ctx0" brushRef="#br0" timeOffset="107750.8197">18875 13515 59 0,'0'0'23'0,"0"0"0"16,0 0 2-16,-92 3 1 0,76-1-5 15,6 0-3-15,4-2-4 0,1 1-1 16,5-1-3-16,-1 0-1 0,1 0-4 16,-2 0-2-16,1 2 3 0,1-2 3 15,0 0-2-15,0 1 3 0,1-1-3 0,14 0-2 16,8 0-1-16,6-4-2 0,1 0-1 15,1-5 0-15,-1 2 0 0,2 1-3 16,0-2-3-16,1 2-3 0,0 1-2 16,-1 3-5-16,0-2-5 0,-3 3-14 15,-3-1-12-15,-7 2-9 0,-3 0-2 0</inkml:trace>
  <inkml:trace contextRef="#ctx0" brushRef="#br0" timeOffset="107964.4167">18900 13577 75 0,'0'0'26'0,"0"0"-1"15,0 0-1-15,0 0 2 0,0 0 0 16,0 0-2-16,0 0-3 0,0 0-8 16,0 0-4-16,0 0-5 0,-25 2-2 0,25-2 3 15,0 0 0-15,2 0-1 16,12 0 0-16,9 0-3 0,8-4-2 15,2-3 1-15,2 2-7 0,3-1-10 0,0-1-24 16,3-2-37-16,2 0-46 0</inkml:trace>
  <inkml:trace contextRef="#ctx0" brushRef="#br0" timeOffset="108721.8635">20100 13034 195 0,'0'0'47'16,"0"0"-5"-16,0 0-10 0,0 0-4 16,0 0 0-16,0 0-4 0,0 0-4 15,0 0-5-15,0 0-7 0,0 0-5 16,0-55-3-16,-2 54-3 0,2 0 0 16,0 1-1-16,-1 0 5 0,1 0-2 0,0 0 0 15,-3 0 1-15,2 12-2 0,-1-1 2 16,1 5 0-16,0-4 0 0,1-1 0 15,0 1 0-15,0-2 0 0,0 1 1 16,0-3 0-16,4-1 1 0,3-2 1 16,-1-1-1-16,3 0 0 0,6-3 0 15,0-1 1-15,8 0-2 0,-2-5-1 16,1-4 0-16,3-1-1 16,1-2-1-16,1-2 1 0,2-2 0 0,2 0-1 15,-3-2 0-15,0 1 1 0,-3-1-1 0,-2 0 0 16,-2-1 0-16,-3 1-1 0,-1 3-2 15,-2 1-3-15,1-1-9 0,-6 5-12 16,0 0-17-16,-3 6-23 0,-4 1-27 16,0 0-26-16</inkml:trace>
  <inkml:trace contextRef="#ctx0" brushRef="#br0" timeOffset="109134.4953">19846 13112 338 0,'0'0'61'16,"0"0"-9"-16,0 0-13 0,0 0-10 15,0 0-10-15,0 0-9 0,0 0-8 16,0 0-4-16,0 0-2 0,0 0 1 15,-6-34 1-15,6 34 2 0,1 0 0 0,9 2 0 16,0 5-1-16,4 6 2 0,-2-3-1 16,0 2 2-16,1 1-2 0,-6-3 0 15,2-1 0-15,-3-3-1 0,0 2 5 16,1-1-5-16,0 0 6 0,5 1-5 16,2-3 2-16,-1 1 0 0,4-3-2 0,1-3 0 15,3 0 0-15,8 0-1 0,-1-3-6 16,-1-4 5-16,2-1-4 0,-2-3 2 15,1-2 2-15,0 2 0 16,1-3-1-16,-2-1 1 0,2-2-1 0,-2-1 1 16,1-1-1-16,-2-3-1 0,1-2-5 15,-2 2-10-15,0-3-14 0,-1 4-21 16,-2-1-40-16,-5 4-40 0</inkml:trace>
  <inkml:trace contextRef="#ctx0" brushRef="#br0" timeOffset="126217.4828">16282 15294 0 0,'0'0'4'16,"0"0"-2"-16,0 0 2 0,0 0-1 15,0 0 0-15,0 0-2 0,0 0-1 0,0 0-1 16,0 0-2-16,-40 11 3 15,40-11-1-15,0 0 1 0,11 0 0 0,4 0-1 16,8-4-3-16,2-1-3 0</inkml:trace>
  <inkml:trace contextRef="#ctx0" brushRef="#br0" timeOffset="129698.6922">20394 15328 6 0,'0'0'8'0,"0"0"1"0,0 0-3 15,0 0 0-15,0 0-2 16,0 0 1-16,0 0 0 0,0 0-1 15,0 0 0-15,0 0-1 0,15-7-2 0,-13 7 0 16,-2-1 0-16,1 1 0 0,-1 0 1 16,2-1-1-16,-1 1-1 0,5-3 0 15,0 3 2-15,5-2-2 0,-2 0 0 16,1 1 0-16,2-1 0 0,-2 1 0 16,7-2 1-16,-5 3-2 0,8-1 0 0,-1-1 1 15,-5 1 1-15,7 1-2 16,-1-2 1-16,3 2-1 0,7-2-2 0,3 1 5 15,2-2-1-15,3-1-1 0,3 2 2 16,2-3-3-16,-1 0 0 0,1 1 0 16,-1 1-1-16,-1-1 1 0,-1 2-1 15,-1-1 0-15,0-1-1 0,-1 1 0 16,-2-2 0-16,-2 2 1 0,-3 0-2 16,-6-1 1-16,-5 2-5 0,-3 1 4 15,-7-1-2-15,-4 0 5 0,0 2-1 0,-6 0 1 16,0-1-2-16,0 1-1 0,1 0-2 15,1 0 0-15,0 0 6 0</inkml:trace>
  <inkml:trace contextRef="#ctx0" brushRef="#br0" timeOffset="130142.4438">20425 15378 143 0,'0'0'23'0,"0"0"-8"16,0 0-6-16,0 0-5 0,0 0-3 15,0 0 2-15,0 0-2 0,0 0 3 16,0 0 0-16,0 0-3 0,80-53 3 16,-47 47-3-16,5-1 1 0,1 2 1 0,3 0-1 15,0-1-1-15,-2 1 0 0,3-2 2 16,-2 4-4-16,-2-3 3 15,1 1-2-15,-2-1-1 0,-3 1 1 16,-3 1-4-16,-3-1 2 0,-2 1-4 0,-1-1 4 16,-3 1-2-16,-7 1-1 0,1 0 1 15,-5-1-2-15,-2 3-2 0,2 0-1 16,-8-1-9-16,2 2-9 0,-6 0-12 16,0-2-23-16</inkml:trace>
  <inkml:trace contextRef="#ctx0" brushRef="#br0" timeOffset="130411.7076">20178 15390 176 0,'0'0'62'0,"0"0"-16"0,0 0-18 16,0 0-17-16,0 0-4 0,0 0-1 16,0 0 0-16,110-56-2 0,-69 47 0 15,7 0-3-15,5 2-4 0,5 2-3 16,2 0-2-16,3 0-3 0,0 4-5 16,1-1-11-16,-3 2-18 0,-2 0-29 15,-1 0-23-15</inkml:trace>
  <inkml:trace contextRef="#ctx0" brushRef="#br0" timeOffset="131841.4408">20942 13872 123 0,'0'0'43'0,"0"0"-15"0,0 0-4 0,0 0-2 15,0 0-3-15,0 0-3 16,0 0 1-16,0 0-9 0,0 0-5 0,0 0-3 16,-5-38-3-16,5 37-2 0,0-2 1 15,0 3 0-15,0 0-1 0,0 0 5 16,0 0 2-16,0 0-1 0,0 0 2 16,0 10 1-16,6 3-3 0,-2 0 3 15,1-1-6-15,-1-4 1 0,3-1 4 0,-1 2-3 16,0-3 4-16,0 2-3 0,0-2-2 15,2 2 1-15,-2-4 1 0,0 2 2 16,-3-3 0-16,4 2 1 0,-2-3-2 16,0-1 0-16,-1 2 2 0,1-3 2 15,-1 1 1-15,7-1-2 0,3 0 2 16,-1 0-3-16,5-7-2 0,-1-2 2 16,0-3-4-16,0 0 1 0,-1-3-2 15,1-1-4-15,2 0 4 0,1-1-5 16,0 0 1-16,-1 1 0 0,2-4-1 15,-3 5-2-15,-2 1-3 0,-5 3-8 0,-3 4-13 16,-5 4-24-16,-3 3-29 0,0 0-17 16</inkml:trace>
  <inkml:trace contextRef="#ctx0" brushRef="#br0" timeOffset="132290.4076">20830 14022 352 0,'0'0'0'0,"0"0"1"15,0 0-1-15,0 0 0 16,0 0-3-16,0 0-1 0,0 0 0 0,0 0 3 16,0 0 2-16,-20-13 0 0,20 25 0 15,-2-1-1-15,2 5 0 0,0 0 1 16,3-8-1-16,3 6 1 0,-3-5 2 16,2-3-2-16,-1 2 1 0,3-2 2 15,-1 0-2-15,1-1 3 0,2-1-1 0,1-1 1 16,0 0 1-16,0-3 0 0,3 0 1 15,-3 0 0-15,7-2 1 0,-2-3-1 16,8-5-4-16,-2-2 0 16,2-1-2-16,0-4-1 0,1-3 0 0,1-1 0 15,0 0-1-15,2-4-2 0,0 3 2 16,2-1-6-16,-1 0 2 0,-2 3-8 16,0 4-10-16,-3 1-17 0,-1 4-28 15,-1 3-28-15,-5 4-34 0</inkml:trace>
  <inkml:trace contextRef="#ctx0" brushRef="#br0" timeOffset="140322.0017">28723 11178 302 0,'0'0'35'0,"0"0"-2"0,0 0-11 15,0 0 6-15,0 0 2 16,-23-82-4-16,21 77-5 0,1 1-5 0,1 4-6 16,-2-2-4-16,2 2-5 0,-1-2-3 15,-1 1-6-15,1 1 2 0,-6 0 4 16,-3 6 2-16,-5 11 3 0,-8 8 1 16,-1 9 2-16,-1 6-3 0,-1 3 1 15,3 6-3-15,0 1-3 0,3 3 3 0,3 3-3 16,0 1 2-16,4-2-1 0,0-4 1 15,3-1 0-15,4-3 1 0,3-3 4 16,2-3-4-16,1-3 1 0,0-1-2 16,0-5-2-16,1-5 2 0,2-9-5 15,-1-1 2-15,-1-7 0 0,-1-5 1 16,2 1 2-16,-2-6 1 0,0 0 1 16,0 0 2-16,0 1 3 0,1 1-1 15,-1-1 1-15,0 1-6 0,-3-1-2 16,-11-1-7-16,-7 0-9 0,-5 0-19 0,-4 0-40 15,1-4-50-15,-1-2-130 0</inkml:trace>
  <inkml:trace contextRef="#ctx0" brushRef="#br0" timeOffset="140931.5257">28931 11841 132 0,'0'0'57'0,"0"0"1"16,0 0-4-16,0 0-11 0,0 0-8 16,0 0-14-16,0 0-7 0,0 0-4 15,0 0-1-15,-7-9 1 0,14 2 0 0,6-3 2 16,-1 1-5-16,5 0-2 0,-1 0-1 15,3 0-2-15,1-2 1 0,0 2-1 16,1-2-1-16,-1 1 1 0,-3-2-1 16,0 1 2-16,0-3 2 0,-3 1-4 15,0-4 1-15,-1-1 1 0,-3-2 2 16,-2-1 1-16,-4 6 2 0,-2-6 0 16,-2 2 1-16,0-1 0 0,-8-2-2 15,-2 1-2-15,-4 7-3 0,-2 2-2 16,1 3 0-16,-1 5 0 0,-2 3 2 0,-1 1-2 15,-6 5-3-15,2 7 0 0,3 4-1 16,2 6-1-16,3 4 0 16,3 1 1-16,6 3-2 0,5-1 1 0,1-1 2 15,3-1 0-15,7 0 2 0,6-4-1 16,1-2-2-16,6-3 1 0,2-3-1 0,4-2-7 16,-1-5-8-16,0-1-13 15,1-4-10-15,0-2-10 0,0-1-11 16,-3 0-12-16,-2-1-27 0</inkml:trace>
  <inkml:trace contextRef="#ctx0" brushRef="#br0" timeOffset="141518.9994">29123 11164 218 0,'0'0'48'0,"0"0"-12"15,0 0-10-15,0 0-12 0,0 0-7 0,0 0-3 16,0 0 1-16,0 0 0 0,0 0-4 16,0 0 0-16,51-3-1 0,-25 3 1 15,3 0-3-15,1 0-6 0,4 0-10 16,-1-1-17-16,0 1-27 0,-4-2-29 16,-3 1-33-16</inkml:trace>
  <inkml:trace contextRef="#ctx0" brushRef="#br0" timeOffset="141982.9926">29709 10956 449 0,'0'0'33'16,"0"0"-12"-16,0 0-5 0,0 0-4 16,0 0-6-16,0 0-6 0,0 0-2 15,0 0-3-15,0 0 3 0,3-30 0 16,-3 45 2-16,0 2-2 0,0 10 1 16,0-4 0-16,-4 1-2 0,-2-3 4 15,2 1-1-15,1-9 2 0,0 2-2 16,0-4-2-16,1-5 0 0,1 4 1 0,1-3 0 15,-1-2 1-15,1 0 4 0,0-5-4 16,0 0 0-16,0 0 3 0,0 2-6 16,0-1 11-16,0 1-1 0,0 0 0 15,0-1-2-15,0-1-2 0,0 0-3 16,0 0 0-16,8-6 0 0,4-6 0 16,1-3 2-16,0-2-2 0,1 0 0 15,2-1-1-15,2-4-2 0,0 3 1 16,1-2 1-16,1 3-2 0,-1 1 0 15,2 2-5-15,-6 4-3 0,-2 2-6 0,-4 4-11 16,2 5-13-16,1 0-17 0,-3 5-13 16,2 3-26-16,-8 8-7 0,-3 2 0 15</inkml:trace>
  <inkml:trace contextRef="#ctx0" brushRef="#br0" timeOffset="142199.7483">29744 11164 310 0,'0'0'65'16,"0"0"-11"-16,0 0-20 0,0 0-13 15,0 0-13-15,0 0-5 0,0 0-3 16,0 0-3-16,0 0 1 0,0 0 0 16,33-30-3-16,-11 34 0 0,-3 7-3 15,-1 1-3-15,0 2 3 0,1 3-10 0,1-1-2 16,-4 1-15-16,2 0-22 0,-1-2-10 15,-2 0-17-15,0-1-16 0</inkml:trace>
  <inkml:trace contextRef="#ctx0" brushRef="#br0" timeOffset="142493.7713">30161 11033 317 0,'0'0'65'0,"0"0"-18"15,0 0-3-15,0 0-14 0,0 0-13 16,0 0-6-16,0 0-3 0,0 0-4 16,0 0-5-16,0 0-4 0,15-65-2 15,-13 64 2-15,-2 1 3 0,1 0 3 16,2 12 0-16,-1 5-1 0,-1 5 0 16,-1 1 1-16,0 1-1 0,-1-1 2 15,-4 1-2-15,-1 1 3 0,0 0-3 16,1 2 4-16,1-5-6 0,-1-5-1 15,4-6 1-15,1 1-3 0,0-6-2 0,0 6-2 16,0-2-3-16,4-2-13 0,2 1-15 16,2-6-17-16,6 2-21 0,3-5-14 15,5 0-5-15,-1-2-9 0</inkml:trace>
  <inkml:trace contextRef="#ctx0" brushRef="#br0" timeOffset="142663.0719">30286 11041 182 0,'0'0'25'0,"0"0"-7"0,0 0-8 15,0 0-4-15,0 0-3 0,0 0-1 16,0 0-1-16,0 0 1 0,0 0 3 16,-16 14 1-16,29-4-5 0,9 4-17 15,4-3-40-15,3-4-49 0</inkml:trace>
  <inkml:trace contextRef="#ctx0" brushRef="#br0" timeOffset="144317.871">31185 11517 148 0,'0'0'44'16,"0"0"-11"-16,0 0-6 0,0 0 3 15,0 0 7-15,0-81 2 0,-6 67-5 16,3 6-11-16,-5-5-8 0,4 5-6 16,-3 1-2-16,0 1-4 0,-4 2-1 15,-3 0-4-15,-3 4-4 0,-5 0 2 0,3 4-3 16,0 7-1-16,2 3 1 16,0 3 0-16,-1 2 3 0,4 4-2 15,1 3 0-15,1 2-1 0,3-1-4 16,2-1 2-16,3-1-1 0,1 0-3 0,2-9 4 15,1 0-5-15,1 0 1 0,3-7 4 16,5 3 2-16,-3-4 7 0,1-5 3 16,3 1 5-16,0-4 3 0,3-2 3 15,2-9-1-15,1-8 1 0,1-3 3 16,-2-7 2-16,2-3 5 0,-3-5 8 0,4 0 5 16,-1-3-2-16,-3 3-7 15,2 0-2-15,-4-1-10 0,-2 1-2 0,0 3 0 16,-3 0-9-16,-2 4 4 15,-2 9-3-15,0 2 2 0,-2 7-2 0,-1 6-2 16,2 0-5-16,-2 6-1 0,0-1-4 16,0 1-2-16,0-2-2 0,1 2 2 15,-1 0 5-15,0 15 1 0,0 9 5 16,0 8-5-16,-1 5 2 0,-1 1-4 16,1 2-4-16,1 2 0 0,0-2-2 0,0 2-2 15,5-3-4-15,7-2-5 0,-1-6-2 16,4-3-16-16,1-7-7 0,2-3 1 15,2-6-1-15,1-4 9 16,2-3 9-16,2-5 8 0,-3 0 6 0,-1-10 13 16,1-3 7-16,-5-5 2 0,1-1 7 15,-5-5 3-15,-1-4 3 0,-3-1 0 16,0-4 3-16,0-1 3 0,1-2 11 16,-3 4 8-16,0-2-5 0,-1 0-4 15,1 4-7-15,-1 3-8 0,-2 1 0 0,-2 8-3 16,-1 0-13-16,1 7 2 0,-2 5-7 15,0 1 1-15,0 5-4 0,0-1-3 16,0 1 4-16,0 1-3 0,-3 13 6 16,-4 10-4-16,-2 8 1 0,-3 5-1 15,2 2-1-15,-1 4 0 0,2 0-1 0,2 0 0 16,1 1-2-16,1-4-1 16,5-2-1-16,0-5-1 0,0-6-7 15,8-2-4-15,1-7-7 0,3-4-9 16,-1-6-14-16,5-5-19 0,4-3-23 0,4-1-16 15,8-11-14-15</inkml:trace>
  <inkml:trace contextRef="#ctx0" brushRef="#br0" timeOffset="144525.9748">31508 11464 313 0,'0'0'63'0,"0"0"-10"16,0 0-19-16,0 0-15 0,0 0-10 15,0 0-7-15,0 0-3 0,0 0-7 16,0 0-18-16,116 11-45 0,-73-11-67 16,0 0-111-16</inkml:trace>
  <inkml:trace contextRef="#ctx0" brushRef="#br0" timeOffset="146631.2019">28162 12457 221 0,'0'0'44'0,"0"0"-6"0,0 0-7 16,0 0-9-16,0 0-10 15,0 0-10-15,0 0-9 0,0 0 0 16,0 0 1-16,8-7 5 0,-8 8 1 15,0 10 0-15,-8 6 1 0,1 4-3 0,2-6 2 16,1 0-6-16,1-2 0 0,2-3 3 16,1 2 0-16,0-8 3 0,0 7 0 15,0-6-3-15,0-1 2 0,4 3 1 16,-1-5 4-16,4 1 7 0,9-1-3 16,0-2 0-16,9-2 0 0,-1-8-1 0,2-3 3 15,-3-3 2-15,0-2 0 0,-1-2 7 16,-2 0 3-16,-5 2 3 0,-5 4 1 15,-2 3 1-15,-3 3-6 16,-4 3-3-16,1 1-5 0,-2 1-10 0,0-2-5 16,-8-2-6-16,-7 0-6 0,-4 7-3 15,-10 0-10-15,-3 10-27 0,-5 6-47 16,0 4-63-16</inkml:trace>
  <inkml:trace contextRef="#ctx0" brushRef="#br0" timeOffset="147453.9439">28652 10880 293 0,'0'0'27'0,"0"0"-21"0,0 0-1 16,0 0 8-16,0 0 6 0,0 0 2 16,10-95 8-16,-10 75-3 0,-1 2-2 15,-2-3-1-15,0 5-2 0,2 4-2 16,-1-3-3-16,2 1-2 0,-1 0-1 16,-1 1-2-16,1 7-3 0,1 0-1 15,-2 0-2-15,2 0-2 0,-1-1-2 16,1 3-2-16,0 4-3 0,-2-2-3 0,2 2 0 15,0 0 0-15,-4 0 5 0,-2 5 1 16,-4 8 2-16,0 6-2 0,-2 2 0 16,0 2 1-16,0 1-2 0,2 1 2 15,1-5-1-15,5-2 1 0,1-4-1 16,3 3-1-16,0-6-1 0,3 4 1 0,4-3 1 16,4-1 0-16,6 1-3 15,1-3-2-15,4-3-9 0,4-3-9 16,3-3-16-16,3 0-15 0,2 0-9 15,-3 0-5-15,-5-4-6 0,-7 1-1 0,-8 1-9 16</inkml:trace>
  <inkml:trace contextRef="#ctx0" brushRef="#br0" timeOffset="147638.0902">28706 10724 200 0,'0'0'46'0,"0"0"-1"15,0 0-8-15,0 0-8 0,0 0-6 16,0 0-6-16,0 0-4 0,0 0-3 16,0 0-1-16,3-5-8 0,18 5-2 15,9-1-8-15,5 0-13 0,3-6-41 16,4 2-50-16,0-2-108 0</inkml:trace>
  <inkml:trace contextRef="#ctx0" brushRef="#br0" timeOffset="148794.1298">26881 11635 241 0,'0'0'53'0,"0"0"-6"0,0 0-7 16,0 0-10-16,0 0-10 0,0 0-8 15,0 0-7-15,0 0-7 16,0 0-1-16,11-41 2 0,-9 41 1 0,-1 10 3 16,2 7-1-16,1 4 0 0,-1 2 0 15,0 0-1-15,1 0 0 0,1-2-1 16,1-2 2-16,-3-3-1 0,1-3-1 16,0-4 0-16,0 0 1 0,-1 2-1 15,2-4 1-15,-2 3 7 0,-2-6-5 0,2 1 6 16,-3-5 0-16,0 0 7 0,0 0 6 15,2 1-1-15,-1-1 3 0,5 0-13 16,4-3-1-16,4-10-7 0,5-7-3 16,0-2 0-16,1-5 0 0,2 0 0 15,-3-1 0-15,2-3-2 0,-1 2-2 16,-3 0 1-16,0 4-2 0,-4 3-2 16,-3 6-9-16,-4 9-22 0,-3 5-39 15,-3 2-34-15,0 0-26 0,0 0-31 16</inkml:trace>
  <inkml:trace contextRef="#ctx0" brushRef="#br0" timeOffset="149150.6222">27274 11847 415 0,'0'0'24'0,"0"0"-13"0,0 0-8 16,0 0-4-16,0 0-1 0,0 0-1 16,0 0-1-16,0 0-3 0,0 0 2 15,0 0-2-15,-78 43 0 0,75-31 3 16,2 0-3-16,1-1-2 0,0-1 0 16,0-5 0-16,0 2 5 0,1-4 5 0,8-3 4 15,6 0 5-15,0-1 6 0,5-10 1 16,-4-4 7-16,-1-3 1 0,-4-4 4 15,-1-1 7-15,-2-1-3 0,-4 6 0 16,-3-2-6-16,-1 2-9 0,0-1-7 16,-1 1-5-16,-3 1-2 0,-1 9-3 15,-3 1-2-15,2-1-5 0,3 4-6 16,-7 4-5-16,-3 5-22 0,-3 12-47 16,-7 9-89-16,5 9-117 0</inkml:trace>
  <inkml:trace contextRef="#ctx0" brushRef="#br0" timeOffset="150152.3313">26435 13080 419 0,'0'0'64'15,"0"0"-8"-15,0 0-22 0,0 0-13 16,0 0-11-16,0 0-3 0,0 0-5 15,0 0-3-15,0 0-1 0,0 0-1 16,-16-8 3-16,24 5 1 0,10-1 0 16,10-1 1-16,3 0-2 0,6 1-2 15,3-2-1-15,0 1-5 0,0 2-11 16,-3 0-21-16,-2 2-33 0,-4 1-37 16,-10 0-26-16,-6 4-18 0</inkml:trace>
  <inkml:trace contextRef="#ctx0" brushRef="#br0" timeOffset="150331.4527">26301 13333 400 0,'0'0'73'0,"0"0"-17"0,0 0-22 16,0 0-14-16,0 0-9 0,0 0-9 15,0 0-3-15,0 0 0 0,0 0-5 16,0 0 0-16,97-77-4 0,-57 68-7 0,5 1-25 15,3 3-44-15,-1 5-64 0,-2 0-84 16</inkml:trace>
  <inkml:trace contextRef="#ctx0" brushRef="#br0" timeOffset="150934.8844">27498 13194 497 0,'0'0'0'0,"0"0"23"0,0 0-23 15,0 0 33-15,0 0 2 0,0 0-12 16,0 0-7-16,0 0-9 0,0 0-7 16,-26-43-2-16,26 42-5 0,-1 1 1 15,1 0 4-15,0 0 0 0,1 9 7 0,8 6-4 16,4 6 2-16,-5 2-3 0,3-2 1 16,-3 0-2-16,-2-2 1 15,0-6-1-15,-2 1 0 0,-1-5 1 16,-1-5-1-16,1 4 1 0,-2-3 0 0,2-1 0 15,-2 1 1-15,-1-5 0 0,0 0 1 16,0 0 1-16,1 0 1 0,4 0-1 16,2-5-2-16,3-10-1 0,6-5 1 15,-1-4-1-15,2-3-4 0,1-2 4 16,-1 2-6-16,0 2 6 0,-2 3 0 16,-2 2-3-16,-3 8-2 0,-5 4-6 15,1 2-15-15,-3 3-21 0,0 0-38 0,0 1-34 16,-3 2-22-16,3 0-26 15</inkml:trace>
  <inkml:trace contextRef="#ctx0" brushRef="#br0" timeOffset="151462.3014">27929 13461 526 0,'0'0'0'0,"0"0"7"0,0 0-7 15,0 0 9-15,0 0 4 0,0 0-3 16,0 0 0-16,0 0-3 0,0 0 0 16,-10-17-6-16,10 17-1 0,-3-1 0 15,3 1-4-15,-1-2 0 0,-1 2-1 16,1 0 1-16,-5 0 2 0,-4 2 2 16,-6 8 0-16,-2 7 2 0,0 1-2 15,3 2-1-15,1-1 1 0,4 4-1 16,4-10-1-16,0 3 2 0,5-5-2 0,1 1 2 15,0 5 0-15,0-7-2 0,4 6 1 16,-1-9 1-16,3-1 0 0,1 2 1 16,-4-6 1-16,1 0 0 0,1-2 0 15,6 0 0-15,1-7 2 0,2-4 0 16,-4-2 3-16,-2-4-3 0,-3-2 0 16,1 0 0-16,-3-4 3 0,-2 7 2 15,-1-3 2-15,0 2 0 0,-1 5-3 16,-1 1-5-16,-3 2-2 0,3 5-3 15,1-1-2-15,-1 1-11 0,2 4-23 0,0-2-56 16,0 2-76-16,-2 0-119 0</inkml:trace>
  <inkml:trace contextRef="#ctx0" brushRef="#br0" timeOffset="152754.2587">29355 13004 0 0,'0'0'11'0,"0"0"8"16,0 0 5-16,0 0 4 0,0 0 2 0,0 0-4 15,0 0-2-15,0 0-2 0,0 0-3 16,59 7 0-16,-51-13-2 0,3-4 2 15,-2-2 3-15,-2-2 4 0,4-5 5 16,-2 1 0-16,-2-3 5 0,-2 1 0 16,-1-1-3-16,0 6 0 0,-4-1-8 15,0 4-5-15,0-3-7 0,0 3-2 16,0 6-3-16,0-4-1 0,0 5-3 16,-2 1-6-16,0-1 0 0,2 5-6 15,0-1-1-15,-3 1 0 0,-4 3-1 0,-3 10 2 16,-5 10 2-16,4 6-4 0,-2 6 3 15,1 1-2-15,3 1-12 0,1-2-5 16,1-1-9-16,4-5-7 0,3-3 0 16,4-5 1-16,9-4 3 0,6-3 0 15,4-7-7-15,4-3-11 0,5-4-13 0,5 0 8 16</inkml:trace>
  <inkml:trace contextRef="#ctx0" brushRef="#br0" timeOffset="154265.1509">29551 12392 367 0,'0'0'49'0,"0"0"-9"0,0 0-13 0,0 0-10 16,0 0-8-16,0 0-6 0,0 0-4 15,0 0 2-15,0 0 0 0,-2-15 0 16,15 12 1-16,4-2 0 0,5 3-2 16,8 0 1-16,1-1-3 0,-1 1 0 15,2-1-2-15,-2 1-5 0,0 1-13 16,2 0-29-16,-4-2-44 0,1 3-51 16</inkml:trace>
  <inkml:trace contextRef="#ctx0" brushRef="#br0" timeOffset="154742.1894">30108 12199 436 0,'0'0'46'0,"0"0"-12"15,0 0-12-15,0 0-9 0,0 0-7 16,0 0-8-16,0 0-1 0,0 0-2 16,0 0 3-16,0 0 2 0,0-1 0 0,0 24 1 15,3 7-3-15,-1-3 0 0,0 0-1 16,0-2 1-16,-1-7 1 0,-1 0 1 15,2-4-1-15,-2-2-1 16,0 2 0-16,0-3 1 0,0 2 1 0,0-8 0 16,0 1-1-16,0-6 2 0,0 0 0 15,0 0 1-15,0 1 3 0,-2 1 0 16,2-2 4-16,0 3-2 0,0-2-2 16,0-1 0-16,0 0-4 0,0-4-3 15,9-10 1-15,5-6-1 0,3-1 1 0,4-2-1 16,1 0 1-16,0-1-2 0,-1 2-1 15,1 2-2-15,-2 2 1 0,-1 3-3 16,-6 5-4-16,0 3-14 0,-4 3-16 16,1 3-17-16,0 1-21 0,-1 0-5 15,-2 1 1-15,-4 10-4 0</inkml:trace>
  <inkml:trace contextRef="#ctx0" brushRef="#br0" timeOffset="154974.6727">30172 12444 281 0,'0'0'64'0,"0"0"-12"0,0 0-11 16,0 0-16-16,0 0-10 0,0 0-12 0,0 0-7 16,0 0-6-16,0 0 0 15,0 0 4-15,-2-2 4 0,11 2 6 0,4 8-1 16,6 1-3-16,0 1-1 15,-2 1-1-15,3 0-9 0,-2 1-2 0,2-1-20 16,-1-2-22-16,-2 0-19 0,-4-2-13 16,-1 1-6-16</inkml:trace>
  <inkml:trace contextRef="#ctx0" brushRef="#br0" timeOffset="155237.4354">30513 12337 264 0,'0'0'82'0,"0"0"-13"16,0 0-9-16,0 0-13 0,0 0-11 16,0 0-8-16,0 0-10 0,0 0-7 15,0 0-7-15,0 0-6 0,16-62-4 16,-16 62-3-16,0 0 3 0,0 0 4 16,0 12 2-16,0 8 1 0,0 5 0 15,-3 0-2-15,2 1 0 0,1 0-3 0,-2 0-1 16,2-4 1-16,0 3-3 0,0-3 4 15,5-2-6-15,3-1-2 0,1-3-9 16,-2-6-14-16,2 0-11 0,-2-4-16 16,0 0-16-16,-1 1-13 0,-3-4-9 15,2 1-15-15</inkml:trace>
  <inkml:trace contextRef="#ctx0" brushRef="#br0" timeOffset="155419.4129">30622 12409 303 0,'0'0'52'15,"0"0"-13"-15,0 0-12 0,0 0-10 16,0 0-9-16,0 0-4 0,0 0-5 0,0 0-2 16,0 0-9-16,70-20-19 0,-36 20-34 15,2 0-39-15,0 0-68 16</inkml:trace>
  <inkml:trace contextRef="#ctx0" brushRef="#br0" timeOffset="156710.0675">29037 13538 154 0,'0'0'51'15,"0"0"2"-15,0 0-2 0,0 0 0 16,0 0-9-16,0 0-13 0,0 0-8 15,0 0-5-15,0 0-3 16,0 0-2-16,-13-30 0 0,13 30-3 0,0-2-2 16,0 1 2-16,14-1 0 0,8-1 2 15,12 0-1-15,7 1-3 0,10-3 0 16,8 0 0-16,6-3-3 0,10 1-2 16,8-1 0-16,6-1-1 0,10 0-1 15,5 1 1-15,7 1-2 0,3 1-2 0,-2 1-2 16,-1 3-3-16,-4 1-4 0,0 1-11 15,-3 0-23-15,0 0-31 0,-4 0-32 16,-6 0-41-16</inkml:trace>
  <inkml:trace contextRef="#ctx0" brushRef="#br0" timeOffset="158051.5801">29291 14047 182 0,'0'0'59'0,"0"0"-9"0,0 0-7 0,0 0-7 16,0 0-8-16,0 0-3 0,0 0-9 15,0 0-3-15,0 0-5 0,0 0-3 16,0-13-1-16,0 13-1 0,0-1 0 16,0 1-1-16,0-1-2 0,0 1 0 15,0-2 0-15,0 2 2 0,0-1 0 0,0 1 1 16,0 0 2-16,2-2-2 16,4 2 0-16,1-2 0 0,3 1-1 15,-1-1 0-15,2 1-1 0,-1-1-1 16,2 1 0-16,7-2-1 0,-6 3 1 0,7-2-1 15,0 1-3-15,0-1 2 0,6 1-1 16,0-3 0-16,0 1 0 0,2 2-2 16,1-2 2-16,-2 0 1 0,-3 0 1 15,-7 0-1-15,-7 1 1 0,1 1 0 16,-6 1-1-16,-1-2-2 0,2 2-1 16,-6 0-4-16,0-1 3 0,0 1-1 15,-2 0 2-15,-15 0 4 0,-6 0 0 16,-10 6 1-16,-2 0 0 0,0 0 0 15,-1 2 0-15,0-1 0 0,-2 1 0 0,1 0 1 16,-1-1-2-16,4 1 2 0,2-3-1 16,9 2-1-16,5-4-1 0,5 0-5 15,8-2-2-15,0 1-2 0,5-2 1 16,-1 0 5-16,1 0 1 0,1 0 4 16,16 0-3-16,7 0-5 0,10-4-18 0,-1-1-20 15,4 0-20-15,-4-1-25 16,-1 2-17-16</inkml:trace>
  <inkml:trace contextRef="#ctx0" brushRef="#br0" timeOffset="159434.5574">29993 13951 17 0,'0'0'0'0,"0"0"46"16,0 0 21-16,0 0 2 0,0 0 7 15,0 0-6-15,0 0-10 16,0 0-17-16,0 0-18 0,-5-41-9 15,5 39-8-15,0 1-4 0,0-1-2 0,0 0-3 16,0 1 1-16,0 1 0 0,0 0 1 16,0 0 5-16,-3 0-3 0,-2 10 1 15,-4 5-2-15,0 5 2 0,-1-2-2 16,0 0-2-16,1-1 2 0,0 1-3 16,1-2 0-16,2-3 1 0,2 2-1 0,1-6 1 15,0 3-1-15,2 0 1 0,1-1-2 16,0 1 1-16,0-3 1 0,4 0 0 15,2-3 0-15,1 0 4 16,4-4-3-16,4-2 1 0,1 0 0 0,3-5-1 16,-1-6 2-16,0 1 1 0,-4-3-1 15,1-3 0-15,1 0-1 0,-3-1 1 16,0 0 2-16,-2-1-1 0,1 1 1 16,-4 1-2-16,3-1-2 0,-1-2-1 15,-2 3 0-15,3-1-1 0,-3 0 2 0,1 7-1 16,-2-2-6-16,-2 6 5 0,-4 1-6 15,2 2 3-15,-3 3 4 0,0 0-7 16,0 0 6-16,1 0-3 0,1 0 0 16,-2 0 1-16,0 1 0 0,0 10 2 15,-7 1 1-15,-5 5 1 0,-2-2-2 16,-1 0 1-16,-1-3 0 0,2 1 1 16,1-4 2-16,1-3-2 0,5-2 1 15,2-2 0-15,1 1 2 0,4-3 0 16,-1 0 2-16,1 0 0 0,-2 2 0 0,2-2-1 15,-1 0 1-15,1 1-1 0,-2-1-1 16,2 0-2-16,-1 2 0 0,1-2 0 16,0 0-2-16,0 1 0 0,0-1-2 15,0 3 1-15,1 0 1 0,9 3-1 16,2 3 1-16,3-1 0 0,3 4-1 16,4 1-1-16,-2 0-1 0,3 2-2 0,3-1-6 15,0-1-6-15,0 2-16 0,2 1-31 16,-3-1-39-16,1 1-51 15</inkml:trace>
  <inkml:trace contextRef="#ctx0" brushRef="#br0" timeOffset="159653.5648">30820 14104 268 0,'0'0'0'0,"0"0"0"0,0 0 0 0,0 0-8 16,0 0-23-16,0 0-55 0</inkml:trace>
  <inkml:trace contextRef="#ctx0" brushRef="#br0" timeOffset="166230.9673">28662 12840 10 0,'0'0'9'0,"0"0"2"0,0 0 0 0,0 0 2 16,0 0 1-16,0 0 2 0,0 0 3 15,0 0 2-15,0 0 3 0,0 0 1 16,15-6 0-16,-14 4-3 0,-1 2-1 16,0 0 0-16,0 0 2 0,0-3-2 15,0 2 1-15,-3-2 1 0,-1 0-1 16,-1 0-5-16,-3-2-4 0,2 3-5 0,-7 1-5 15,-7-1-1-15,-1 2-1 0,-7 0 2 16,0 8-1-16,-2 2 0 16,1 0 3-16,-2 4-5 0,1 1 2 0,1 1 0 15,0 2 2-15,3-2 0 0,2 0-2 16,6-7-2-16,6 2-1 0,4-5-1 0,5-3 3 16,0 0 1-16,3-3 3 15,-1 0-1-15,1 7 0 0,0-3 0 16,0 6-1-16,4 5 0 0,1-8-1 15,3 3-1-15,2 0-1 0,2-2 1 0,2 5 0 16,-2-3-1-16,1 3 1 0,-2-1 0 16,-2-3 1-16,-1 2-1 0,0 1 1 15,-2 1-1-15,1 7 1 0,-2 0 7 16,-2 2-6-16,-3 2 5 0,0 1-6 16,0 1-1-16,0 0 1 0,0 2 3 0,-2 3-1 15,-1 2 0-15,-3 4 2 0,0-1-3 16,0 4 0-16,0-3 1 15,0 3-3-15,1-2-1 0,1-2 1 16,1 1 0-16,2-2 0 0,-1-1 0 0,2 2 0 16,0-2 3-16,0 4-3 0,0 1 3 15,0-2-4-15,0 1-3 0,3 0 3 16,-2 0-3-16,2 0 2 0,2-1-2 16,-1-2 2-16,4-5-1 0,0-1 2 15,2-5 0-15,0 0-1 0,2-6-2 0,-1-1 1 16,0-2-1-16,1 0 0 0,0-3-3 15,2 1 2-15,3-3-7 0,4-3-4 16,7-5-22-16,9 0-33 0,5-2-35 16,12-3-43-16</inkml:trace>
  <inkml:trace contextRef="#ctx0" brushRef="#br0" timeOffset="166978.075">31410 12662 168 0,'0'0'52'0,"0"0"2"0,0 0-4 15,0 0 0-15,0 0-7 0,0 0-10 16,0 0-13-16,0 0-9 0,0 0-3 0,0 0-2 16,-58-56 2-16,56 55-2 0,2 1-3 15,-1-2 0-15,1 2-1 0,0-2 4 16,0 2 0-16,0-1 0 0,12-1-1 16,8 1-2-16,3 0 0 0,-1-2 1 15,-5 1-1-15,0 0 0 0,-5 1 0 0,-2-1 1 16,3 1 2-16,-9-1-1 0,2 2 2 15,-6 0 1-15,0-1-1 0,0 1-1 16,2 0 1-16,-1 0-5 0,1-2-1 16,-1 2-1-16,1 0-1 0,-1 0 1 15,2 0 1-15,-2 5 0 0,1 6-1 16,-2 7 1-16,0 1 0 0,-2 9-1 16,-3 1 3-16,-1 3-2 0,0 3-1 15,0 2 0-15,-1 6 1 0,3 2-2 16,-1 1 0-16,2-1-1 0,0 1 3 0,0 1-2 15,1-3 2-15,0 1 2 0,2 0-3 16,0-3 2-16,0-1-2 0,0-3-3 16,0-3 1-16,2 0 0 0,-1-2 0 15,-1 1 0-15,0-1 1 0,0-1-2 16,-1-2 0-16,-5-1 1 0,-4-3 1 0,0-4 0 16,-1-2-1-16,-3-1 1 0,-1-3-1 15,0-1 1-15,0-6 1 16,-4 1 0-16,8-4 1 0,-6-3 0 15,-1-2-3-15,-2-1 2 0,-5 0-5 0,8 0-4 16,-2 0-4-16,7 0-21 0,-3-1-23 16,-8-2-40-16,5 3-47 0</inkml:trace>
  <inkml:trace contextRef="#ctx0" brushRef="#br0" timeOffset="167422.2504">31641 13952 487 0,'0'0'0'0,"0"0"19"0,0 0-19 15,0 0 27-15,0 0 8 0,0 0-9 16,0 0-10-16,0 0-5 0,-23-79-10 16,21 75 2-16,2 4-4 0,-1-1-2 15,-4 1 5-15,-3 0-7 0,-1 8 7 0,-5 9-4 16,4 3 0-16,-2 4 3 16,1 1-2-16,2 0-1 0,3 0-3 15,2-7-1-15,2 2 2 0,2-4 0 16,0-3 1-16,0 3-1 0,5-7 2 0,1-2 2 15,-1 0 2-15,4-6 2 0,5-1 1 16,0 0-1-16,4-8 3 0,-2-6 0 16,0-3 1-16,-3-4 2 0,0-1-1 15,-4-2 0-15,-2 0 0 0,-1 0-1 16,-6-1-1-16,0 1-3 0,0 3-8 16,-10-1 0-16,0 7-9 0,-8 3-1 15,-1 5-15-15,-4 7-33 0,-6 4-76 0,1 11-133 16</inkml:trace>
  <inkml:trace contextRef="#ctx0" brushRef="#br0" timeOffset="168898.7826">31964 12611 88 0,'0'0'36'0,"0"0"-2"15,0 0-8-15,0 0 1 16,0 0-3-16,0 0 3 0,0 0 5 0,0 0-5 16,0 0-6-16,23-33-12 0,-20 17 0 15,1-2 2-15,0 0-2 0,2-2 5 16,0 2-2-16,1-1 1 0,-1 1-1 16,1 0 0-16,0-1 0 0,2-1 0 15,-3 3 0-15,0-3 2 0,-1 0-5 0,0 7 0 16,-1-2-5-16,0-2-1 0,-2 7 2 15,-1-1 0-15,1 0-4 0,-1 6-1 16,-1 1 1-16,2-1-1 0,-2 5 0 16,0-2 0-16,0 2-2 0,0-1-2 15,1 0 0-15,-1 1 1 0,0 0 1 16,1 0 2-16,-1 0 1 0,-1 11 1 16,-6 5 0-16,-3 8-7 0,0 0 7 15,-2 2-6-15,1 2 5 0,0-1 0 16,0 0 0-16,4 1 0 0,1 1 4 0,1 0-5 15,4-1 3-15,1-2-4 0,0-2 1 16,1-4-1-16,8-1 1 0,2-3 0 16,3-2-1-16,4-2 5 0,4-3-8 15,4-1 0-15,3-5-17 0,3-2-23 16,1-1-25-16,5-3-18 0,-1-5-11 0,-1-4 5 16,-4-1 7-16</inkml:trace>
  <inkml:trace contextRef="#ctx0" brushRef="#br0" timeOffset="169111.9847">31998 12471 249 0,'0'0'42'15,"0"0"4"-15,0 0 4 0,0 0 4 16,0 0-7-16,0 0-7 0,0 0-7 15,0 0-19-15,90 38-2 0,-48-38-14 16,6-5-2-16,2 1-6 0,11-2-3 16,5 0-35-16,-2 1-65 0,-5 1-114 15</inkml:trace>
  <inkml:trace contextRef="#ctx0" brushRef="#br0" timeOffset="189151.0185">26644 14998 189 0,'0'0'55'0,"0"0"-5"0,0 0 0 16,0 0-4-16,0 0-6 0,0 0-14 16,0 0-7-16,0 0-11 0,0 0-3 0,0 0-4 15,-44-25-1-15,44 25 0 0,0 0 0 16,0 0 0-16,0 0 1 0,0 0 0 15,12 0 0-15,8 0-1 16,4 0 0-16,0 0-2 0,0-2 0 0,4-1-2 16,-1 0-5-16,1-1-7 0,0 0-19 15,1 1-13-15,0-3 3 0,-2 3-20 16,0 2 6-16,-5-1 3 0,-2 2-4 16,-7 0 10-16,-3 0 9 0</inkml:trace>
  <inkml:trace contextRef="#ctx0" brushRef="#br0" timeOffset="189340.2864">26668 15131 231 0,'0'0'62'0,"0"0"-7"0,0 0-3 16,0 0-10-16,0 0-5 0,0 0-10 16,0 0-5-16,0 0-10 0,0 0-7 15,-32 1-4-15,32-1-2 0,0 0-1 16,9 0 2-16,8-1-2 0,9-3-2 0,4 4-3 15,5-1-4-15,1 1-22 0,4 0-36 16,-1 0-40-16,1 6-52 0</inkml:trace>
  <inkml:trace contextRef="#ctx0" brushRef="#br0" timeOffset="190030.4832">27599 14891 297 0,'0'0'70'16,"0"0"-8"-16,0 0-8 0,0 0-7 16,0 0-8-16,-28-81-9 0,26 78-9 15,2 3-7-15,0-2-5 0,0 2-4 16,0-1-4-16,0-1-3 0,-1 1-2 0,1 1-1 15,-2 0 1-15,2 1 3 0,0 16 2 16,0 8-1-16,0 10 0 0,2-1-1 16,3 3 1-16,2-3-1 0,-1 0 1 15,2-5-1-15,0-1-1 0,2-6 1 16,0 1 0-16,1-5 6 0,0 0-5 0,-4-6 5 16,-2-5-5-16,-1-1-1 15,-1-4 1-15,0 2 0 0,0-2 1 0,-3-2 2 16,0 0-1-16,5 0 1 15,3-2-1-15,2-9-5 0,3-4 5 0,-3-5-5 16,-1-1 4-16,2-2 0 0,-1-3-1 16,2-1-2-16,2-4-1 0,1 0-1 15,2 0-5-15,1 1-1 0,3 1-10 16,1 6-8-16,2 4-13 0,-3 3-19 16,-4 7-19-16,-1 3-26 0,1 6-25 0</inkml:trace>
  <inkml:trace contextRef="#ctx0" brushRef="#br0" timeOffset="190511.0911">28043 15171 346 0,'0'0'54'0,"0"0"-8"0,0 0-12 16,0 0-10-16,0 0-8 0,0 0-6 16,0 0-2-16,0 0-5 0,0 0 0 15,-27-35-3-15,17 35 0 0,-3 2-1 16,-6 9 0-16,4 2 5 0,0 2-3 0,1 3 3 15,3 2-3-15,-2 1-2 0,4-2-2 16,3-5 1-16,1 1 1 0,5-3-2 16,0 0 1-16,0 3 0 0,5-1 0 15,1 0-2-15,3-6 2 0,-2-1 0 16,3-3-2-16,0-1 4 0,2-3 1 16,7 0 0-16,-5 0 1 0,7-7 0 15,-4-4 0-15,-4-3 2 0,0-1-1 0,-5-2 2 16,1-1 2-16,-4 4 1 15,-1-2 0-15,-2-1 5 0,-2-1 1 0,0-3-5 16,0 5 5-16,-5 2-10 0,-1 0 0 16,0 3-1-16,-1-1-4 0,0 6-6 15,4 3-6-15,-7 3-15 0,0 8-29 16,-10 13-78-16,-5 9-115 0</inkml:trace>
  <inkml:trace contextRef="#ctx0" brushRef="#br0" timeOffset="191962.3519">27199 15149 114 0,'0'0'36'0,"0"0"-9"16,0 0-6-16,0 0-7 0,0 0-4 15,0 0 0-15,0 0-1 0,0 0-2 16,0 0-1-16,0 0-3 0,0-31-5 0,0 29 0 15,0 1-4-15,0 1-1 0,0-2 0 16,0 2 1-16,0-1 5 0,0 1 1 16,0 0 1-16,1 0-1 0,5 0 0 15,0 0 1-15,2 1 0 0,1 4-1 16,-4-3 0-16,-1-1 0 0,-4-1 0 0,0 0 0 16,0 0 0-16,3 2 2 15,-2-2 2-15,-1 2 6 0,1-2 4 16,-1 1 1-16,-9 2-1 0,-5 0-2 15,-1 1-3-15,-1-2 2 0,4-1 0 0,-1-1-1 16,1 2 2-16,5-2 5 0,2 0 0 16,5 0 1-16,-6 0-2 0,1 0-4 15,-1 0-4-15,2 0-7 0,4 0-4 16,-1 0-5-16,1 0 1 0,0 0 2 16,0 0 1-16,1 0 3 0,5 0 0 0,7 0-1 15,6-2-1-15,-7 1 2 0,8 1-1 16,-7 0 1-16,0 0-3 0,0 0 2 15,-7 0 1-15,1 0 0 16,-7 0 2-16,0 0 0 0,0 0 1 0,1 0 2 16,0 0 0-16,1 0 2 0,-1 0 1 15,1 0-1-15,-2 0-2 0,0 0-1 16,0 0-1-16,-2 0-2 0,-6 0 0 16,-5 0 0-16,-9 0 0 0,2 0 1 15,-8 0-1-15,2 0 1 0,3 3 0 0,6-1-1 16,0-1 1-16,6 0 0 0,4-1 1 15,3 2 0-15,4-2-1 0,-1 0 4 16,1 0-6-16,-2 0-1 0,1 2-1 16,1-2-6-16,0 0 5 0,0 0 1 15,11-4 1-15,5-2-1 0,6-1 2 16,-2 1 1-16,2 1-1 0,-7 0 1 16,0 4-1-16,-2-1 0 0,-3 2 1 15,2 0 0-15,-6 0-1 0,1 0 1 16,-7 0-2-16,0 0 2 0,0 0 3 0,1 0-1 15,0 0 5-15,1 0-2 0,-2 0 2 16,1 0-1-16,-1 0-1 0,0 0-1 16,0 0-1-16,-3-1 0 0,-2 1 0 15,-2-1 1-15,-4-1-1 0,7 2 1 16,-2-1-1-16,2 1-3 0,4 0 0 0,-3 0-3 16,3 0-2-16,-1-2-3 0,-1 2-2 15,1 0 0-15,1 0 4 16,-2 0 1-16,2 0 3 0,0 0-1 15,3 0-3-15,9 0-19 0,2 3-22 0,-2 0-25 16,5 3-31-16,-5-1-29 0</inkml:trace>
  <inkml:trace contextRef="#ctx0" brushRef="#br0" timeOffset="193561.9131">29197 15255 92 0,'0'0'20'0,"0"0"-3"15,0 0-4-15,0 0 2 0,0 0-1 16,0 0 1-16,0 0 0 0,0 0 0 16,0 0 1-16,0 0-1 0,2 21-2 15,8-21-2-15,7 0-2 0,-2-3-2 16,5-6 0-16,-1-1 2 0,-3-1 1 0,-1-1 4 15,0 0 0-15,-2 1 1 0,-1-3-3 16,-2 2-6-16,0-2 3 0,-3 4-8 16,0-3 7-16,1 0 5 0,0-3 2 15,-1 4 1-15,-2-3 0 0,-1 1-2 16,-1 2-2-16,0-3 3 0,-1 6 2 16,-2 3-1-16,0-4-1 0,0 5-3 15,-2-4-4-15,-2 0-2 0,-4 4-4 16,1-1-2-16,3 5-1 0,-9-1 0 15,3 2-2-15,-1 0 1 0,-6 5 1 0,4 4-1 16,-1 2-1-16,-2 4 1 0,0 2-1 16,3-1-3-16,1 1 0 0,6-5 0 15,1 4 1-15,2-7 5 0,3 4-2 16,0 6 2-16,0-2-2 0,1 7-2 16,6-8 1-16,5-2-2 0,4 1-4 0,3-5-14 15,3-2-9-15,4-2-20 0,1-2-14 16,2-2-19-16,1 1-8 0,1-3-17 15</inkml:trace>
  <inkml:trace contextRef="#ctx0" brushRef="#br0" timeOffset="195441.8175">29546 14802 211 0,'0'0'51'0,"0"0"-10"0,0 0-8 16,0 0-6-16,0 0-11 0,0 0-7 15,0 0-3-15,0 0-3 0,0 0-1 16,36-82-1-16,-29 77-1 0,0 0-1 16,4 0 0-16,-2 2-1 0,3 2 2 15,0 1 0-15,2 0-2 0,-1 0 0 0,2 0-1 16,-1 0 1-16,-1 0-3 0,0 0-1 15,-7 0 1-15,5 0 0 0,-6 1 2 16,-1 1 3-16,2-1 0 0,-6-1 0 16,0 0 1-16,0 0 0 0,2 0 2 15,-2 0 0-15,0 0 1 0,0 0 1 0,-15 0-3 16,-7 2 4-16,-8-1 0 16,0 1-1-16,-2 0 3 0,1-2-1 15,2 0 0-15,8 0 2 0,2 0 3 16,0 0-1-16,8-2 3 0,-7-3-1 0,10 4-1 15,3-1 0-15,1 1-3 0,4 1-3 16,-2-1-1-16,2 1-3 0,-1-2-2 16,-2 0-2-16,3 1-3 0,-1-1 2 15,1 1 0-15,0 1 0 0,0-2 0 16,1 1 1-16,6-1 1 0,6 1-2 0,6 1 0 16,-1 0 0-16,6 0-4 15,1 0 1-15,1 0-6 0,1 1-6 0,3 1-13 16,2-1-23-16,1 1-34 15,1 1-25-15,-2-2-48 0</inkml:trace>
  <inkml:trace contextRef="#ctx0" brushRef="#br0" timeOffset="195914.5242">30053 14564 440 0,'0'0'55'0,"0"0"-18"15,0 0-7-15,0 0-15 0,0 0-1 0,0 0-7 16,0 0-5-16,0 0-2 0,0 0-3 15,0 0 0-15,-15-48 3 0,15 48 3 16,0 3-3-16,0 12 4 0,0 8-4 16,0 4-2-16,1-3 1 0,1 1-2 15,-1-1 2-15,1-1 1 0,0-8-2 16,-1 3 1-16,1-3-1 0,-1-3 1 16,2 5-1-16,-1-8-1 0,-1-5 2 15,1 8 0-15,-1-8 1 0,1 0 1 16,-1 1 2-16,-1-5-1 0,0 0 2 0,0 0-1 15,3 0-1-15,3-6 0 0,1-8-1 16,0-3 1-16,2-1-1 0,0 0 0 16,2-2-1-16,1 1 0 0,0 1-2 15,0 1 0-15,0 2-1 0,-1 3-2 16,0 4-3-16,-3 3-8 0,2 1-13 0,-1 1-18 16,3 3-19-16,0 0-23 0,0 0-23 15,2 3-36-15</inkml:trace>
  <inkml:trace contextRef="#ctx0" brushRef="#br0" timeOffset="196163.5383">30144 14736 338 0,'0'0'72'0,"0"0"-19"16,0 0-12-16,0 0-15 0,0 0-10 15,0 0-7-15,0 0-6 0,0 0-4 16,0 0-1-16,-12-21 0 0,13 21-1 16,13 0-2-16,2 4 2 0,5 5-1 15,-3 3-1-15,-3 0 0 0,1 2-5 16,-2 0-3-16,2-1-14 0,-1-1-18 16,2-1-22-16,-1 0-26 0,-2-4-18 15,1-2-14-15</inkml:trace>
  <inkml:trace contextRef="#ctx0" brushRef="#br0" timeOffset="196430.0366">30502 14661 340 0,'0'0'63'0,"0"0"-16"0,0 0-4 0,0 0-4 16,0 0-4-16,0 0-8 15,0-85-2-15,0 79-5 0,0 0-6 16,0 1-4-16,0 5-6 0,0-1-4 0,0 1-1 15,0 0-4-15,0 0 4 0,0 0 2 16,0 12-1-16,0 5 2 0,0 7-4 16,0 2 1-16,0 0-1 0,-2 1 1 15,-1 2-2-15,0 0 1 0,2-3-2 16,1 0 0-16,0-4-1 0,0-2 0 0,7-2-2 16,0-4-6-16,2-2-12 0,4-1-13 15,3-4-25-15,4 1-27 0,1-7-27 16,0-1-38-16</inkml:trace>
  <inkml:trace contextRef="#ctx0" brushRef="#br0" timeOffset="196655.1048">30520 14739 477 0,'0'0'62'0,"0"0"-24"16,0 0-16-16,0 0-11 0,0 0-6 15,0 0-3-15,0 0-4 0,0 0 1 16,0 0-3-16,90-70-8 0,-61 64-18 16,1 3-63-16,-2 3-83 0,-9 0-105 15</inkml:trace>
  <inkml:trace contextRef="#ctx0" brushRef="#br0" timeOffset="199662.2121">27453 15584 104 0,'0'0'31'0,"0"0"-3"0,0 0-3 16,0 0-6-16,0 0-4 0,0 0-4 0,0 0-3 15,0 0 0-15,0 0 2 0,-1-10 2 16,1 10 4-16,0 0 5 0,0 0-1 15,5 0 5-15,10-2 0 0,8 0-5 16,7 0-2-16,2-4-5 0,3-2-2 16,3-3-3-16,2-1-3 0,5 1 0 15,0 1-6-15,4 0-1 0,1 2-1 16,1 0-3-16,1 4 0 0,0 2-5 16,-4 2-8-16,-2 0-24 0,-5 6-25 15,-5 6-20-15,-6 2-26 0</inkml:trace>
  <inkml:trace contextRef="#ctx0" brushRef="#br0" timeOffset="200378.6018">27859 15706 368 0,'0'0'64'16,"0"0"-16"-16,0 0-21 0,0 0-15 16,0 0-11-16,0 0-6 0,0 0-3 15,0 0 4-15,0 0 2 0,0 0 3 16,-8 4 0-16,14 22 0 0,-2 0 6 16,-1 3-8-16,-2-2 4 0,1-1-4 0,-1 0-2 15,2-3 1-15,-1-7 0 0,1 1 2 16,-2-6-2-16,1-1 0 0,-1 0-2 15,-1-5 0-15,1 1 4 0,-1-6 0 16,0 0 2-16,0 0 1 0,7 0 0 16,2 0-1-16,4-9 0 0,6-6 3 15,-3-3 0-15,0-2-3 0,0-3 3 16,-2-1-4-16,1 1-6 0,-1 0 7 16,-1 4-5-16,0 1 4 0,-4 5 0 15,0 1-1-15,-3 5-1 0,-3 2 1 0,2-3 1 16,-2 6-1-16,0-3 3 0,0 3-3 15,-3 2 0-15,0-3-2 0,0 3 0 16,1-1 1-16,-1 1-1 16,0-2-1-16,2 2 1 0,-2 0 2 0,0 0 1 15,-2 6 1-15,-5 5 0 0,-4 3 0 16,3-4 0-16,1 1 2 0,0 0 1 16,2-4-2-16,-2 1-1 0,3-1 1 15,1-2 3-15,0-2-5 0,1 1 4 16,2-4-3-16,-1 0-4 0,1 6 4 0,0-1-2 15,0 5 1-15,3 1-1 0,7-1 1 16,4 0-1-16,3-2-2 0,3-1-2 16,1 2-5-16,0-1-6 0,3 1-12 15,1 0-22-15,1 2-34 0,1 1-61 16</inkml:trace>
  <inkml:trace contextRef="#ctx0" brushRef="#br0" timeOffset="203059.3787">28885 14722 213 0,'0'0'44'16,"0"0"-14"-16,0 0 2 0,0 0-6 15,0 0 2-15,0 0-2 0,0 0-1 16,9-77-6-16,-9 77-5 0,0-2-4 16,0 2-5-16,0-2-2 0,0 1-3 15,0 1 1-15,0-1 1 0,-3 1 1 0,-10 0 0 16,-9 7 1-16,-4 4-1 0,0 0 1 15,0-1 1-15,1-1 1 0,-1 0 0 16,3-1 0-16,0-2 0 0,8-1-2 16,-2-1-2-16,3 0-1 0,2 0-2 15,-2 2 0-15,-1 1 0 0,8 0-2 0,-5 1 2 16,7 0 0-16,2-5-2 16,-4 5 0-16,5-5 1 0,-1 0 0 15,2 1 1-15,1-4 1 0,-2 5 2 16,1-1-1-16,-1 1 1 0,2 1 0 0,0-6 1 15,-1 0 0-15,1 0 0 0,0 1-1 16,-2 1 1-16,2 0 0 0,0-1 0 16,-1 1 1-16,1 4 1 0,-1 0 3 15,-1 7-1-15,2 6 1 0,0-1-1 16,0 8 0-16,0-2-5 0,2 2 0 0,2 3-2 16,2 1 2-16,0 5-1 15,1 3 3-15,-2 3 3 0,1 2-6 16,-1 2 4-16,-1 1-4 0,-1-1-4 15,0 0 3-15,-2-1-3 0,2 1 1 0,0-6 0 16,0-3 1-16,0-5-3 0,0-5 3 16,1-7-2-16,0-4 2 0,2-2 0 15,4-4 0-15,3-1-2 0,6-1-3 16,2-4 0-16,5-3-4 0,5 0-6 16,8-5-9-16,3-4-34 0,9 0-23 15,0-5-31-15,5 2-39 0</inkml:trace>
  <inkml:trace contextRef="#ctx0" brushRef="#br0" timeOffset="203793.6132">30777 15297 188 0,'0'0'59'0,"0"0"-6"0,0 0-7 16,0 0-9-16,0 0-9 0,0 0-8 15,0 0-2-15,0 0 0 0,0 0-3 0,0 0 3 16,-14-15-2-16,14 12-4 0,5-1-2 15,8-1-2-15,8-3-4 0,7 1 0 16,2-1-2-16,5-1-1 0,1 2-1 16,2-4 0-16,-2 2-1 0,0 0-1 15,-3 1-2-15,-1 2-2 0,-2 1-2 0,-4 3-2 16,-8 0-6-16,1 2-11 16,-8 0-13-16,-4 0-7 0,1 0-11 15,-8 0-5-15,0 2-19 0,-5 5-47 16</inkml:trace>
  <inkml:trace contextRef="#ctx0" brushRef="#br0" timeOffset="204415.8054">31533 15200 147 0,'0'0'27'0,"0"0"-5"0,0 0 1 0,0 0-3 16,0 0-1-16,0 0-2 0,0 0 3 15,0 0-5-15,0 0 2 0,46 9-6 16,-30-6-1-16,-6 0-3 0,3-2-2 16,-1 2 0-16,1-3 0 0,5 0 0 15,0 0 0-15,-2 0 2 0,-1-3-2 0,0-4 6 16,-1 0-2-16,2-6 6 0,-1 1-2 15,-4 0-4-15,-2-3 5 0,0 1-5 16,-2-4 6-16,-3 6 0 0,-1-3-1 16,-1 5-1-16,-2-5-2 0,0-3 0 15,-5 3-1-15,-1 0-2 0,-5 3-2 0,-1 3-1 16,2 5-2-16,-7-1 0 16,-2 3-1-16,2 2-1 0,-6 3-1 15,4 6 0-15,0 5-1 0,2 1 0 16,1 5 0-16,2-1-3 0,3 3 2 0,4 1 3 15,4-1-4-15,3 1 4 0,3 0-4 16,9-2 0-16,3-2 1 0,3-2 0 16,2-4 1-16,3-3-2 0,1-3 1 15,0-2 0-15,2 0-1 0,-2-4-1 16,-7 1-3-16,3-2-1 0,-2 0-6 0,0 0-10 16,6 0-20-16,-4-4-31 0,-5 0-36 15,-5 3-55-15</inkml:trace>
  <inkml:trace contextRef="#ctx0" brushRef="#br0" timeOffset="210395.5561">32124 14639 199 0,'0'0'48'0,"0"0"-2"15,0 0-8-15,0 0-1 0,0 0-8 16,0 0-3-16,0 0-12 0,0 0 0 16,0 0-10-16,0 0 1 0,-24-69-2 15,21 68-1-15,3 1-1 0,-5 0-1 0,-2 4 0 16,-2 9 0-16,-2 2 0 0,5-3-1 15,2 1-2-15,1 4 0 0,1-5 2 16,2 6-1-16,0-1 1 0,2-2 1 16,4 3-2-16,1-2 0 0,0-7 6 15,3-2-8-15,-3-2 8 0,-4-3-6 0,2 1 4 16,-1-3 1-16,2 1 1 0,-2 1 4 16,0-1 2-16,-4-1 0 15,3 0 2-15,5-4-2 0,-1-7-3 16,3-6 2-16,-4-1-5 0,-3-3 1 0,0 6-1 15,-3-5 1-15,1 2 1 0,-1 4 3 16,0-4 0-16,0 6 1 0,0 5-2 16,0-3-2-16,0 5-5 0,-1 1-7 15,-1-1-4-15,2 5-4 0,-6 0-5 16,-5 8-10-16,-5 10-32 0,-7 9-52 0,-2 7-73 16</inkml:trace>
  <inkml:trace contextRef="#ctx0" brushRef="#br0" timeOffset="211201.999">32536 14381 168 0,'0'0'43'0,"0"0"-1"0,0 0-3 16,0 0-1-16,0 0-3 0,0 0-10 15,0 0 2-15,0 0-11 0,0 0 2 16,7-16-3-16,-7 15-3 0,0 0-3 15,0 1-1-15,-1-2 0 0,1 2-2 0,-2 0-1 16,2 0 0-16,0 0 6 0,0 0-8 16,2 7 9-16,5 2-9 0,4 5 1 15,0 0-1-15,-1 0-2 0,2 3 7 16,1 2-7-16,0 3 11 0,2 3-11 16,0 1 1-16,2 4-3 0,-4 2-1 0,0 4 1 15,-2 7 2-15,-3 6 0 0,-3 3-2 16,-2 8 1-16,-3 2-4 0,-5 0 2 15,-6-3 0-15,-5-6 0 0,1-4 3 16,-1-9-2-16,6-8 3 0,4-11-2 16,2-10 0-16,2-1 0 0,1-5 0 15,0-1 0-15,-2 1 0 0,3-5 0 16,-1 0-1-16,1 0 1 0,0 1-4 16,0-1-1-16,0 0-7 0,0 0-5 15,0 0-4-15,6-3-4 0,2-2 0 0,2-6-10 16,0 2-8-16,-3 2-8 0,2 0-13 15,-6 4-12-15,1-1-11 0,-4 4-12 16</inkml:trace>
  <inkml:trace contextRef="#ctx0" brushRef="#br0" timeOffset="212412.2686">32409 14421 95 0,'0'0'28'0,"0"0"-3"0,0 0-2 15,0 0-1-15,0 0-1 0,0 0-4 16,0 0-2-16,0 0-3 0,0 0-3 16,0 0 1-16,49-56-2 0,-40 54-1 15,7-3 0-15,-6 2-3 0,7 1 9 0,-1-1-9 16,-3 3 7-16,6-2-7 16,-5 2 1-16,-1 0 6 0,2 0-7 15,-5 0 6-15,0 0-7 0,-1 0 0 16,2 2-1-16,-6-2 0 0,4 2 1 0,-5-1 1 15,1 1 1-15,1 0 2 0,-6-2 3 16,0 0 0-16,0 0 1 0,2 0 1 16,-1 0 0-16,1 0 1 0,-2 0 2 15,0 1 0-15,1 0 0 0,-1 5 0 16,0 0-4-16,0 7 0 0,0-3 0 0,-3-1-2 16,0 2 2-16,0-6-4 0,0 3 2 15,2-3-4-15,-2 0-1 16,0 4 0-16,3-5-1 0,-1 1-1 15,1 6-1-15,0-7 1 0,0 1-1 0,0 6 0 16,0-7 0-16,1 4 4 0,1 3-4 16,2-1 3-16,0 3-2 0,2 1-2 15,-1-1 1-15,-1 1-1 0,-1 2 1 16,0 0-1-16,0 5 0 0,2-1 0 16,0 0-1-16,-1 1 0 0,2-1 1 0,1 0 0 15,2 1 0-15,-1-1 0 0,1-1 0 16,0-1-2-16,1 2 1 0,-1-3 0 15,-2 1 1-15,1-1 0 16,-3-5-1-16,1 3 1 0,-2-1 0 0,-1-3-1 16,1 7 1-16,-2 0 0 0,-2 0 0 15,0 7 1-15,-3-2 0 0,-3-3-1 16,-1 4 0-16,-1 0 4 0,-2-2-4 16,5-4 5-16,-1 1-5 0,3-2-3 15,3-5 3-15,0 8-2 0,0-4 2 0,0-2-2 16,0 6 1-16,0-1 1 0,0-6 0 15,0 9-1-15,0-1 1 0,0-2-2 16,0 6 2-16,0-3 0 0,1 0 0 16,1-1-1-16,-1 1 1 0,1 1-1 15,-2 1 1-15,0 0-2 0,0 0 2 16,0 0-1-16,0-2 0 16,0-6 0-16,-2 1 1 0,1-4-2 0,-1-1 1 15,1 0 0-15,-1-2 1 0,2 1 0 16,-3 0-1-16,-4 2 3 0,0-1 0 15,-6 4 0-15,-4-4 1 16,-2 1-1-16,-4-5 0 0,0 0-6 16,4-4 6-16,0 1-2 0,-3-3 0 0,-1-1 0 15,-10 0-7-15,-5-1 0 0,-2 0-8 0,-5 0-6 16,0 0-45-16,-2 0-70 0,2 0-138 16</inkml:trace>
  <inkml:trace contextRef="#ctx0" brushRef="#br0" timeOffset="222416.1507">24648 17370 43 0,'0'0'21'0,"0"0"-1"15,0 0-5-15,0 0-6 16,0 0 0-16,0 0-4 0,0 0 1 0,90 23-2 16,-67-19-4-16,-3 0 0 0,0-4-2 15,2 2 4-15,-1-1-4 0,3-1 2 16,2 0-1-16,3 0-6 0,4 0-1 16,2-1-1-16,4-5-4 0,-3 1 1 15,-3-1 5-15,-4 1 2 0,-9-1 4 0,-10 5 0 16,-4-3-3-16,-6 4-3 0,0-1 1 15,0 1-2-15,0 0 0 0,0-1 0 16,-14-1 2-16,-11 2 1 16,-7 0 3-16,-4 0 3 0,-3 8-2 0,0-1 3 15,0 2 1-15,4-7 0 0,2 3-1 16,3-4 0-16,-1 2 0 0,2-3 5 16,0 2-1-16,0 1 0 0,4 0 0 15,6 0 2-15,3 1 0 0,3-4 4 16,7 0 8-16,2 2-6 0,4-2 1 0,-2 0-1 15,2 0-8-15,0 0 2 0,0 0-1 16,12-2 0-16,8-2 0 0,6-2-3 16,3 1 3-16,0-1-2 0,1 1 0 15,2-2-2-15,0 3-2 0,0-1 2 16,2-1-3-16,1 0-2 0,1 0-1 16,3-1-5-16,-1 5-4 0,-2-4-14 15,0 5-23-15,-1-3-52 0</inkml:trace>
  <inkml:trace contextRef="#ctx0" brushRef="#br0" timeOffset="225175.8184">30340 16884 68 0,'0'0'31'0,"0"0"-1"16,0 0-1-16,0 0 0 0,0 0-3 16,0 0 0-16,0 0 1 0,0 0-4 15,0 0 0-15,0-43-1 0,0 42-4 16,0 1-3-16,0-2-1 0,0 1-5 0,0-1-1 16,0 1-2-16,0-1-3 0,0 0-2 15,0 1-1-15,0 1 0 16,0 0 0-16,0 0 2 0,0 0-1 15,0 0 0-15,0 0 1 0,0 5-1 0,-2 6 1 16,1 1 1-16,1 1-1 0,0 1-1 16,0-5-1-16,0 2 0 0,0-3-1 15,3 3 1-15,1-3 2 0,2 1-1 16,1-2-1-16,-1 1 0 0,1-2 0 16,0 2 2-16,3-4 0 0,5 4 0 0,-4-8 0 15,5 3-2-15,2-3 0 0,-1 0 1 16,6 0-1-16,-3-6 2 15,-1-2 1-15,3-1-3 0,-1-1 2 16,0-3 0-16,2-3-3 0,1-2 1 0,1-2-3 16,-2-5-2-16,2 3 0 0,-1-1-5 15,-1 3-5-15,-2 1-6 0,-2 6-6 16,-6 3-8-16,0 2-12 16,-6 4-8-16,-4 0-17 0,1 3-5 0</inkml:trace>
  <inkml:trace contextRef="#ctx0" brushRef="#br0" timeOffset="225567.0527">30299 16974 266 0,'0'0'60'0,"0"0"-11"0,0 0-12 0,0 0-11 16,0 0-7-16,0 0-7 0,0 0-4 15,0 0-2-15,0 0 1 0,-14-8-2 16,14 8-2-16,0 0-1 0,0 10-2 16,5 2 1-16,1 2-1 0,3-3 0 0,0 1 0 15,1-1-3-15,3 1 2 16,0-4-1-16,3 2 2 0,1-3 0 15,0 0-2-15,2-3 2 0,-4-1-2 0,5-2 1 16,1 1 0-16,1-2-1 0,7 1 1 16,-1-1 1-16,-2 0-2 15,-2 0 0-15,1-5 0 0,-2-3-3 0,2 0 0 16,2-4 0-16,0-2-2 0,1-1 1 16,2-3-4-1,1-2-3-15,0-2-12 0,0-1-21 0,-2 3-26 0,-3-2-43 16,-4 2-53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5:27:02.6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368 3986 101 0,'0'0'18'0,"0"0"-5"16,0 0-7-16,0 0-5 0,0 0-1 15,0 0-1-15,0 0-2 0,0 0-3 16,0 0-1-16,0 0-3 0,0-14 2 0,0 13-2 16,0 1-2-16,0-2-3 15,0 2-8-15,0-2-2 0,0 2 6 16</inkml:trace>
  <inkml:trace contextRef="#ctx0" brushRef="#br0" timeOffset="1336.1707">22444 3303 76 0,'0'0'27'0,"0"0"-16"0,0 0 4 16,0 0-1-16,0 0 4 0,0 0-4 0,0 0-8 15,0 0-8-15,0 0-7 0,0-42 1 16,0 42 0-16,0 0 2 0,0-2 3 16,0 2 3-16,0 0-1 0,0 0 2 15,0 0-2-15,0 0 2 0,0 0 2 16,0 0-2-16,0 0 1 0,0 2-1 16,0-1-1-16,0 0 2 0,0 2-2 0,0-3 0 15,0 2 2-15,0-1 0 16,0 1 0-16,1 4 0 0,1 1-1 15,-2-2-1-15,1 1 2 0,-1-6-2 0,0 0 0 16,0 0 0-16,2 1 1 0,-2 1-1 16,1 0 3-16,-1-1 1 0,2 1 4 15,-2-1 5-15,1 1 7 0,-1-1 8 16,2 1 11-16,-1 0 2 0,1-2 0 16,-1 0-10-16,1 1-11 0,4-1-9 0,3 0-4 15,4-8-5-15,5-2-4 0,-2 0 0 16,2-5 1-16,4 2-3 0,0-1 4 15,1-1-2-15,1 1-7 16,0 0 3-16,-2 1-4 0,-2 2 4 0,-5 3-2 16,-1 3-5-16,-6 0-7 0,-3 4-10 15,0-1-11-15,-5 2-14 0,3 0-5 16,1 0-4-16,1 0 6 0</inkml:trace>
  <inkml:trace contextRef="#ctx0" brushRef="#br0" timeOffset="1784.4277">22351 3357 218 0,'0'0'51'0,"0"0"-4"0,0 0-6 16,0 0-17-16,0 0-15 0,0 0-10 15,0 0-7-15,0 0-3 0,0 0-2 16,0 0 5-16,-5-27 4 0,5 27 2 0,0 0 2 16,0 6-2-16,0 6-3 15,0 7 6-15,0-9 4 0,0 8-2 16,0-7-3-16,0-1-1 0,1-1 0 15,-1-4 1-15,1 2 3 0,1-3 2 0,1 0 1 16,-2 1 2-16,7 1 5 0,-4-5 0 16,10-1-2-16,5 0-2 0,4-2-1 15,6-7 2-15,-4 0 0 0,-2-4 3 16,-3 0-2-16,3-2-4 0,0-1-4 16,3-2-4-16,2-1 1 0,0-1 0 0,-4 0 1 15,-1 2-3-15,-5 2 1 0,-5 6-2 16,-6 2-2-16,-4 6-9 0,-3 2-27 15,0 0-36-15,0 0-59 16,0 0-28-16</inkml:trace>
  <inkml:trace contextRef="#ctx0" brushRef="#br0" timeOffset="7320.5876">16822 4432 99 0,'0'0'15'0,"0"0"-4"16,0 0-4-16,0 0-1 0,0 0-2 15,0 0-3-15,79-55 0 0,-56 46 0 16,1 0-2-16,0 0-1 0,4 1-1 16,-1 2 2-16,2 0 1 0,3 0 0 0,1 0 0 15,0 2-3-15,2-3 0 0,0 3 1 16,-2 1-2-16,0-2 3 0,-1 1-4 15,1-1 2-15,-5 1-1 0,4-1-1 16,-2 1 4-16,1-1 0 0,-3 1-2 16,-7 1-1-16,-3-1-3 0,-6 2-5 15,-6 0-12-15,0 2-8 0</inkml:trace>
  <inkml:trace contextRef="#ctx0" brushRef="#br0" timeOffset="7611.8866">16874 4419 168 0,'0'0'24'0,"0"0"-3"0,0 0-5 16,0 0-6-16,0 0-4 0,0 0-4 0,0 0-1 15,0 0 3-15,0 0-4 0,0 0-3 16,81-67-1-16,-58 61-3 0,3 2 3 16,3 1 4-16,0 0 0 0,0 1 1 15,1 0-2-15,0 0-4 0,2 1-3 16,0 1 0-16,0 0-5 0,-2 0-5 0,-1 3-6 16,-1 1-11-16,-4 1-18 15,-3 3-16-15</inkml:trace>
  <inkml:trace contextRef="#ctx0" brushRef="#br0" timeOffset="7885.4364">16709 4540 150 0,'0'0'48'15,"0"0"3"-15,0 0-5 16,0 0-13-16,0 0-17 0,0 0-11 0,0 0-10 16,0 0 4-16,0 0-1 0,0 0 1 15,75-40 1-15,-49 34-2 0,2 0 1 16,3 0 1-16,3 2 0 0,3-3-4 16,4 2-1-16,4-2 0 0,0 1-6 15,2-1-2-15,-2 0-1 0,1 2-5 0,-2-1-20 16,0 2-15-16,-4 1-38 0</inkml:trace>
  <inkml:trace contextRef="#ctx0" brushRef="#br0" timeOffset="9444.0236">18420 4458 105 0,'0'0'17'16,"0"0"-7"-16,0 0-4 0,0 0 0 0,0 0 1 15,0 0-1-15,0 0-1 0,0 0 0 16,0 0-3-16,92-14 2 0,-67 11-3 15,1 0 2-15,3 0 1 16,1-1-1-16,5 1 1 0,1-2-2 0,3-1-2 16,3 1-2-16,0-1 1 0,0 0-2 15,3 2 2-15,-2-3 1 0,0 3-1 16,-2 0-1-16,-2-1-3 0,-4 0 1 16,-5 2 1-16,-2-1 2 0,-10 4 2 15,0 0-1-15,-5 0-2 0,-8 0-3 0,3 0-1 16,-8 0-1-16,0 0 2 0,0 0 5 15,1 0 5-15,-1 0 1 0,0 0-4 16,0 0-1-16,-9 0-2 0,-6 0-3 16,-7 0-1-16,-3 5-13 0,-2 0-14 15,-2 2-8-15,-1-2-4 0</inkml:trace>
  <inkml:trace contextRef="#ctx0" brushRef="#br0" timeOffset="9744.0324">18603 4435 86 0,'0'0'30'0,"0"0"-8"0,0 0-6 16,0 0-4-16,0 0-2 0,0 0 0 0,0 0-1 16,0 0 3-16,0 0 1 15,-11 1 1-15,9-1-2 0,2 0-1 16,0 0-4-16,0 0-3 0,0 0 1 15,0 0-1-15,0 0 0 0,5-1 4 0,9 0 2 16,11-1-1-16,7-1-3 0,2 0-5 16,4 0-2-16,1-2-1 0,1 1 0 15,4-1 1-15,3 1-2 0,2-1-4 16,-1 1-1-16,0 2-6 0,-5-1 1 16,-5 1-3-16,-6 1-11 0,-10 1-11 0,-9 0-12 15,-2 0-19-15,-7 0 5 0</inkml:trace>
  <inkml:trace contextRef="#ctx0" brushRef="#br0" timeOffset="10020.0534">18332 4540 302 0,'0'0'21'0,"0"0"-7"0,0 0-10 0,0 0-1 16,0 0-3-16,0 0 0 0,0 0-3 15,0 0-2-15,82-52 3 0,-49 49-1 0,3 0 5 16,7 2-1-16,1 1-1 16,1-2 0-16,1-1-1 0,-1 1-4 15,-2-1 1-15,-1 0-1 0,0 1-9 16,-1-1-3-16,-2-1-11 0,-1 4-25 0,-5-1-22 15,-4 1-21-15</inkml:trace>
  <inkml:trace contextRef="#ctx0" brushRef="#br0" timeOffset="10252.3762">18547 4545 187 0,'0'0'50'0,"0"0"-1"0,0 0-4 0,0 0-5 16,0 0-8-16,0 0-8 0,0 0-6 16,0 0-8-16,0 0-3 0,-6-2-3 15,8-1-1-15,13 0 0 0,10-2 1 16,14-2-5-16,3 0 2 0,7 0-6 16,5-1 1-16,2 1-5 0,3 1-6 0,1 0-17 15,2 3-37-15,-3 1-44 0,2 2-66 16</inkml:trace>
  <inkml:trace contextRef="#ctx0" brushRef="#br0" timeOffset="11220.6256">21812 4484 182 0,'0'0'32'15,"0"0"3"-15,0 0 3 0,0 0-12 16,0 0-5-16,0 0-10 0,0 0-3 0,0 0-4 15,0 0 2-15,0 0-1 0,-14-38 2 16,14 36-2-16,-2 1-2 0,2-1 1 16,0 0-2-16,0 1 0 0,0-1 1 15,0 1-1-15,0 0 0 0,0-1 2 16,0-1-3-16,9-3 1 0,4 0-1 0,7-2 0 16,8 2 3-16,3-1-3 15,4 2 0-15,1-2 1 0,2-1-3 16,-2 0 1-16,0 1-1 0,2-1 1 15,0 1-1-15,2-2 0 0,-1 2-2 0,-1 0 1 16,-5 1-1-16,-10 3-3 0,-8 0-4 16,-9 3-5-16,-6 0-2 0,0 0-4 15,0 0-5-15,2 0-11 0,-1 0-13 16,1 0-5-16,-1 0-3 0,1 0 14 16,-2 0 8-16</inkml:trace>
  <inkml:trace contextRef="#ctx0" brushRef="#br0" timeOffset="11556.6806">21579 4525 254 0,'0'0'47'16,"0"0"-4"-16,0 0-13 0,0 0-12 16,0 0-11-16,0 0-6 0,0 0-7 15,0 0-2-15,0 0 0 0,0 0 1 16,83-57 7-16,-51 52 1 0,5-2-2 0,4 1 2 16,-1 2-2-16,5-1 1 15,0 0 1-15,1 1-2 0,2-2 0 16,1-1 1-16,0 0 0 0,2-2-2 0,-1 2-1 15,-3-3-6-15,-3 5-3 0,-5-2-6 16,-7 1-16-16,-9 2-12 0,-11 4-20 16,-6 0-22-16,-6 0 1 0</inkml:trace>
  <inkml:trace contextRef="#ctx0" brushRef="#br0" timeOffset="11884.0574">21640 4528 184 0,'0'0'62'0,"0"0"-6"16,0 0-7-16,0 0-14 0,0 0-9 0,0 0-9 15,0 0-6-15,0 0-4 0,0 0-4 16,0 0-6-16,4-15 1 0,12 5-2 15,6 0 3-15,5 1 3 0,4-1-1 16,1 2 1-16,2 0-2 0,3 2-2 16,-3 0 4-16,4 1-2 0,-2 0-2 15,0 0 1-15,2 0-2 0,-1-2-2 16,1 2 2-16,-2 0-3 0,-4 2 0 16,-3 0-3-16,-10 2-5 0,-1-1-3 15,-6 1-12-15,-5 1-13 0,5 0-15 0,-8 0-21 16,1 0-11-16,0 0 5 0</inkml:trace>
  <inkml:trace contextRef="#ctx0" brushRef="#br0" timeOffset="15053.7098">14813 6489 79 0,'0'0'18'16,"0"0"-7"-16,0 0-3 0,0 0-5 0,0 0-4 15,0 0-6-15,0 0-7 0,0 0-8 16,0 0 0-16,0 0-1 0,-4-16 3 16,4 15 10-16</inkml:trace>
  <inkml:trace contextRef="#ctx0" brushRef="#br0" timeOffset="16325.0829">17045 5827 145 0,'0'0'13'0,"0"0"-5"0,0 0-6 0,0 0-4 16,0 0-4-16,0 0-9 0,0 0-8 15,0 0-8-15,0 0-10 0,-2-10-4 16</inkml:trace>
  <inkml:trace contextRef="#ctx0" brushRef="#br0" timeOffset="17181.2511">17202 5803 35 0,'0'0'-5'0,"0"0"-3"16,0 0-4-16,0 0 2 0</inkml:trace>
  <inkml:trace contextRef="#ctx0" brushRef="#br0" timeOffset="27117.2292">22348 5848 24 0,'0'0'6'0,"0"0"-3"0,0 0-5 0,0 0-1 16,0 0-1-16,0 0-2 15,0 0-1-15,0 0-3 0</inkml:trace>
  <inkml:trace contextRef="#ctx0" brushRef="#br0" timeOffset="34016.9613">14430 7819 5 0,'0'0'-4'15,"0"0"3"-15</inkml:trace>
  <inkml:trace contextRef="#ctx0" brushRef="#br0" timeOffset="39100.5964">29393 8271 258 0,'0'0'36'16,"0"0"-4"-16,0 0-9 0,0 0-2 0,0 0-11 15,0-85-6-15,0 79-1 0,0 0-1 16,0 6-1-16,0-2-1 0,0 2-4 16,0-1-6-16,0-1-1 0,0 1 3 15,0 1 1-15,0-2 1 0,0 2 2 16,0 0-3-16,0 0 0 0,4 5 0 0,-1 4 1 15,1 3-1-15,-1-3 2 0,1 6 6 16,1-1 2-16,1 1 4 0,2 5-2 16,-2-7-2-16,0-1-1 0,1 1 0 15,-3-4-3-15,5 3 0 0,-5-6-1 16,2 1-1-16,-2-2 5 0,2 0-2 16,1-1 1-16,1-1 1 0,-1 0-1 15,3-1 3-15,0-1 0 0,2-1 1 16,6 0-1-16,0 0 0 0,5-4 0 15,1-3-3-15,2-4 1 0,1-3 0 0,2-4 0 16,1-2 0-16,2-3-1 0,2-1-1 16,-1 0 5-16,-1-1-4 0,0 3 1 15,-3-1-3-15,-3 3-8 0,-1 1 1 16,-2 2-7-16,-3 3-2 0,-5 5-18 16,-8 4-26-16,-2 3-39 0</inkml:trace>
  <inkml:trace contextRef="#ctx0" brushRef="#br0" timeOffset="39472.4599">29274 8470 317 0,'0'0'40'0,"0"0"-13"16,0 0-6-16,0 0-11 0,0 0-6 0,0 0-10 15,0 0-4-15,0 0 5 0,0 0 5 16,-6-1 4-16,6 9 0 0,6 7 3 16,3 1-6-16,-1-2 9 0,3 4 2 15,3-4-2-15,-1 1 1 0,3-3-6 16,-5-3-4-16,4-3-1 0,-2 0 2 0,-3-4 1 15,10 2 0-15,2-4 2 0,2 0 0 16,8-2-2-16,3-7-1 0,-2-1-1 16,3-5-2-16,2-1-1 0,0-3-2 15,5-4-9-15,2-2-3 0,7-2-18 16,3 0-24-16,2-4-27 0,6 1-32 16,-1-4-27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4:37:36.3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998 7879 29 0,'0'0'12'15,"0"0"-10"-15,0 0 2 0,0 0-7 16,0 0 3-16,0 0-1 0,0 0-5 15,0 0-2-15,0 0-11 0</inkml:trace>
  <inkml:trace contextRef="#ctx0" brushRef="#br0" timeOffset="2861.5903">681 7489 148 0,'0'0'32'0,"0"0"-4"0,0 0-4 16,0 0-8-16,0 0 1 0,0 0 0 16,0 0 0-16,0 0-1 0,0 0-9 0,-22-18-6 15,21 18-5-15,-1-1-5 16,1 1 1-16,-1-2 1 0,2 2 1 15,-1 0 3-15,1 0 2 0,0 0-2 16,0 0 2-16,0 3 0 0,1 6 0 0,4-1 0 16,0 1 1-16,-2-2 0 0,3 1 2 15,3 2-1-15,-5-3 0 0,2-1-1 16,1 0-1-16,-4-3 0 0,0 0 0 16,4 2-1-16,-4-3 0 0,0 1 1 15,0 0 2-15,-3-3 2 0,0 0-2 0,0 0 0 16,3 2 0-16,-1 0 3 0,0-1 2 15,-1 1 2-15,1-2 2 0,-1 2 1 16,-1-2 2-16,2 1 3 16,-1-1 7-16,-1 0 5 0,2 1 4 0,-2-1-5 15,0 0-13-15,0 0-7 0,0-9-9 16,-6-1 0-16,-1-3 4 0,-2 3 0 16,2-1 1-16,-2-1 0 0,-2-2-3 15,-1 2-3-15,3 3 6 0,1-2-2 16,2 5 3-16,0-1 2 0,-1-1-2 0,1 1-2 15,-1-1-1-15,4 5 1 0,0 0 3 16,3 3 0-16,-3-2-2 0,3 2 0 16,0 0-3-16,-1-1-2 0,-1 1 0 15,1-2-1-15,-1 2 0 0,1-1-2 16,1 1 3-16,-2-2 0 0,2 2-1 16,-1-2-2-16,1 2 0 0,-3-1 1 15,3 1 0-15,0-1 0 0,0 1-3 16,0 0-1-16,0-2 1 0,0 2 2 15,0 0 6-15,0-1 2 0,0-1 2 0,9-3-3 16,4-1-2-16,1-3 1 0,2 0 1 16,0-3-1-16,-1 0 0 0,3 0-1 15,-3-2-5-15,2 2 1 0,-1-2-1 16,0-1-2-16,1 0 1 0,-2 0-4 16,-2 0-5-16,0 6 7 0,-6-1 0 0,-1 4 8 15,-2 4 4-15,0 0-4 16,-4 2 3-16,0-1 1 0,0 1 1 15,0 0 3-15,2 0 0 0,-2 0-1 16,0 0 2-16,-7 3-9 0,-5 9 2 0,-1 0-2 16,2 1 1-16,0-3 2 0,4-3 0 15,4-2-2-15,-1 1-1 0,-2 1-1 16,-1 2 1-16,4-1-1 0,0 0-1 16,0 1 2-16,0 0 0 0,-1 1 2 15,3 1-2-15,-1-5-3 0,-2 6 1 0,4-7 0 16,0 8 1-16,0-1 0 0,0 1 3 15,0-3-1-15,0 2 0 0,0 0 0 16,0 1-2-16,0-1-1 16,0 0 0-16,-3 0-2 0,3 2 1 0,-3 0 0 15,3-2-3-15,0 1 0 0,0 1-1 16,0-1 2-16,0-2 0 0,0 1 3 16,0-5-1-16,0 3-2 0,0-4 2 15,0 0-1-15,0 0 1 0,0-6 3 16,0 0 0-16,0 0 2 0,0 2 0 0,0 0 1 15,0-1 0-15,0 0 2 0,0 1-2 16,0-1 0-16,0 1 0 16,0-2-3-16,0 1-1 0,0-1-2 15,0 2 0-15,0-2-2 0,0 1-2 0,0-1 3 16,0 2 0-16,0 0 3 0,0 4 4 16,0 0-1-16,0 0 0 0,0 4-1 15,0-5 0-15,0-1-1 0,3 2 0 16,-3-6 2-16,0 0-2 0,0 0 2 15,0 2-2-15,0 0 2 0,0-1 0 0,0 1 1 16,0-1-2-16,0 1 0 0,0 0-2 16,0-1 2-16,0 0-3 0,0 0-1 15,3 1 2-15,-3 5-2 0,0-1-2 16,0 6 3-16,0-1-1 0,0-1 0 16,0 2 1-16,0-6 0 0,0 6 1 0,0-6 1 15,0 1-2-15,0 0 2 16,0-7 0-16,0 4-1 0,0 3 2 15,0-1-2-15,0 0 1 0,0-6 0 16,0 4 1-16,0 2-1 0,0 1 0 0,0-2 0 16,0-5-1-16,0 0 1 0,0 0 1 15,0 2 3-15,0 0 0 0,0-1 3 16,0 0-4-16,0-1-3 0,0 1-2 16,0-1-2-16,0-1 4 0,0-5 3 15,0-5 3-15,-3 0 2 0,3 0-2 0,-3-1-4 16,0 2-1-16,3-3 0 0,-1 8 1 15,1 0 3-15,-2 0-2 16,1 0 1-16,-1 0-2 0,2 2-2 16,0 3 0-16,-1-2-1 0,-1-3 0 0,1 1-4 15,-6-5 2-15,4-1 1 0,0 3-1 16,0-3 3-16,0 2-1 0,0-2 1 16,0 2 0-16,-1-1 2 0,1-1 0 15,-1 2 2-15,1-4 0 0,-3-1-6 16,-1-1 1-16,1 1-2 0,0-1 3 0,-1 0 4 15,3 5 2-15,-5-6-3 0,3-2-4 16,-2 2-2-16,-4-6 0 0,3 2 3 16,1 7 3-16,2-1 1 15,2 5 4-15,-1-1-3 0,-2-4-7 0,1-3-3 16,2 2-4-16,0-2-2 0,1 5 4 16,0 1 2-16,0-3-1 0,0 9-4 15,3-1-10-15,0 5-21 0,-3-1-25 16,3 1-6-16,0 0-5 0,0-2 3 15</inkml:trace>
  <inkml:trace contextRef="#ctx0" brushRef="#br0" timeOffset="4002.3131">620 7025 167 0,'0'0'55'15,"0"0"-4"-15,0 0 3 0,0 0-15 0,0 0-7 16,0 0-5-16,0 0-2 0,0 0-8 16,0 0-7-16,0 0-9 0,-16-40-9 15,12 29-4-15,4 0-1 0,0 4 0 16,0-6 3-16,0 3 3 0,8-8 4 16,1-4 3-16,7 3 1 0,-3 3-2 0,0 5-1 15,0 2-2-15,-4 6 0 16,-5 2-2-16,6 1-2 0,0 0-2 15,-1 7-3-15,7 5 1 0,-9 5 4 16,2 2 3-16,-2 6 5 0,-1 1 2 0,-5 2-1 16,2 1-1-16,-3-2 0 0,0-10-7 15,0 2 1-15,0-9 3 0,0-3-1 16,0-1 3-16,0-6-1 0,0 0-4 16,0 0-1-16,0 1 2 0,0 0 2 15,0 0 5-15,0 1 0 0,0 0 3 0,0-1 2 16,0 1 2-16,0 0 3 0,3-2 2 15,-3 0 2-15,0 0-1 0,0 0-6 16,0-4-3-16,0-12-5 16,0-8 2-16,0-5 7 0,0 3 0 0,0 8 2 15,0 0-2-15,0 5 0 0,0 0-3 16,-3-7-4-16,3 8-2 0,-3-8-1 16,3 9 3-16,-3 1 0 0,2 0 3 15,-2 5-2-15,3 0-2 0,-1 0-1 16,-1 1-1-16,1-1-1 0,-2 2 1 0,3 3 1 15,0-1-2-15,0 1 1 0,0 0-2 16,-3-2-1-16,3 2 0 0,0-1 1 16,0 1-1-16,0-2 0 0,0 2 0 15,0-1-1-15,0 1-1 0,0-2 1 16,0 2-2-16,0-1 0 0,0 1 0 16,0 0-3-16,-3 0-1 0,3 0 2 15,0 0-2-15,0 0 3 0,0 0 1 16,0 0 0-16,0 0 2 0,0 0-1 15,0 6-3-15,0 5 3 0,0 5 1 0,3-1 1 16,0 2 6-16,1 0-2 16,-1 0-2-16,3 1 3 0,-2 2-1 0,-1-6-3 15,4-1-2-15,-4-6-1 0,2 1-2 16,0 0 3-16,-2-6 0 0,0 1 1 16,-3-3 2-16,4 0 1 0,1 2 0 15,-1 0 1-15,-1-1-1 0,3-1-4 16,2-5-8-16,1-6-1 0,6-8-9 15,-4-1-6-15,1-7-23 0,-1 0-38 16</inkml:trace>
  <inkml:trace contextRef="#ctx0" brushRef="#br0" timeOffset="4769.1118">822 6466 100 0,'0'0'32'15,"0"0"1"-15,0 0-5 0,0 0-6 16,0 0-4-16,0 0-3 0,0 0-3 0,0 0 1 15,0 0-1-15,-27-28-4 0,27 26-2 16,0 2-4-16,-3-2-1 0,3 2-3 16,0-1-1-16,-3 1-2 0,3-2 0 15,-3 2 2-15,3-2-2 0,0 2 1 16,0 0 2-16,-4 0 2 0,4 0 0 0,0 0 4 16,0 0 1-16,0 0 2 15,0 0 3-15,0 7-1 0,0-2-3 16,0 4-1-16,0-2-2 0,0 4 1 15,4-1-2-15,-4-5-2 0,3 1-1 0,-3-2-3 16,0 1 3-16,0 0 2 0,3 1 3 16,-3-2 0-16,0 1 2 0,3-1 0 15,-2 1 1-15,-1-5 6 0,0 0 4 16,0 0 6-16,2 1 3 0,-2-1-4 16,0 0-5-16,1 2-6 0,-1-2-9 15,0 0-3-15,0-12-3 0,-3 0-3 16,-1-6 3-16,-2 3 2 0,2 1 4 15,1 3 0-15,2 1 0 0,-2-1-1 16,1 6 2-16,2 0 1 0,0 5-2 0,-1-1-2 16,1 1-2-16,0-1-4 0,-3 1-2 15,3-2 1-15,0 2 1 0,0 0 3 16,-3 0 5-16,3 10 0 0,0 8-2 16,0-2 1-16,0 0-1 0,0 2 0 15,0 0 0-15,0-2-4 0,3-1 3 0,1-5-5 16,-1 3 6-16,3 4 4 0,1 0-1 15,0 4 4-15,-1-7-5 16,-1 1 0-16,-1-5-2 0,-1 1-1 16,1 0 0-16,-1-7 0 0,1 3 0 0,-2-2 2 15,-1-2 0-15,2 2 1 0,-3-5 1 16,0 0 0-16,0 0-1 0,0 1 2 16,0-1 1-16,3 2 0 0,-3-2 1 15,0 1-1-15,0-1 1 0,3 2-2 16,-3-2-2-16,0 0-2 0,0 1-2 0,0-1-3 15,0 0-4-15,0 0-8 0,0 0-20 16,0 0-40-16,0 0-55 0,3-4-68 16</inkml:trace>
  <inkml:trace contextRef="#ctx0" brushRef="#br0" timeOffset="37669.8941">24539 16572 218 0,'0'0'37'0,"0"0"-1"0,0 0-8 0,0 0-1 15,0 0 0-15,0 0-1 0,0 0-1 16,0 0-4-16,0 0-4 0,-56-45-4 16,55 43-4-16,1 2-1 0,-2-1-2 15,1-1-2-15,1 2-2 0,-2-3-1 16,2-3 0-16,0 0-4 0,0-4 3 0,2-1-6 15,2 4 4-15,2 0 2 0,-3 3 0 16,5-2-2-16,-2 4-2 0,6 1 1 16,5-1-1-16,-2 2 6 0,5 3-4 15,-4 5 6-15,-5-2-7 0,1 3 3 16,-2 0-1-16,1 3-1 0,0 6 2 16,-1 0-2-16,-2 1 3 0,-2 2-2 15,-3-9 1-15,0 3 0 0,-1-4 0 16,-1 1 2-16,-1 1-1 0,0-9-1 15,1 1 1-15,-1 0-2 0,0 1 2 0,0 1-1 16,0 0 0-16,0-7 1 0,0 0-1 16,0 0 0-16,0 0 0 0,2 2 1 15,-2-1 1-15,1-1-1 0,-1 0 0 16,3 0 0-16,1-3 0 0,-1-9 2 16,0-3 1-16,-1 3 0 0,-1-8 0 0,-1 1 2 15,0 8-1-15,0-9 4 16,0 3-3-16,-3 7 2 0,-3-6 1 15,2 9-1-15,1-4-2 0,-1 3-4 16,1-1 4-16,-1-1-6 0,2 5 5 0,-2-3-2 16,2 4-1-16,1 0 0 0,-1 0-1 15,2 4-1-15,-1 0 0 0,1 0-3 16,0-3 0-16,-3 2-2 0,3 1-2 16,0-2 3-16,0 2 1 0,0 0 0 15,0 0 0-15,3 8 5 0,3 7-3 0,0-4 3 16,-2 5-6-16,0 0-1 15,1 0-2-15,2 5-1 0,0-1 2 16,-2-8-5-16,0 3-2 0,3-3-5 16,-1-5-5-16,3 2-8 0,-4-1-10 0,3-8-28 15,2 1-22-15,-1-1-31 0</inkml:trace>
  <inkml:trace contextRef="#ctx0" brushRef="#br0" timeOffset="37927.3326">25025 16479 470 0,'0'0'34'15,"0"0"-18"-15,0 0-11 0,0 0-2 0,0 0-11 16,0 0 2-16,0 0-3 0,0 0-5 16,0 0-9-16,0 0-12 0,97-61-22 15,-75 53-30-15,1-2-20 0,-1 0-24 16</inkml:trace>
  <inkml:trace contextRef="#ctx0" brushRef="#br0" timeOffset="38138.2264">25218 16499 442 0,'0'0'63'0,"0"0"-18"16,0 0-12-16,0 0-10 0,0 0-9 15,0 0-3-15,0 0-8 0,0 0-5 0,0 0-7 16,0 0 5-16,-5-9-11 0,15-1 5 15,6-1-11-15,2 5-33 0,2 2-67 16,0-3-93-16</inkml:trace>
  <inkml:trace contextRef="#ctx0" brushRef="#br0" timeOffset="39161.3878">26196 15939 95 0,'0'0'38'0,"0"0"3"0,0 0-8 16,0 0-1-16,0 0-7 0,0 0 3 16,0 0-5-16,0 0 3 0,0 0-3 15,-28-24 2-15,26 22 0 0,2 2-3 16,-1-1-2-16,-1 0-7 0,0 1-3 16,0-2-5-16,1 2-2 0,-1-2-1 0,1 2-1 15,-1 0-2-15,-3 0 1 0,-3 2-1 16,-3 7 0-16,1 5 0 15,1 3 1-15,4 1-2 0,0-5 1 16,4 4 1-16,-1 3 0 0,2 0-1 0,0 7 0 16,0-2 1-16,5 2 0 0,3-2-2 15,-1 1 2-15,2 1-3 0,2-1-1 16,1 2 2-16,2-3 0 0,1 0 1 16,3 0 1-16,0-2-1 0,2 0 1 15,2-2-1-15,-2-2-2 0,0-3 0 0,-1-1-1 16,0 2 5-16,-2-2-9 0,-7-4 5 15,-2 0-9-15,-4-4-2 16,-2-4-1-16,2 3-1 0,-4-3-6 16,-7 6-21-16,-6 2-27 0,-10-2-39 0,-3-6-34 15</inkml:trace>
  <inkml:trace contextRef="#ctx0" brushRef="#br0" timeOffset="39350.8923">26196 16286 97 0,'0'0'40'0,"0"0"-2"0,0 0-6 16,0 0-8-16,0 0-8 0,0 0-9 0,0 0-4 16,80-66-9-16,-67 59-11 15,-4 2-18-15,6-1-13 0,-3-2-33 16</inkml:trace>
  <inkml:trace contextRef="#ctx0" brushRef="#br0" timeOffset="39683.9725">26567 15945 405 0,'0'0'41'0,"0"0"-12"0,0 0-13 15,0 0-4-15,0 0-6 0,0 0-4 16,0 0-1-16,0 0-4 0,0 0-2 16,-20-23 1-16,15 26-1 0,-2 6 0 15,-1 9 3-15,3 2 0 0,1 2-2 0,2 4 3 16,1 1-3-16,1-1-1 0,0 3-2 15,1 0 0-15,7-2-4 16,1 1-5-16,2-5-1 0,2 2-5 16,3-7-7-16,-2-1-10 0,5-3-12 0,-3-1-10 15,-2-7-4-15,1-3 2 0,2-3 3 16</inkml:trace>
  <inkml:trace contextRef="#ctx0" brushRef="#br0" timeOffset="40031.1682">26881 16111 225 0,'0'0'57'0,"0"0"-4"0,0 0-6 16,0 0-5-16,0 0-4 0,0 0-8 15,0 0-4-15,0 0-6 0,0 0-5 16,30-82-3-16,-30 70 2 0,0 0-3 16,0 0-3-16,0-5 0 0,-4 6-3 15,-3-4-1-15,1 2 0 0,0 3-1 16,-1-5-3-16,1 8 3 0,-1-3-1 15,-1 3-2-15,6 2 0 0,-6-1 0 0,5 3-4 16,0 1 2-16,0 0-1 0,3 2-2 16,-2-2 0-16,2 2-1 0,-2 0 4 15,0 0-1-15,-1 4 3 0,1 7-1 16,2 6 1-16,0 1-2 0,2 5 2 16,5 0-3-16,1-3-1 0,1 3 2 0,1 0-3 15,3 2 0-15,0-3 0 16,2 1-4-16,1-3 0 0,-1-2-5 15,3-1-1-15,1-5-6 0,1-3-9 16,0-4-9-16,3-4-14 0,0-1-21 0,-1-4-11 16,0-10-14-16,-2-4-12 0</inkml:trace>
  <inkml:trace contextRef="#ctx0" brushRef="#br0" timeOffset="40242.5266">26998 15987 138 0,'0'0'36'0,"0"0"-7"0,0 0-7 16,0 0-7-16,0 0-9 0,0 0-1 16,0 0-1-16,0 0 1 0,0 0-1 15,3 8-6-15,13-9-7 0,7-6-5 16,0-4-12-16,-3-1-8 0,2-2-19 0,-1-2-19 15</inkml:trace>
  <inkml:trace contextRef="#ctx0" brushRef="#br0" timeOffset="40498.2467">27169 15699 406 0,'0'0'54'0,"0"0"-16"16,0 0-12-16,0 0-12 0,0 0-7 15,0 0-4-15,0 0-1 0,0 0-1 16,0 0 1-16,0 0 0 0,15 58-1 16,0-38 0-16,2 3 0 0,-1 0 2 15,1 5-5-15,-1 4 0 0,2 3-4 16,-7 6-6-16,-1 4-5 0,-7 1-43 15,-3 4-60-15,-10-4-144 0</inkml:trace>
  <inkml:trace contextRef="#ctx0" brushRef="#br0" timeOffset="41958.5">23109 15511 10 0,'0'0'8'0,"0"0"0"0,0 0-1 15,0 0-3-15,0 0 0 0,0 0-4 16,0 0-2-16,0 0 1 0,0 0 2 15,0-4 2-15,0 4 0 16,3 0 3-16,3 0-3 0,3 1 2 0,-1 4 0 16,2-2 1-16,0 0 2 0,1-2 0 15,6 4-1-15,-2-3-1 0,8 2 2 16,-3-2-1-16,2 1-1 0,1-2 0 16,0-1 0-16,1 0-3 0,0 1 0 15,0-1 2-15,1 0 0 0,1 0 1 0,1-1-2 16,2-3 0-16,3 1 0 15,3 0-2-15,-1-2 0 0,3 2 2 16,0-1-2-16,2 0 1 0,-3 0-1 16,2-1-2-16,0-1 2 0,2 2 1 0,2-2-1 15,-1 0 0-15,2-1 1 0,-3 2-3 16,-1-2 2-16,2 3-1 0,-2-1 3 16,1 2-1-16,1-1 0 0,1 0-3 15,-2 1 1-15,2 2-1 0,-1 0 0 16,-2 1 0-16,-2 0 1 0,0 0 0 0,-2 0 1 15,2 0 0-15,-3 1-1 0,1 0-1 16,0 1 0-16,-3 1-1 0,-2 0 1 16,-2 0 0-16,-1 2-1 15,-1 1 0-15,0-1 1 0,-1 2-3 0,-1-1 2 16,1 2 0-16,1-1 1 0,-3 0-3 16,-1-2 1-16,-5 0-4 0,2 0-1 15,-3-2 5-15,2-1 2 0,4 3 6 16,-6-3 0-16,0-1-4 0,1-1-2 15,2 0 1-15,2 0 0 0,-3-6-1 0,-2 0 1 16,2-2-1-16,-4 1 0 0,3-2 0 16,-1 1-2-16,-3 2-1 0,-1 0-2 15,-4 2-2-15,-3 2 0 0,-1 1-2 16,-4 1-1-16,0 0-6 0,0 0 0 16,2 0-9-16,-1 0-10 0,1 0-32 0</inkml:trace>
  <inkml:trace contextRef="#ctx0" brushRef="#br0" timeOffset="42658.284">23410 15580 36 0,'0'0'21'16,"0"0"2"-16,0 0 3 0,0 0 1 15,0 0 5-15,0 0-3 0,0 0-2 16,0 0-1-16,0 0-2 0,0 0-3 0,-12-40-5 16,12 40-5-16,0-2-7 15,0 2-3-15,0-1 2 0,0 1 0 16,0-3-2-16,5 2 3 0,7-2-2 15,8 1 3-15,0 2 3 0,9 0 1 0,-2 0 2 16,4 0-2-16,3 0 0 0,2 0-1 16,4 0-2-16,0-5 2 0,5 2-3 15,1-1 2-15,2-1 0 0,1-1-4 16,3-1 1-16,-1-1-6 0,0 2 1 16,-1 0 2-16,0 1 2 0,3 1 0 15,2 1-2-15,-1 0-1 0,3-2-2 16,-2 2 2-16,-3 0-1 0,1 2 1 15,-1 1 0-15,-1 0-1 0,-2 0 1 16,-4 0 0-16,0 0 1 0,-3 0-1 0,1 0 0 16,-1-2 1-16,2 1 0 0,2-4 0 15,-1 0 0-15,1-2 0 0,-3-1 2 16,-1 1-1-16,-4-1-1 0,-3 1 1 16,-2-1-1-16,-4 1 2 0,-3-1-2 15,-9 3 0-15,-5 2-1 0,-8 2 0 0,-4 1-1 16,0-3 0-16,0 3-1 0,1 0-1 15,1 0-2-15,-2 0-8 0,0 0-5 16,0 0-8-16,-10 3-14 16,-8 4-28-16,0 3-23 0,5-3-39 0</inkml:trace>
  <inkml:trace contextRef="#ctx0" brushRef="#br0" timeOffset="43426.2268">25788 14371 81 0,'0'0'18'0,"0"0"-3"0,0 0 3 16,0 0 1-16,0 0 3 0,0 0-1 15,0 0-1-15,0 0 0 0,0 0-2 16,-8-12-4-16,7 11-1 0,1 0-4 15,-2-1 0-15,2 0-4 0,-1 1-1 0,1-1-2 16,-3-4 0-16,1 2-3 0,1 0-5 16,-1-1-8-16,0-6-14 0,-1 2-32 15,-3-8-123-15</inkml:trace>
  <inkml:trace contextRef="#ctx0" brushRef="#br0" timeOffset="46181.8221">28263 14543 3 0,'0'0'15'0,"0"0"3"0,0 0-6 0,0 0-4 16,0 0-1-16,0 0 2 0,0 0 1 16,0 0 5-16,0 0-2 0,0 0 1 15,0-17 3-15,0 16 0 0,0-1 2 16,0 0 3-16,0-3-5 0,-1 2 0 15,-1-2-1-15,1 2 0 0,-5 0-3 0,2 2-4 16,-1-3-2-16,1 3 0 0,-2 1 1 16,0 0 0-16,-7 0 1 0,3 0-2 15,1 5 2-15,-5 2-6 0,2 4 4 16,-2 4-4-16,2 2-1 0,0 1 4 16,3 3-4-16,0 3 5 0,2 2-4 0,-2 3 0 15,5 2 0-15,0-1-1 0,2 0 1 16,1 0-2-16,1-4 0 15,0 0-1-15,3-4-1 0,2-3 2 16,4-1 0-16,0-1 1 0,1-2 1 0,-1-4-1 16,2-4-1-16,-4-2 1 0,5-5 1 15,5 0-1-15,2-6 0 0,3-6-2 16,-1-7 1-16,1-2-1 0,-4-2 3 16,-1 0-1-16,-6 1 2 0,-1 5 2 15,-4 1 1-15,-4 5 1 0,-2-1 3 0,0 0 1 16,0 1 3-16,-3 0-4 0,-6 4-4 15,-1-4 0-15,1 5-4 16,-6 0-2-16,-2 4-1 0,-1 2-3 16,-7 2-5-16,5 7-2 0,0 5-8 0,4 3-10 15,0 2-26-15,6 4-32 0,1-6-31 16,5 3-47-16</inkml:trace>
  <inkml:trace contextRef="#ctx0" brushRef="#br0" timeOffset="46458.6902">28661 14696 382 0,'0'0'51'0,"0"0"-9"15,0 0-16-15,0 0-15 0,0 0-9 0,0 0-4 16,0 0-3-16,0 0 2 0,0 0 0 16,0 0-1-16,-34-3-1 0,34 3 0 15,8 2-1-15,0 3-4 0,10-4-3 16,2-1-7-16,6 0-18 0,6-5-16 16,0-2-20-16,-2-2-14 0,-2-2-10 0</inkml:trace>
  <inkml:trace contextRef="#ctx0" brushRef="#br0" timeOffset="47121.4626">29249 14765 99 0,'0'0'61'0,"0"0"4"0,0 0-2 16,0 0-7-16,0 0-8 0,0 0-9 16,0 0-7-16,0 0-7 0,0 0-10 15,-6 9-5-15,6-9-7 0,0 0-1 16,0-4-1-16,0-1 0 0,0-9 2 16,0 2-2-16,0-2 0 0,2-4 0 15,-2 6 1-15,1-8 1 0,-1 10 3 16,0-4-1-16,0 2-1 0,0-1 0 15,0 1-3-15,-1 0-2 0,-3 0 2 0,1 1-2 16,1 1 2-16,0 0-1 0,-1-1-6 16,-2 2 5-16,2-1-3 0,0 0 3 15,0 0 2-15,2 6-1 16,-2-5 0-16,2 4 0 0,-2 1 0 0,2-1 1 16,1 5-1-16,-2-1 0 0,2 1-1 0,0-2-1 15,-1 0 0-15,1 1-3 16,0 0 2-16,-2-1-2 0,2 2 1 15,0 0 2-15,-1 0 2 0,-1 11 0 16,1 6 3-16,-1 5-1 0,2 3 1 0,0 3 0 16,0-2-3-16,2 2 0 0,2-3-2 15,1-2 0-15,3 0 1 0,-1-4 0 16,4 0 1-16,0-3-2 0,2-2 0 16,0-3-3-16,3-2-3 0,1-1-2 15,-5-4-3-15,4-4-4 0,3 0-15 0,2-1-14 16,7-9-25-16,-5 0-14 15,0-7-22-15,-3-1-17 0</inkml:trace>
  <inkml:trace contextRef="#ctx0" brushRef="#br0" timeOffset="47368.1807">29254 14633 398 0,'0'0'48'0,"0"0"-19"0,0 0-17 16,0 0-9-16,0 0-6 0,0 0-1 15,0 0-2-15,0 0-6 0,0 0-10 16,89-28-10-16,-58 17-22 0,0 3-36 15,0-5-39-15</inkml:trace>
  <inkml:trace contextRef="#ctx0" brushRef="#br0" timeOffset="48781.6495">29216 15079 69 0,'0'0'30'0,"0"0"0"0,0 0-4 16,0 0-2-16,0 0-5 0,0 0-8 15,0 0-5-15,0 0-2 0,0 0-4 0,0 0 0 16,13-52 2-16,3 48-1 0,3-3 1 15,1 4 0-15,0-1-2 0,1 1 2 16,-1-2 1-16,1-1-1 0,-2 2 0 16,1-3 0-16,-6 4-1 0,3-2-2 15,-3 2-1-15,-2-1 0 0,2 1-2 16,-3 2 2-16,1-1 0 0,0 1-1 16,1-2 2-16,5 0 0 0,-1-2-3 15,3-2 2-15,-3 1-1 0,-5 0 1 16,-1-2 2-16,-3 2 2 0,-1-1-1 0,0-2 0 15,-3 5-1-15,-1 1-2 16,-3 3-4-16,0-1-10 0,0 1-7 0,0-2-13 16,-1 1-14-16,-12-1-13 15</inkml:trace>
  <inkml:trace contextRef="#ctx0" brushRef="#br0" timeOffset="49101.6026">29118 15156 194 0,'0'0'59'0,"0"0"-5"0,0 0-12 15,0 0-12-15,0 0-11 16,0 0-11-16,0 0-1 0,0 0-6 0,0 0 6 15,36-24 1-15,-19 13 1 16,3 1-1-16,1-1 1 0,1 0-2 0,3 1-2 16,3-3-2-16,-1 2-1 0,2-3-2 15,0 0 0-15,0 0 0 0,0-1-3 16,-3 1 0-16,2 3-3 0,-1-1-1 16,-1-1-1-16,0 3-5 0,0 1-3 15,-1 1-11-15,-2 0-21 0,-6 6-34 0,-1-3-42 16</inkml:trace>
  <inkml:trace contextRef="#ctx0" brushRef="#br0" timeOffset="53762.9369">27607 15156 226 0,'0'0'43'0,"0"0"-12"16,0 0-14-16,0 0-6 0,0 0-4 16,0 0-5-16,0 0 4 0,0 0-6 0,0 0 2 15,-3 3-2-15,11-7-1 0,1-2-1 16,4-2 0-16,0 0-1 0,0 2 0 16,6-1 2-16,-3-1-2 0,3 1 0 15,-2-1-1-15,0 0-2 0,-3 2-2 16,0 0-3-16,-5 4-6 0,-5-2-6 0,0 3-10 15,-4 1-11-15,0-2-5 0,0 2-5 16,4 0-11-16</inkml:trace>
  <inkml:trace contextRef="#ctx0" brushRef="#br0" timeOffset="53977.4087">27562 15316 165 0,'0'0'57'0,"0"0"-4"16,0 0-5-16,0 0-8 0,0 0-13 16,0 0-9-16,0 0-9 0,0 0-5 15,0 0-3-15,10 4-3 0,6-13-2 16,3-1-1-16,1-2-7 0,0 2 1 16,0 0-3-16,4-1-4 0,0-1-7 0,0 0-14 15,0-2-19-15,0 1-20 0,-1-3-18 16</inkml:trace>
  <inkml:trace contextRef="#ctx0" brushRef="#br0" timeOffset="54685.6839">26947 15231 219 0,'0'0'40'16,"0"0"-8"-16,0 0-10 0,0 0 0 16,0 0-13-16,0 0-1 0,0 0-3 15,0 0-3-15,-47-81-2 0,47 67 0 16,7-1-1-16,4 0 0 0,2 0 0 0,5 3 0 15,-1 1-1-15,0 1 1 0,2 0 1 16,-1 3 0-16,-3 2 0 0,0 0-2 16,-4 3 1-16,1 2-2 0,5 0 1 15,-7 0 0-15,4 4-2 0,-2 4 2 16,-3 2-1-16,1 4 0 0,-1 3 3 16,-5-5-2-16,-1 5 4 0,-3 3-2 15,0 3 5-15,0 6-3 0,-4 0 4 16,-4-3-3-16,0-2-4 0,-1-2 1 15,3-7 0-15,2-2 0 0,0-4 1 0,1-4 1 16,2 0-1-16,1-5 0 0,-2 0 1 16,2 0 2-16,0 1 4 0,0 1 0 15,0-2 2-15,0 0-1 0,0 0-1 16,0-9-1-16,9-8 1 0,-1-4 2 16,1-1 3-16,0-2-2 0,-1-2-4 0,-2 2 0 15,0-2-3-15,-3 10 5 0,0-2 2 16,-2 5-2-16,-1 0 1 15,2 1-1-15,-2-2-3 0,0 1-1 16,0 8 0-16,0 0 0 0,0 5-2 0,0-5-1 16,0 1-1-16,-2 0-2 0,1 0-2 15,1 4-2-15,-2-1-3 0,2 1-1 16,0 0 1-16,0 0 2 0,0 0 3 16,0 1 2-16,0 15-1 0,0 4 2 15,2 4-3-15,2 2 1 0,3-2 4 0,-1 0-5 16,1-2 4-16,1-1-2 0,2-1-2 15,-5-9 1-15,4 0-1 0,3-3 1 16,-4-3-1-16,7 1-1 16,2-4 0-16,-1-2-2 0,6-2-4 0,-4-6-5 15,2-6-12-15,-3-2-18 0,-1-2-20 16,1-1-23-16,-4-4-24 0</inkml:trace>
  <inkml:trace contextRef="#ctx0" brushRef="#br0" timeOffset="62005.3409">27173 15607 165 0,'0'0'36'0,"0"0"-15"15,0 0-14-15,0 0-9 0,0 0-9 16,0 0-2-16,0 0-1 0,0 0 0 16,0 0 7-16,-12 0 5 0,12 0 3 15,0 0 1-15,0 3 0 0,2 5 1 16,2 1 0-16,6 1 1 0,-3-3-3 0,2-3 0 15,4 3 3-15,1 0-1 0,4 0 2 16,1-1-1-16,-1-1-3 0,3-2 1 16,0-2 2-16,2-1-1 15,5 0 0-15,-1 0-1 0,5-1-3 0,1-5 3 16,2 1-1-16,1-1-1 0,1 2 2 16,2-1-5-16,1 3 1 0,-1 1-2 15,0 1 1-15,-1 0-1 0,-1 3 2 16,1 6-2-16,0 0 2 0,-1 3 0 15,2 2-1-15,-3 0 3 0,2-2-1 0,-3 0 0 16,1-2 1-16,1-5-1 0,-2-3 1 16,3-2 0-16,-1-2 1 0,4-7 2 15,2-5-3-15,1-1 0 0,2-1-1 16,-1-1-1-16,2 0-1 0,0 1 0 16,-1 0 1-16,-1 1-2 0,1 0 2 15,-1 0 2-15,1 1-3 0,-1 1 2 16,3 1-5-16,-2 2 4 0,2 1-1 15,-2 5 2-15,0-1 4 0,-2 1-3 16,0 1 1-16,-2-4 0 0,2 0 2 0,2-2 1 16,-1-5 1-16,1-3 2 0,-1-3 1 15,1-3 2-15,-2-4-2 0,0 2 1 16,-2-3 0-16,0 2 0 0,0 1 1 16,-1-1-5-16,-4 2 3 0,0-1-7 15,-2 1 0-15,0 1 0 0,-1 2-1 0,-1 2 2 16,-1-1 0-16,-3 1-1 0,-3 3 0 15,-3-4 1-15,-3 2 1 0,0-3 1 16,-4-2 2-16,0-2 0 16,-3 0 1-16,-2-2 1 0,0-1 2 0,-2-1-2 15,-2 0 0-15,1-1-1 0,-3-2 3 16,1-1 1-16,-2-1 5 0,-1-1-1 16,0 2 0-16,-2-1-6 0,2 1-6 15,-3 1-1-15,0 1-4 0,-6 4 3 16,-1 2 1-16,-3 0 0 0,-2 1 0 0,1 2-1 15,-4 0 0-15,-1 1 0 0,-2 0 2 16,0 0-1-16,-3-1 1 0,-2 1-1 16,-1 0 1-16,-3-1-2 15,-4 4 0-15,-2-3 1 0,-2 3-1 0,-2 0 2 16,1 0-1-16,-1 1 0 0,-2 0 0 16,-1 2 0-16,0 1 2 0,0 0-3 15,1 2 1-15,0 2 0 0,3 0-2 16,1 2 0-16,-1 0-2 0,0 0-1 15,-4 2 1-15,-2 0-2 0,-2 2 1 0,-2 0 0 16,-2 1-2-16,-2 2 1 0,-1-1 1 16,3 1 1-16,1 1 2 0,2-1 0 15,3-1 1-15,4 1 0 0,4-3 0 16,2 1 1-16,1-1-1 0,1-2 0 16,1-1 2-16,2 2-2 0,-2-5 0 0,0 2-3 15,0-2 2-15,-1 0-2 0,-1 2-5 16,0-1 5-16,-6 1-6 15,-2 1 6-15,-5 4-3 0,-3-1-2 16,-3 4-1-16,-3 0-2 0,-2 5 8 0,-2 2-4 16,-3 5 8-16,-2-1-3 0,1 2 1 15,1-1 4-15,2 0-5 0,2 0 3 16,3 0-4-16,3 1-3 0,2 0 0 16,5 1 1-16,1-1-1 0,1 1 4 15,4 0 1-15,-1 0 1 0,2-1-1 0,0-1 0 16,-2 2 0-16,2-1 0 15,1 1-1-15,2 3 0 0,0 2 0 16,-2 1 0-16,2 2-2 0,-2 0 1 0,1 1-1 16,3 0 1-16,5-3 1 0,3-4 0 15,4-1 0-15,9-5-1 0,1 3 0 16,1-4 0-16,5 1 1 0,-3 3 1 16,0 1 0-16,2 1 1 0,-2 4-1 15,-1 2 2-15,0-1-2 0,1 0 2 16,-3 3 2-16,-2 3-4 0,-1 3 5 0,-2 0-3 15,-1 3-3-15,1 0 2 0,-1-2-2 16,-1 0 0-16,3-1 0 0,0-1 1 16,2-1 0-16,0-3-1 0,3-2-1 15,-1 0 2-15,3-8 0 0,2 2 0 16,1 1 0-16,3 1 0 0,0 7-1 16,0-3 0-16,0 0 0 0,3 2 1 15,1 0 0-15,2 0 0 0,1 3 1 16,-1-3-2-16,1 0 4 0,2 0-3 15,2 2 4-15,0-2-1 0,0 0-4 0,4 1 2 16,-2-2-1-16,3-3 0 0,-2 3 3 16,3-3-3-16,0 0 0 0,1 0 0 15,4-2 0-15,0 0 1 0,2-1 0 16,4 1-1-16,2-1 0 0,2 3 0 16,3-2-2-16,-1 2 2 0,4-2-5 0,1 0 0 15,-2-2 0-15,4 0-1 0,1-4 0 16,0 0 0-16,0-2-8 15,0 0-13-15,0-3-21 0,1 0-30 16,0-3-41-16</inkml:trace>
  <inkml:trace contextRef="#ctx0" brushRef="#br0" timeOffset="102545.7001">21444 17392 151 0,'0'0'41'0,"0"0"5"0,0 0-3 15,0 0-3-15,0 0-25 0,0 0-1 16,0 0-14-16,0 0 13 15,0 0-4-15,-43-73-2 0,42 70-3 16,-2-1-1-16,2-2-5 0,-1 1 7 0,1 1-2 16,1 4 1-16,0-7-2 0,0 2-14 15,0-10 12-15,0 4-18 0,0 4 17 16,0-2-1-16,1 6 0 0,2 0 2 16,4 1-3-16,4 2 1 0,3 0 0 15,2 7 16-15,0 3-16 0,-5 5 17 0,1-1-12 16,-1 4-3-16,0-4 14 0,0 2-12 15,-2-2 9-15,0 2-9 16,-5-5-1-16,1 5-3 0,0 1 3 16,-4-1 0-16,2 1 2 0,-1 0-1 0,-1-5 6 15,-1-7-8-15,2 4 1 0,-2-9 0 16,0 0-3-16,0 1 3 0,0 5 1 16,0-2 2-16,0 1-1 0,0-5 1 15,0 0 1-15,0 0 3 0,0 3 3 16,0-3-3-16,1 0 1 0,-1 0 4 0,0 0 0 15,2 2 0-15,-2-2-6 0,0 0-1 16,0 0-3-16,0-2-3 0,0-5 3 16,0-5 0-16,0 1-3 0,0-3 1 15,0 3 0-15,0-3-2 0,0-4 2 16,0 0 0-16,3 0-9 0,-1 2 7 16,3 0-9-16,-1 4 10 0,0-4 0 15,-1 5 1-15,0-1 0 0,0-3-15 16,0 5 15-16,0 1-13 0,-2 0 13 15,1 3 1-15,-1 3-1 0,1-2 2 0,-2 5-2 16,0-2 1-16,0 2-1 0,0 0-4 16,1-2 1-16,-1 2-3 0,0-1 1 15,0 1-2-15,0 0 0 0,0 0 15 16,0 0-17-16,0 0 5 0,0 0 1 16,0 0 1-16,0 1 3 0,2 5 14 15,0 6-15-15,1 4-1 0,1-2-2 16,1-1 0-16,-1 1 2 0,4-1-1 15,0 1 10-15,1 2-13 0,1-2 9 16,1 0-14-16,0-1-4 0,2-8-10 0,0 1-6 16,1-1-19-16,5-5-18 0,0 0-16 15,7 0-4-15,0-5-6 0</inkml:trace>
  <inkml:trace contextRef="#ctx0" brushRef="#br0" timeOffset="105788.9408">22185 17553 17 0,'0'0'13'16,"0"0"1"-16,0 0-2 0,0 0-1 15,0 0-2-15,0 0 4 0,0 0-2 0,0 0-3 16,0 0 2-16,-1-17-2 0,-1 16 4 15,1-1-1-15,-2-2 1 0,0-2-2 16,2 1-2-16,-1 2 0 0,2 3 1 16,-1-2 0-16,1 2-3 0,-2 0 3 15,1 0-7-15,-1-2 2 0,1 0-2 16,-1 1-5-16,2 1 3 0,-1-2-3 16,-1 2 0-16,0 0-1 0,1 0 2 15,-4 0 0-15,-2 3-2 0,-1 3 4 16,0 6-1-16,-1 2 1 0,3 1 1 0,-1 4 1 15,1 1 2-15,1-4-4 0,2-3 2 16,1-2-4-16,1 1 2 0,-1 0 2 16,1 2 1-16,1-2 0 0,0-7-2 15,0 1-5-15,0-2 4 0,0 1-2 16,0-1 7-16,0 1 3 0,0-5 0 0,4 0 0 16,6 0-5-16,-1-2 0 15,4-4 0-15,-2-3 0 0,-3 4-1 16,2-8 1-16,-2-1 3 0,0 1 0 15,-1-1 2-15,-1 0 1 0,-3 5-1 0,0-3 2 16,1 1 0-16,-3 1-1 0,2-2 4 16,-3 7 1-16,2 1 2 0,-2 4 1 15,0 0-1-15,0 0-8 0,0 0-3 16,1 0-3-16,-1-3-5 0,0 1-1 16,0 2 2-16,0 0 2 0,0 0 0 15,0 0 1-15,2 12-1 0,1-3-4 16,-1 6-1-16,3-1 0 0,-1-5 4 15,3 6 1-15,2-7-2 0,-3-1-1 16,3 3 0-16,-1-6-3 0,-5-1 3 0,6 2-2 16,-3-3 2-16,4-1-3 0,1 2 4 15,-1-3-1-15,2 0 2 0,-3 0 0 16,1-4 0-16,-3-3 0 0,3 3 1 16,-4-7 3-16,1-2 1 0,-2 2 1 15,-1-6 0-15,-4-1 2 0,0 0-3 0,0-4 1 16,0 1 0-16,-3 2 1 0,0 3 4 15,-1-1 1-15,-1 3-2 16,1 4-1-16,-2-5 4 0,1 4-2 16,0 2 2-16,-1 2 0 0,3 4-1 0,2 0-1 15,1 3-5-15,0-2-1 0,0 2-4 16,0 0-3-16,-2 0-3 0,1-3 2 16,1 3 0-16,-1 3 2 0,1 12 4 15,0 5-6-15,1 9 2 0,5 1-1 16,0 0-4-16,0-2 3 0,2 1-5 0,1-3-2 15,0-2 0-15,0-6 1 0,-1-3-1 16,2-7 0-16,3-2 0 0,0-6-6 16,6 0-20-16,0-2-23 15,-1-16-36-15,0-3-25 0</inkml:trace>
  <inkml:trace contextRef="#ctx0" brushRef="#br0" timeOffset="106000.6932">22450 17436 190 0,'0'0'50'0,"0"0"-15"0,0 0-21 0,0 0-16 15,0 0-3-15,0 0-5 16,0 0-1-16,0 0-6 0,0 0-19 15,0 0-15-15,30 4-25 0</inkml:trace>
  <inkml:trace contextRef="#ctx0" brushRef="#br0" timeOffset="106530.4803">22885 17529 308 0,'0'0'48'0,"0"0"-7"0,0 0-9 0,0 0-15 15,0 0-5-15,0 0-3 0,0 0-5 16,0 0 1-16,0 0-4 0,0 0-2 16,-26-4 2-16,25-1 2 0,1-6-3 15,-2 0-1-15,2-1 4 0,0 1 2 16,0-1 1-16,0 0 7 0,0 1-5 16,-3-9-3-16,-1 6 2 0,-3-6-3 15,0 8 4-15,1-3-10 0,0 3 9 16,0 1-7-16,-1-1 7 0,1 4-2 15,3 5 1-15,2 2-4 0,1 1 0 0,-1-3 0 16,1 3-4-16,-2-1-1 0,1 1-1 16,-1-2-3-16,2 2 0 0,-1 0 2 15,1 0-3-15,0 0 14 0,0 9-13 16,0 7 10-16,6 7-4 0,-2 0-3 16,1 3 4-16,1 1 0 0,0-1-3 0,0-2 1 15,0-1-5-15,1-6 2 16,0 1-2-16,-1-6-2 0,3-1 0 15,1-2-4-15,-5-2-3 0,7 4-7 16,-5-8-15-16,5-3-24 0,2 0-25 0,2-9-10 16,0-5-5-16</inkml:trace>
  <inkml:trace contextRef="#ctx0" brushRef="#br0" timeOffset="106731.5063">22853 17409 265 0,'0'0'57'16,"0"0"-22"-16,0 0-20 0,0 0-14 16,0 0-3-16,0 0-4 0,0 0-8 15,0 0-4-15,0 0-21 0,83-53-33 16,-59 39-2-16,0 2-27 0</inkml:trace>
  <inkml:trace contextRef="#ctx0" brushRef="#br0" timeOffset="106997.2742">23190 17313 372 0,'0'0'66'0,"0"0"-21"0,0 0-16 15,0 0-21-15,0 0-8 0,0 0-5 16,0 0 7-16,0 0-10 0,0 0 1 16,0 0-5-16,-17 11-1 0,30-8-5 0,4-3-5 15,4 0-8-15,5 0-8 16,-8 0-24-16,0 0-13 0,-4 0-21 15,-2 0-9-15</inkml:trace>
  <inkml:trace contextRef="#ctx0" brushRef="#br0" timeOffset="107178.7978">23213 17509 229 0,'0'0'45'0,"0"0"-14"0,0 0-15 15,0 0-9-15,0 0 0 0,0 0-5 16,0 0-8-16,0 0-4 0,77-53-9 16,-60 44-4-16,-5 3-9 0,1 1-8 15,0-2-15-15,-4 2-15 0,4-1-12 16</inkml:trace>
  <inkml:trace contextRef="#ctx0" brushRef="#br0" timeOffset="107425.4204">23478 17227 321 0,'0'0'75'0,"0"0"-16"16,0 0-11-16,0 0-12 15,0 0-8-15,0 0-7 0,0 0-7 16,0 0-4-16,0 0-7 0,0 0-4 15,-9-30-3-15,9 30 1 0,0 0-2 0,0 11 3 16,8 11 13-16,2 7-7 0,-2 4 2 16,0 2-6-16,0 0-17 0,2 1-5 15,-2-4-35-15,-1-3-49 0,0-8-68 16</inkml:trace>
  <inkml:trace contextRef="#ctx0" brushRef="#br0" timeOffset="107891.8697">24268 17227 368 0,'0'0'24'0,"0"0"4"0,0 0-26 0,0 0 3 16,0 0 6-16,0 0-15 0,0 0 2 16,0 0 0-16,0 0-9 0,-18-8 13 15,27 4-1-15,-2 1 1 0,8-4-2 16,2 1-1-16,0 2-2 0,5-4-6 15,-2 1-8-15,-7 2-13 0,3 0-14 0,-1 3-19 16,-4-3-20-16,5 4-15 0</inkml:trace>
  <inkml:trace contextRef="#ctx0" brushRef="#br0" timeOffset="108101.2003">24336 17330 410 0,'0'0'72'0,"0"0"-14"0,0 0-19 0,0 0-6 15,0 0-11-15,0 0-9 0,0 0-4 16,0 0-5-16,0 0-4 0,0 0-2 16,1 10-4-16,13-10-5 0,2 0-7 15,2-5-13-15,8 3-61 0,-4-1-88 0,4 0-91 16</inkml:trace>
  <inkml:trace contextRef="#ctx0" brushRef="#br0" timeOffset="109869.8575">25404 17120 16 0,'0'0'13'0,"0"0"5"0,0 0-1 0,0 0 4 16,0 0-2-16,0 0-5 0,0 0-2 15,0 0-4-15,0 0 2 0,3-12 2 16,-3 9 4-16,-1 3 2 0,-1 0-1 16,-2-3-4-16,-2 2-2 0,0-1-1 15,4 1-1-15,2 1 1 0,-2 0-6 0,2 0-4 16,-1 0-2-16,-5 0-2 15,1 0 0-15,-3 1 3 0,-4 13-1 16,5-1 4-16,-2 7 0 0,1 3-3 16,2 3 2-16,1 1 14 0,3 3 2 0,-1 3-2 15,0-3 1-15,1-2-10 0,2-2-4 16,0 0 4-16,0-3-5 0,0 0-3 16,3-3 3-16,0-7-2 0,3-1 4 15,1 0 2-15,2-9 4 0,-4 4 2 16,7-6-6-16,2-1 6 0,6-3-8 0,4-5 2 15,-1-2-2-15,-4-3-2 0,0 1 2 16,-1 0-1-16,-3-3 1 0,-1 3 3 16,-5 4-1-16,-2-4-1 0,-1 5 2 15,-3-4-2-15,3 2 4 0,-5 2 3 16,-1-1-11-16,0 0 14 0,0-3-15 16,0 1 7-16,-8 4-6 0,2-2 3 15,-4 8-5-15,-9 0-3 0,-2 3 10 16,-6 11-25-16,3 4 2 0,-1 3-35 15,3 5-40-15,3-2-47 0</inkml:trace>
  <inkml:trace contextRef="#ctx0" brushRef="#br0" timeOffset="112343.5974">26014 17290 94 0,'0'0'23'0,"0"0"-10"15,0 0-11-15,0 0-4 0,0 0 1 16,0 0-3-16,0 0 1 0,0 0 0 0,0 0 3 16,0 0 3-16,0-13-1 0,9 6-1 15,4-1-9-15,0 0 8 0,-1-1-11 16,1 1 11-16,-5 4-1 0,1 1 0 16,0 0 1-16,1 0 1 0,-1 1-2 15,-5-1 2-15,6-1 0 0,-6 4 0 0,1-3-2 16,-1 1 1-16,-4 2 0 0,3-2 0 15,1-1 2-15,-1 2-2 16,2-1-1-16,-5 2 4 0,0 0-3 0,0 0 2 16,0 0 0-16,2-3 0 0,-2 3-1 15,0 0 0-15,0-1 1 0,0 1 0 16,0 0-2-16,0 0 1 0,0 0-2 16,-2 0-1-16,0 0 1 0,-4 0-1 15,2 0 1-15,0 0-1 0,-7 1 2 16,6 2 2-16,-5-1-1 0,-1 2-1 0,7-4 3 15,-6 2-1-15,6 0-1 0,-1 1 0 16,1-3 0-16,4 0-1 0,-2 0 1 16,2 0 1-16,-1 0-1 15,0 2-2-15,-1-2 1 0,1 0-3 0,-1 0-2 16,1 0-1-16,-2 0-5 0,2 0 1 16,1 0-1-16,0 0-1 0,0 0 2 15,0 0-8-15,0 0-8 0</inkml:trace>
  <inkml:trace contextRef="#ctx0" brushRef="#br0" timeOffset="113237.2948">26538 16938 128 0,'0'0'28'0,"0"0"-5"16,0 0 1-16,0 0 5 0,0 0-1 15,0 0-9-15,0 0-12 0,0 0-5 16,0 0-4-16,-22-36-2 0,21 36 3 15,-1 3 0-15,1 11 0 0,-1 2-1 0,2 5 2 16,0 7 0-16,0-3-2 0,0 2 1 16,5-3-1-16,-1 0-1 0,2 0 1 15,0-4 1-15,-1-6-4 0,0-1 5 16,-2-5-2-16,-2-3 1 0,4 2 2 16,-3-2-5-16,0-2 17 0,2 4-17 0,-1-2 1 15,0-3 2-15,0 3-12 0,-3-5 18 16,0 0 4-16,0 0 4 15,1 0-5-15,1 0 1 0,-1 0-9 0,1-4 1 16,-1-7 1-16,-1 1 2 0,0-4 3 16,0-3-4-16,0 6-3 0,-1-8 4 15,-2 2-3-15,-2 1 1 0,1-1 3 16,0 2-2-16,2 4 0 0,-1-1 1 16,1 0 1-16,0 0 3 0,1 1 2 15,-1 6 0-15,2 1-1 0,-1-2-5 0,1 1 1 16,-2-1 1-16,2 1-2 0,0 5 1 15,-1-1-7-15,1 1-2 0,0-2-4 16,0 1-1-16,0 1 2 16,0 0 1-16,0 0 6 0,0 0 3 0,0 11-1 15,0 1-1-15,4 3-1 0,-1 2 0 16,-1-1-3-16,2 6-1 0,-1-1-2 16,-2 0-2-16,2-1 0 0,0-5-9 15,0 0-4-15,1 2-5 0,-1-7-7 16,4 7-4-16,-1-6-18 0,1-1-20 0</inkml:trace>
  <inkml:trace contextRef="#ctx0" brushRef="#br0" timeOffset="120778.4366">27354 16900 221 0,'0'0'50'0,"0"0"-13"16,0 0-11-16,0 0-8 0,0 0-4 0,0 0-9 15,0 0-8-15,0 0-2 0,0 0-2 16,-12-16 4-16,12 16 5 0,0-3 0 16,9-2 1-16,-1 2 0 0,10-3-3 15,0 3 0-15,1-5 0 0,6 1 0 16,-1-4 0-16,-2 2-5 0,1-3 0 0,-1 1 1 15,-1 2-5-15,-1 2-7 0,-6 0-9 16,0 3-14-16,-5 0-21 0,3 4-14 16,-2 0-15-16</inkml:trace>
  <inkml:trace contextRef="#ctx0" brushRef="#br0" timeOffset="120978.9487">27372 17073 152 0,'0'0'18'0,"0"0"-8"0,0 0-4 16,0 0-6-16,0 0-9 0,0 0-5 0,0 0-7 15,0 0-14-15,91 10-11 16,-69-18-15-16</inkml:trace>
  <inkml:trace contextRef="#ctx0" brushRef="#br0" timeOffset="121489.3916">28100 16615 301 0,'0'0'66'0,"0"0"-10"15,0 0-17-15,0 0-10 0,0 0-11 16,0 0-8-16,0 0-1 0,0 0-2 0,0 0-4 15,0 0-3-15,-22-64 0 0,22 64-2 16,0-2-3-16,-2 2 2 0,-3 0-1 16,-2 0-1-16,-1 7 5 15,0 4-2-15,2 2 1 0,2-3 0 0,-1-1-1 16,5 3 1-16,0-6 0 0,0 6-3 16,0 2 3-16,0-7-1 0,6 5 0 15,1-4 2-15,3-1 0 0,5-3-1 16,2-2 1-16,5-2-1 0,0 0-2 15,2 0 1-15,-1-4 2 0,2-2-3 0,-1 3 3 16,0-4-1-16,-7 6-1 0,-1-2 2 16,-3 3-5-16,-7 0 2 0,-1 0 1 15,0 0-4-15,0 0 4 0,0 0 0 16,-1 0 2-16,-4 4 1 0,-3 7-2 16,-10 3 0-16,-3 3-1 0,-4-2-1 0,1-3-2 15,-2-1-8-15,-1-2-8 16,0 0-24-16,3 0-25 0,1-5-31 0,3-1-25 15</inkml:trace>
  <inkml:trace contextRef="#ctx0" brushRef="#br0" timeOffset="121722.6601">28116 16513 412 0,'0'0'47'0,"0"0"-23"0,0 0-7 16,0 0-17-16,0 0 2 0,0 0-2 0,0 0-2 15,18-89-3-15,-2 77 0 0,1 1-2 16,1 3-1-16,2 1-8 0,-1-1-7 16,1 0-6-16,2 3-13 0,-3-2-11 15,3 0-19-15,-7 2-29 0,1 1-25 16</inkml:trace>
  <inkml:trace contextRef="#ctx0" brushRef="#br0" timeOffset="125021.6492">23488 18385 141 0,'0'0'28'0,"0"0"-1"16,0 0 4-16,0 0 0 0,0 0 3 15,0 0 0-15,0 0-4 0,0 0-3 16,0 0-11-16,-1 0-2 0,-1 0 0 0,2 0-7 15,-1-8 5-15,-2 1-7 0,0-5 0 16,-1-6 1-16,1 7 0 0,-3-6 3 16,2 2-6-16,-1 6 1 15,-2-6-2-15,1-4 2 0,2 3 3 0,-3-4-6 16,1 0 1-16,-1 2-2 0,3 6-2 16,1 2 5-16,1 5-3 0,-1 0-1 15,2 0-4-15,-1 3 3 0,1-3 2 16,1 5-3-16,-2 0 0 0,2 0-3 15,0 0-5-15,-1 0 3 0,1 0-3 0,0 0 5 16,0 0 4-16,0 13 1 0,0 6 4 16,1 5-3-16,2 2 1 0,0-3-1 15,2 2 0-15,-2 4 1 0,1 0-1 16,0 5 0-16,0-1-1 0,1 0 0 16,1-2-2-16,-1-2 0 0,1-4-2 15,4-3-2-15,-1-4-9 0,-2-8 3 0,5 0 7 16,-5-6 0-16,5-4 4 15,5 0-1-15,0-1-15 0,6-7-8 16,0-4-23-16,-2-2-19 0,-2 0-20 0,-2 1-20 16</inkml:trace>
  <inkml:trace contextRef="#ctx0" brushRef="#br0" timeOffset="125226.8775">23507 18377 138 0,'0'0'36'0,"0"0"-9"15,0 0-7-15,0 0-2 0,0 0-9 16,0 0 3-16,0 0-1 0,0 0-5 16,0 0-2-16,0 0-12 0,58-4-7 15,-35-11-10-15,1-8-18 0,-2 4-6 16,3 3-28-16</inkml:trace>
  <inkml:trace contextRef="#ctx0" brushRef="#br0" timeOffset="125660.7067">23893 18203 345 0,'0'0'60'16,"0"0"-12"-16,0 0-12 0,0 0-16 15,0 0-12-15,0 0-6 0,0 0-5 16,0 0 1-16,0 0-3 0,0 0-4 16,-9-70-1-16,22 59-1 0,2 4-6 0,1 1-2 15,-2 1-3-15,4 5-5 0,-8 0-8 16,6 5-4-16,-5 2-6 0,-3 1-2 15,3 5 2-15,-4 1 4 16,-2 3 5-16,-2 6 12 0,-3-3 6 0,0 7 2 16,-5-4 10-16,-2 4 0 0,-3 1 6 15,-3-1 5-15,1 4 1 0,-1-3 0 16,0-1 1-16,1-1 3 0,0-2 2 16,3-4 0-16,-1-2-1 0,3-4-3 15,2-7 5-15,4-1 3 0,1-6 0 0,0 0 1 16,0 0-2-16,0 0 0 0,10-3-5 15,4-4-3-15,6-4-9 0,-2-3-3 16,2-1-1-16,-2-5-5 0,2 5-10 16,-2-3-15-16,0 3-18 0,-1 1-9 15</inkml:trace>
  <inkml:trace contextRef="#ctx0" brushRef="#br0" timeOffset="126054.772">24195 18019 261 0,'0'0'65'0,"0"0"-12"0,0 0-18 0,0 0-12 16,0 0-10-16,0 0-6 15,0 0-5-15,0 0-4 0,0 0 0 16,-20-56 0-16,27 54-2 0,5 2 4 15,-1 5-3-15,4 10-1 0,-2 2 1 0,0 4 0 16,-2-2 3-16,1 4-2 0,-3 2 4 16,-1-2 0-16,-2-2-1 0,-3 5 0 15,-3-2-2-15,0 6-1 0,0 2 4 16,-6 2-1-16,-4-2 2 0,2-4 5 16,-3-2-7-16,3-8 3 0,2-1-4 0,2-9 1 15,1-5-2-15,1 1 1 0,2-4-3 16,-1 0 2-16,1 0 4 15,0 0-2-15,0 0 5 0,1 0-3 16,9-4-3-16,8-7 1 0,2-7-5 0,0 1-5 16,2-3-8-16,-2 1-11 0,0 1-16 15,1 1-22-15,0 2-30 0,-3 2-34 16</inkml:trace>
  <inkml:trace contextRef="#ctx0" brushRef="#br0" timeOffset="128009.5001">22289 18397 123 0,'0'0'33'16,"0"0"-3"-16,0 0-2 0,0 0 0 0,0 0-2 15,-23-82-2-15,20 70-7 16,2 6-10-16,1 1-2 0,0 1-5 15,0-4 1-15,0-4-2 0,4 2 0 16,5 5 2-16,5-6-1 0,-3 7-2 0,6 4-3 16,0 0 3-16,3 0-3 0,5 10 4 15,-3 2-2-15,-2 4-1 0,-1 3 5 16,-3 2-3-16,-2 5 6 0,-2 2 0 16,-2-6-4-16,0 3 1 0,-4-7-5 15,0 0 4-15,-4 3-2 0,1-1 2 0,-3 0 9 16,0 3-4-16,0-2 2 0,0-6-5 15,-1 3-5-15,-2-8 4 0,2-5-2 16,1 0 6-16,0-5 4 16,0 0-2-16,0 0 1 0,0 0 0 15,0 0 6-15,0 0 1 0,0 0 4 0,0 2 4 16,0-2-7-16,0 1 1 0,0-1-7 16,0-1-3-16,0-13 0 0,5-6-5 15,3-5 5-15,-1 0 2 0,0 0 0 16,-1 0-2-16,1-2-3 0,3-1 0 0,-3 1 0 15,-1 7 0-15,-1 1 1 0,-2 1 2 16,-2 7-2-16,-1-9 0 0,0 8 0 16,0-2-3-16,0 4 1 0,0-3 0 15,0 3 1-15,0 5-4 0,-1 2-1 16,1 3 1-16,-3-4 0 0,0 0 3 16,0 0-3-16,1 1 0 0,2 3-3 15,-1-1-6-15,1 1 0 0,0 0-1 16,-2 0 0-16,2 0 3 0,0 0 6 15,0 0 1-15,0 12-3 0,0 3 1 0,3 8-1 16,0 1 0-16,2 0 5 0,-2 2-3 16,1-2 0-16,0 2 4 0,-1-2-3 15,0 1 0-15,0-7-1 0,0-3-1 16,0 0-1-16,-1-3-1 0,3 3-5 16,-2-5-2-16,-2-7-1 0,6 4 2 0,-2-5 4 15,-1 1 2-15,6-3-2 0,3 0 2 16,3-5-3-16,7-10-11 0,-4 0-11 15,-3 0-25-15,1 0-15 16,-7 5-19-16,2 0-7 0</inkml:trace>
  <inkml:trace contextRef="#ctx0" brushRef="#br0" timeOffset="129245.7182">23107 18735 205 0,'0'0'36'0,"0"0"-2"0,0 0-7 15,0 0-2-15,0 0-8 0,-32-81-8 0,30 75-3 16,-1-4-2-16,2 6-3 0,-1 1 7 16,2-2-2-16,0 5-2 0,0 0 2 15,0 0-5-15,0 0 1 0,0-3-5 16,0 3-3-16,-1 0-2 0,-4 0-1 15,0 8 3-15,-5 7-2 0,0 5-2 0,2 2 6 16,2-5-2-16,2 1 1 0,3-6 1 16,-1 1-5-16,1-1 4 0,-1 1 4 15,1-1 0-15,1-3 0 16,0 2-2-16,0-6-1 0,0 2 1 0,0 3 0 16,0-4-3-16,0-4 2 0,0 5 7 15,0-7 0-15,0 0 0 0,0 0 4 16,0 0-4-16,4 0 1 0,-1-2 1 15,4-9-1-15,1-1-2 0,-4 0-3 16,2 1 0-16,-2 0 6 0,-2 0-3 0,2 2-1 16,-3 4-1-16,1 2-2 0,-1-1-1 15,1-2 3-15,-1 1-2 0,2 2-3 16,-3 3 2-16,0-2-1 0,0 2 1 16,6 0 0-16,0-2-6 0,-2 0-4 15,7 2 5-15,-3 2 6 0,-1 2-3 0,3 3 4 16,-7-5-5-16,0 0 5 15,1 1 2-15,1-3 0 0,2 4 2 16,-4-4-6-16,0 3 7 0,2-1 0 16,-5-2 3-16,3 0-2 0,4-5-2 0,-1-4 0 15,2-4 6-15,-1-4 1 0,-5-3-2 16,1-7 8-16,-3 2-6 0,0 7-1 16,0-4 0-16,0 2-2 0,0-3 2 15,-4-6 2-15,0 3 2 0,-3 2 0 16,1 2 0-16,1 9 0 0,0-1 2 0,2 5 3 15,0 5 0-15,1 1-4 0,2 3-5 16,0 0-10-16,0 0-7 16,0 0 4-16,-4 0 3 0,3 15-2 15,-2 8 2-15,1 9-1 0,2 3 0 0,0-1 0 16,2 1-2-16,2 0-5 0,3 0-2 16,-1-2 2-16,0-1-4 0,1-5 9 15,-1-8-9-15,4-1-8 0,-4-10-1 16,4-5-6-16,1 1 2 0,3-4-25 15,0 1-24-15,-1-1-40 0</inkml:trace>
  <inkml:trace contextRef="#ctx0" brushRef="#br0" timeOffset="129425.8842">23228 18564 273 0,'0'0'58'16,"0"0"-18"-16,0 0-23 0,0 0-15 0,0 0-8 16,0 0-5-16,0 0-7 0,0 0-6 15,0 0-16-15,0 0-42 0,43 42-49 16</inkml:trace>
  <inkml:trace contextRef="#ctx0" brushRef="#br0" timeOffset="129993.8238">25215 18087 132 0,'0'0'52'0,"0"0"-7"0,0 0 5 15,0 0-3-15,0 0-3 0,0 0-8 16,0 0-6-16,0 0-10 0,0 0-7 0,-22-27-5 16,21 26-8-16,1 1-4 0,0 0-1 15,0-4 0-15,0 4 5 0,0 0 3 16,0 0 0-16,3-1-3 0,11 0 0 16,3-4-3-16,8 0-4 0,-5-3-5 15,1 4-10-15,-7-1-5 0,2-1-7 16,2 3-16-16,-6 3-22 0,8-1-15 15,-2-4-25-15</inkml:trace>
  <inkml:trace contextRef="#ctx0" brushRef="#br0" timeOffset="130206.9435">25231 18392 190 0,'0'0'82'0,"0"0"-9"0,0 0-8 16,0 0-26-16,0 0-12 0,0 0-12 16,0 0-5-16,0 0-2 15,0 0-4-15,46-33-2 0,-24 17-3 0,1 0-3 16,1-3-6-16,4-1-11 0,-2 6-19 16,4 0-43-16,-1-1-40 0,4 0-67 15</inkml:trace>
  <inkml:trace contextRef="#ctx0" brushRef="#br0" timeOffset="132065.3371">26234 17717 169 0,'0'0'32'0,"0"0"-9"16,0 0-6-16,0 0 0 0,0 0-1 16,0 0-3-16,0 0-3 0,0 0-5 15,0 0-5-15,0 0-2 16,-11-13-4-16,7 13 0 0,-5 1 4 0,0 10 1 16,-4 4 1-16,4 1 3 0,1 4-2 15,0 0 2-15,1-1 0 0,3 4-4 16,0 2 0-16,1 0 2 0,1 7 0 15,2 3 1-15,0 4-2 0,0-5 3 16,0 0-5-16,0-4 6 0,2-3-3 0,2-4-2 16,2 0 5-16,-2-11 0 0,3-1 6 15,-1-4 1-15,-3-2-2 0,7-4-4 16,4-1 3-16,4-1-1 0,5-7 0 16,-1-4-2-16,-3-8-5 0,-4 0 2 15,-1 2 4-15,-3-2 0 0,-2 3 2 16,-3 2 2-16,-4 1 0 0,1-6 7 0,-3 1 3 15,0-4-2-15,0 7-1 16,0 1-1-16,-4 6-7 0,-3-5-6 16,1 6-2-16,-5 2-5 0,-4 4-4 0,-1 2-2 15,-4 7 0-15,0 13-6 0,3 10-13 16,2 9-29-16,0 9-40 0,2 6-35 16</inkml:trace>
  <inkml:trace contextRef="#ctx0" brushRef="#br0" timeOffset="132643.358">26683 17724 259 0,'0'0'57'0,"0"0"-3"0,0 0-19 16,0 0-11-16,0 0-11 0,0 0-12 0,0 0-5 15,0 0-4-15,0 0-2 0,-27-28 3 16,27 28 5-16,0 0 3 0,2 9 0 16,7 6-2-16,2 0-2 0,4-3-3 15,-1 3 2-15,3-3-2 0,1 0-2 16,2-1-5-16,0-3-5 0,1 1-4 0,-6-3-10 15,3-2-12-15,-1-4-14 16,-4 0-9-16,6 0-2 0,-9 0 6 0</inkml:trace>
  <inkml:trace contextRef="#ctx0" brushRef="#br0" timeOffset="132822.3471">26895 17735 166 0,'0'0'49'0,"0"0"7"0,0 0 0 15,0 0-7-15,0 0-8 0,0 0-8 0,0 0-13 16,0 0-8-16,0 0-6 0,0 0-8 16,-63-23-2-16,49 31-5 0,6 7 4 15,-4 8-4-15,3 1-3 16,1 7-6-16,-1 4-19 0,2 5-27 0,1 8-32 16,2 4-25-16</inkml:trace>
  <inkml:trace contextRef="#ctx0" brushRef="#br0" timeOffset="133457.3646">27190 17520 156 0,'0'0'53'0,"0"0"-9"0,0 0-5 16,0 0-7-16,0 0-3 0,0 0-2 15,0 0-5-15,0 0-1 0,0 0-2 16,0 0 2-16,-26-62-5 0,25 60-3 0,1 2-4 15,0-2-4-15,-2 1-2 0,2-1-5 16,0 2-1-16,-1 0 2 0,1-3 1 16,-2 3 0-16,1 0 1 15,-1 5-1-15,1 8 1 0,-1 9 1 0,1 1 0 16,1 8-2-16,0-3 1 0,0 5-5 16,0-9 4-16,3 1 0 0,0-4-1 15,1-2-1-15,-1-5-4 0,2 2 1 16,0-1 1-16,2 3 0 0,-1-3-2 15,1-1-5-15,-2-5-1 0,2-8-2 0,6-1 5 16,-4 0 1-16,5-1 1 0,-7-2 2 16,1-5 4-16,0 4 0 0,-1-5 1 15,-1 2 1-15,-3 1 0 16,0 5 2-16,-1-5 4 0,-1 1 0 0,0 1-3 16,-1-5 2-16,0 2 1 0,0-3 0 15,0 0 3-15,0 3 0 0,0 2-2 16,0 5 2-16,0 0 0 0,0 0-2 15,0-2-4-15,0 0-1 0,0 1-4 16,0-1-1-16,0 2 2 0,0 0 2 0,0 0-3 16,0 7 2-16,0 3 0 0,3 8-2 15,-1-1 0-15,1 2-3 0,0 7-4 16,2-2-7-16,0 1-5 0,0 4-20 16,3 2-38-16,-1 0-42 0,1-2-83 15</inkml:trace>
  <inkml:trace contextRef="#ctx0" brushRef="#br0" timeOffset="134134.5894">27770 17688 165 0,'0'0'53'0,"0"0"-3"0,0 0-2 0,0 0-9 15,0 0-13-15,0 0-9 0,0 0-7 16,0 0-8-16,0 0-5 0,-23-3 0 16,23 3-1-16,0 0 6 0,1 0-2 15,11-3-4-15,4 0 0 0,5 1-4 16,-2-5 0-16,1 2-5 0,1-5-11 0,-1 2-14 15,0-1-20-15,3 1-24 0,-1 1-24 16</inkml:trace>
  <inkml:trace contextRef="#ctx0" brushRef="#br0" timeOffset="134764.0234">28354 17412 298 0,'0'0'60'0,"0"0"-6"16,0 0-13-16,0 0-10 0,0 0-10 15,0 0-9-15,0 0-4 0,0 0-4 16,0 0-2-16,0 0-4 0,-46-27-3 16,45 27 0-16,1-4 1 0,4-3 2 0,2 1 1 15,5-3-1-15,1 1-11 0,-2 4 9 16,1-3-8-16,-2 3 12 0,-4 3 9 16,6 1-12-16,-5 0 2 0,6 0-2 15,5 0 1-15,-6 5 0 0,4 2 10 16,-7 0-9-16,0 5-2 0,-5-3 3 0,1 7-2 15,-4 4 2-15,0 0 0 16,-4 8-1-16,-5-1 2 0,-1-4 0 16,-5-2-1-16,4-3 2 0,2-5 0 15,1-1-2-15,3-5 0 0,4-4-3 0,-1 2 3 16,2-5-3-16,0 0 0 0,0 0-3 16,0 2-3-16,0-1-1 0,3-1-2 15,7 0 1-15,8 0-3 0,3-3 1 16,-3-5-3-16,0-2-5 0,0 1-13 15,-1-4-11-15,2 3-15 0,-3-1-14 0,1 0 0 16</inkml:trace>
  <inkml:trace contextRef="#ctx0" brushRef="#br0" timeOffset="135413.3681">28504 17020 202 0,'0'0'63'0,"0"0"-7"0,0 0-14 16,0 0-13-16,0 0-4 0,0 0-8 15,0 0-4-15,-40-79-7 0,39 76-2 16,-1-3-2-16,1 1-1 0,1 5-1 16,-2-1-1-16,2 1-1 0,0 0 1 0,-1-3-2 15,1 2 2-15,-2-1-1 0,2 1 0 16,-1 1-1-16,1 0-3 0,0-3-1 16,0 3 2-16,0-2 1 0,0 2 2 15,0 0 4-15,0 0-1 0,0 0-1 16,0 0 1-16,0 0-1 0,0-2 0 0,1 2 2 15,7 0-2-15,-2 0 0 0,0 0-2 16,5 0-1-16,-5 0 0 16,4 0-3-16,1 0-1 0,-2 0 1 15,0 0 2-15,-2 7-1 0,1 1 2 0,0 3-1 16,-1 0 2-16,0 1-1 0,-3-3 2 16,-2 2 1-16,-1 9 1 0,-1-10 2 15,0 8-3-15,0-4 0 0,-1-5 0 16,-1 3 0-16,1-6-1 0,1 2 3 15,0-8-2-15,0 0 0 0,0 0-1 0,0 5-2 16,0 0 0-16,0 5 3 0,3-3 0 16,3-2 2-16,0 0 1 0,-2-4-3 15,6 2 3-15,-6-3 0 16,7 0-1-16,-1 0 0 0,0 0-1 0,0 0 3 16,-6 0-4-16,2 0 2 0,0 0-1 15,-2 0-1-15,0 0 3 0,2 0 0 16,-6 0 0-16,0 0 0 0,0 0-3 15,2 0-3-15,-1 0 3 0,-1 0 2 16,2 0-2-16,-2 1 0 0,-6 12-10 0,-7 0-8 16,-10 9-31-1,-3 0-64-15,-5-2-107 0</inkml:trace>
  <inkml:trace contextRef="#ctx0" brushRef="#br0" timeOffset="136306.933">29264 17252 206 0,'0'0'56'0,"0"0"-3"15,0 0-13-15,0 0-14 0,0 0-7 0,0 0-6 16,0 0-5-16,0 0 9 0,0 0-14 16,-13-7-14-16,13 4 14 0,6-2-13 15,1-1 11-15,6-1 2 0,-2 0-3 16,-2 2 0-16,5-2 0 0,1 1-7 15,-5 2 0-15,5-1-8 0,-5 2-8 0,0-1-12 16,0 1-14-16,-6 1-23 0,5 2-17 16,-3 3-17-16</inkml:trace>
  <inkml:trace contextRef="#ctx0" brushRef="#br0" timeOffset="136508.1456">29222 17401 275 0,'0'0'69'15,"0"0"-9"-15,0 0-21 16,0 0-12-16,0 0-13 0,0 0-8 16,0 0-1-16,0 0-2 0,0 0-3 0,0 0-3 15,58-16-3-15,-42 12-5 0,1 2-2 16,0-2-11-16,8 3-14 0,-3-4-32 15,-1 2-38-15,-5 2-47 0</inkml:trace>
  <inkml:trace contextRef="#ctx0" brushRef="#br0" timeOffset="137125.4706">29845 16900 245 0,'0'0'63'0,"0"0"-8"0,0 0-13 0,0 0-15 15,0 0-11-15,0 0-8 0,0 0-7 16,0 0-1-16,0 0-2 0,-21-77-4 15,26 66 2-15,1 5-3 0,1-1 0 16,2 2 3-16,1 1 0 0,2 1 0 0,-1 3 2 16,2 0-2-16,3 0 3 0,-2 0 0 15,1 8 0-15,-1 3 1 0,-5-2-2 16,-3 5 4-16,0 1-2 0,-5 5 1 16,1 7-1-16,-2-2-1 0,-3 2 1 15,-4-1 0-15,-4-2-2 16,-1-1 2-16,-2-3-1 0,1-4 1 0,2-5 0 15,2-1 3-15,3-3-1 0,3-4 0 16,-1 1-1-16,4-4 0 0,0 0-2 16,0 0 0-16,0 0-1 0,0 0 1 0,0 1 1 15,3 1 1-15,4-1 3 0,6 1-3 16,7-2 2-16,-1 0-3 0,4 0-6 16,-1-5-2-16,-9 3-8 0,4-3-4 15,0 2-7-15,-2-2-4 0,7-2-9 16,-5 1-14-16,-4 1-21 0,2 1-12 0</inkml:trace>
  <inkml:trace contextRef="#ctx0" brushRef="#br0" timeOffset="137596.4322">30176 16735 194 0,'0'0'59'0,"0"0"-4"16,0 0-12-16,0 0-5 0,0 0-8 16,0 0-11-16,0 0-8 0,0 0-8 15,0 0-3-15,0 0 0 16,-7-23 0-16,7 23 3 0,0 0-1 0,-2 3 0 16,2 14 1-16,-2 1-2 0,2 9 3 15,-2 1-6-15,2-3 0 0,0 1 1 16,0-5-2-16,0-4 2 0,0 0-1 15,0-6-1-15,0-2 3 0,6 0-3 16,-5-6 3-16,5 3-1 0,-1-4 0 0,3-2-1 16,2 3-2-16,0-3 3 0,5-8 0 15,-2-4 4-15,3-3 0 0,-5-2 2 16,-3 3 0-16,-4-1 1 16,-1 6-1-16,-2-5 0 0,1 2 2 0,-2 0-2 15,0-2 1-15,0 4-1 0,0-4 1 16,0 8 4-16,0 1 1 0,0 5 2 15,0-2-5-15,0 2-5 0,0-1-2 16,0 1-1-16,0 0 0 0,1 1 0 16,2 15 1-16,1 10-4 0,2 9 0 0,-3 4-1 15,0 4-3-15,0 4-5 0,0-3-1 16,-2 1-15-16,4-5-12 0,2-2-23 16,0-3-26-16,0-1-22 0,1-2-16 15</inkml:trace>
  <inkml:trace contextRef="#ctx0" brushRef="#br0" timeOffset="138174.7396">30703 16773 205 0,'0'0'53'16,"0"0"-6"-16,0 0-7 0,0 0-6 0,0 0-14 15,0 0-7-15,0 0-6 0,0 0-7 16,0 0 1-16,0 0-1 0,0-12-1 16,11 3 1-16,5 2-4 0,2 2-3 15,5-6-3-15,-2 4-2 0,2-2-8 16,-1 3-3-16,0-1-7 0,1 4-11 0,-7-3-22 15,1 6-14-15,-4 0-31 16</inkml:trace>
  <inkml:trace contextRef="#ctx0" brushRef="#br0" timeOffset="139370.8341">31207 16542 97 0,'0'0'31'0,"0"0"-1"15,0 0-5-15,0 0-8 0,0 0-6 16,0 0-7-16,0 0-5 0,0 0-5 15,0 0-2-15,-28-75 1 0,23 75 1 16,-5 0 2-16,-2 7-2 0,1 5 2 16,2 1 2-16,2-2-1 0,1-2 4 0,2 1-1 15,0-2-1-15,1-3 1 0,0 4 1 16,1-4-1-16,1 0 1 0,1-1-1 16,0 0 1-16,0 2-1 0,0 5 0 15,0 0 0-15,6-4 0 0,1 4-2 16,0-4 0-16,5 1-2 0,-1-2 1 0,-1-2-1 15,5 0-1-15,2 0 6 0,-1-1-1 16,3 2 6-16,-6-2-3 0,-2 0 1 16,-6-3-2-16,2 3 0 15,-3-1 2-15,1 1-2 0,-1-3 4 16,-4 0 0-16,0 0 1 0,0 4 1 0,0 1-2 16,-1 6 1-16,-7 0 0 0,-3 0-3 15,-7 1 2-15,5-4-4 0,-1-5 5 16,5 2-1-16,-1-4 2 0,-1 2 2 15,6-2 0-15,1 1 6 0,4-2-1 16,-6 0 1-16,2 0-1 0,-3 0-3 0,1-4-4 16,4 1-2-16,2-10-5 0,0-2-2 15,8 0-3-15,4-5 0 16,5-1-7-16,1 1 1 0,5 2-11 0,2-1-1 16,1 1-2-16,0 4-12 0,-1-2-7 15,-2 5-13-15,-3 1-16 0</inkml:trace>
  <inkml:trace contextRef="#ctx0" brushRef="#br0" timeOffset="139679.575">31648 16475 207 0,'0'0'14'0,"0"0"-6"16,0 0-5-16,0 0-8 0,0 0-1 0,0 0-2 15,0 0-2-15,0 0-5 0,0 0-6 16,0 0-9-16,77-27-2 16,-61 27-9-16,0 0-5 0</inkml:trace>
  <inkml:trace contextRef="#ctx0" brushRef="#br0" timeOffset="139852.5583">31616 16651 271 0,'0'0'35'0,"0"0"-19"0,0 0-12 0,0 0 0 16,0 0-3-16,0 0-8 0,0 0-3 16,0 0-6-16,91-60-15 0,-70 53-8 15,2 3-31-15,0 1-16 0</inkml:trace>
  <inkml:trace contextRef="#ctx0" brushRef="#br0" timeOffset="140337.7504">32109 16149 158 0,'0'0'55'0,"0"0"-1"0,0 0-4 0,0 0 0 0,0 0-6 16,0 0-6-16,0 0-7 0,0 0-8 15,-17-56-10-15,17 56-6 0,0-2-6 16,-1 2-2-16,1 0 0 0,-3 0-1 15,0 9 1-15,0 7-2 0,-1 8 1 0,0 2-1 16,2 2 2-16,1 6-3 0,-1 1 1 16,1 3-3-16,-2-1-2 0,1 3 2 15,1 0-4-15,1-3-3 16,0 0-6-16,0-5-15 0,0-2-17 0,1-10-38 16,1 0-23-16</inkml:trace>
  <inkml:trace contextRef="#ctx0" brushRef="#br0" timeOffset="140853.8806">32379 16087 241 0,'0'0'24'0,"0"0"3"0,0 0-5 0,0 0-9 0,0 0-6 0,0 0-3 0,0 0-1 16,0 0 0-16,0 0-1 0,0 0-2 16,11-28-2-16,-11 28 1 0,0 0 1 15,0 0 5-15,-3 14 3 0,-5 7 1 16,-4 7-1-16,0 1-2 0,-2-1-2 0,2-1-3 15,1 1-1-15,2-7-1 0,5 0 1 16,1-6-1-16,1 4 2 0,2-1 2 16,0 0-2-16,3 5 2 15,6-2-3-15,2-2 4 0,4-1-6 16,4-3 1-16,-2-2-1 0,2 0-1 16,-3-4 0-16,-2-3 0 0,-2-2 1 0,4 1-3 15,-6-2 12-15,7 1-11 0,-5-4 9 16,-3 0-5-16,2 0-1 0,-4-4 4 15,1-1 2-15,-4-2 3 0,2-4-1 0,-5 1 2 16,-1-7-4-16,-2 3 9 0,-6 0-3 16,-2 2 3-16,-1 4-2 15,2 4-4-15,-7-3-3 0,4 7-2 16,-2 0-3-16,-8 0-2 0,-1 0-1 0,-6 7-6 16,4 7-9-16,1 3-15 0,5 4-40 15,3 2-45-15,0 1-36 0</inkml:trace>
  <inkml:trace contextRef="#ctx0" brushRef="#br0" timeOffset="148998.9339">3553 16420 5 0,'0'0'18'0,"0"0"12"0,0 0 5 16,0 0 12-16,0 0 4 0,0 0 1 15,0 0-2-15,0 0-10 0,0 0-11 16,0 0-16-16,3 10-8 0,-3-10-7 0,0 0 3 15,0 0 0-15,-2 0 0 0,1 0 3 16,-4 0-9-16,1-3-2 0,1 0-6 16,-3-3-2-16,3 1-2 15,-1-4 1-15,0 0 1 0,1 0 1 0,3-4 5 16,0 3 4-16,0-2-1 0,0 1-1 16,0 2-2-16,7-2 1 0,-4 2 0 15,-2 5 0-15,2 1-3 0,-3 3-8 16,0-2 1-16,0 2 0 0,2 0 3 15,2 0 10-15,6 0-2 0,0 9 6 0,3 3 1 16,-7-2 2-16,-1 3 4 0,-4-1-3 16,-1 0 3-16,0 1-2 0,0-3 2 15,0 2 8-15,0-7 1 0,0 0 8 16,0-5 8-16,0 0 2 0,0 0-2 16,0 2-9-16,-1-1-11 0,-5 1-6 15,1-2-1-15,1 2-3 0,-2 0 2 16,6-2 4-16,-3 0-1 0,-2 0 0 15,-3-4-9-15,1 1-1 0,1-5-3 16,2 1 1-16,-2-2 1 0,2 2-2 0,4 2 2 16,-3 2-1-16,3 3-1 0,0-1 0 15,0 1-5-15,0-2 3 0,0 0-1 16,0 1 1-16,0-1 0 0,0 1-8 16,0 1-2-16,0-1-1 0,0 1 1 15,6 0 3-15,1 0 1 0,0 0 6 16,5 1 0-16,-4 3 1 0,-2 1-5 15,-3-2-7-15,6 6-17 0</inkml:trace>
  <inkml:trace contextRef="#ctx0" brushRef="#br0" timeOffset="149826.795">4017 16141 126 0,'0'0'41'15,"0"0"0"-15,0 0-2 0,0 0-8 16,0 0-12-16,0 0-13 0,0 0-7 0,0 0-6 16,0 0-2-16,-25-27-2 0,25 19 1 15,0-2 0-15,3-4 0 0,4-6 3 16,4 7-3-16,-3 3 1 0,4 3 1 16,-5 1-4-16,4 3-1 0,-2 0 0 15,4 3-4-15,3 0 2 0,-3 0 0 16,0 5 5-16,-1 4 5 0,-5-2 4 15,-4 2 2-15,4 2 2 0,-6 0 3 16,2 1 0-16,-3 0 1 0,0 4 1 16,-3-5 2-16,-2 0 1 0,2-4 6 0,0-4 6 15,0 0 2-15,2 2-5 0,-4-3 2 16,1-1-2-16,-2 0-1 0,-2-1-1 16,0-1-8-16,1-3-9 0,-3-6 3 15,3 5-1-15,1-5-3 0,3 3 1 16,0 2-4-16,0-5-3 0,3 3 1 0,0 1-3 15,0 2-5-15,0 4-2 0,0-5-5 16,0 0-1-16,0 1-1 16,0 0 2-16,0 4-2 0,0-2 1 15,6 0 6-15,-3 1 3 0,7 1 6 0,-4 0 5 16,1 1 1-16,0 4-3 0,-4-2 3 16,3 3 0-16,-2-1 3 0,-4-2 1 15,3 6 2-15,0-5 1 0,-3 1 2 16,1 1-1-16,-1-1 0 0,0-1-1 15,-1 3 1-15,-5 3-1 0,2-7 0 0,4 1 2 16,-4-4 5-16,-1 2 1 0,1-1-1 16,-2 1-3-16,3-2-6 0,-1 0-5 15,-2 0-8-15,-1-5-1 0,4 2-4 16,0-1-4-16,0-6-7 0,2 5-8 16,-1-1-19-16,2-4-19 0</inkml:trace>
  <inkml:trace contextRef="#ctx0" brushRef="#br0" timeOffset="150908.5368">4562 15692 181 0,'0'0'45'0,"0"0"-6"0,0 0-3 16,0 0-11-16,0 0-8 0,0 0-5 16,0 0-2-16,0 0-7 0,0 0-4 15,0 0 1-15,-53-40-2 0,51 39-6 16,2 1-7-16,-1 0-7 0,-1-1-5 15,2 1-1-15,-1-2-3 0,1 2 2 0,-2-1 6 16,2 1 12-16,0 0 8 0,0 0 4 16,0 0-1-16,0 0-1 0,0 0-1 15,2 0 3-15,1 3 1 0,1-1-1 16,0 1 2-16,-4-3-3 0,0 0 0 16,3 5 1-16,-3-2 0 0,6 8 1 15,-3-2 1-15,-2 2-2 0,1-1-2 16,-2-4 0-16,0 6-1 0,0-7 2 15,0 1 3-15,0 0-1 0,0-3 4 16,-2 2 0-16,1-1 3 0,-1 1 0 0,2-5-2 16,-1 0-1-16,1 0-3 15,-6 0 2-15,-1 0 2 0,4 0 0 0,-6-5-1 16,5 3-6-16,1-2-6 0,-1-4-2 16,2 4-4-16,1 0-2 0,-1-1 2 15,2-3-2-15,0-2 2 0,0-1 3 0,2-4-1 16,2 7-1-16,-1-1 1 15,3 1 1-15,-3 5 1 0,3-2 4 16,-2 2 1-16,0-1-1 0,-1 3-2 16,-3 1-2-16,0-2-3 0,0 2 3 0,7 0 1 15,-2 0 4-15,-1 0 3 0,-1 0 4 16,0 3 2-16,0 1 4 0,-3-1 0 16,5 1 1-16,-5 2-2 0,0 5 0 15,-1 0-2-15,-6 2 1 0,4-4 3 16,0-6 2-16,2 2 7 0,-4-4 1 0,2 2 2 15,-1 0-3-15,1 0-2 16,3-3 0-16,0 0 0 0,0 0-6 16,-3 0 2-16,-2 0-5 0,-1 0-1 15,1 0-2-15,1 0-5 0,1-1-6 0,0-2-2 16,0-2-1-16,0-4-5 0,3 3 6 16,0-6-1-16,0-5 0 0,2 2 2 15,2 0-3-15,2-1 1 0,-2 9 4 16,1-2-2-16,-1 2 0 0,-2 3-2 15,3-2-1-15,1 3-4 0,-2 1-6 0,1 0 0 16,-1 2-5-16,2 0-1 0,4 0 3 16,0 3 5-16,-1 1 4 0,-1 7 9 15,-3 3 6-15,-4-4-1 0,2 8 5 16,-3-3-3-16,0-2 3 0,-3 3 0 16,-1-1 2-16,-2-5 3 0,-4 3 0 15,6-6 0-15,-2-2 4 0,-4 2 0 16,7-6 3-16,0 2 0 0,3-3-6 15,-4 0-5-15,-1 0-2 0,-2-4-10 16,-3-1-3-16,7-4-4 0,-1 0-8 0,2 4-7 16,1-8-20-16,1 0-20 0</inkml:trace>
  <inkml:trace contextRef="#ctx0" brushRef="#br0" timeOffset="151942.4947">4840 15291 180 0,'0'0'28'16,"0"0"-12"-16,0 0-9 0,0 0-4 16,0 0-6-16,0 0-3 0,0 0 0 15,0 0-2-15,0 0 2 0,0 0 1 16,-8-12-3-16,8 10 4 0,0 1-2 16,0 0-3-16,0-1-1 0,0 0-4 15,0 2-2-15,0-1 0 0,0 1-1 16,0-1 3-16,0 1 1 0,0 0 1 15,2 0 6-15,-1 0-1 0,1 0 6 16,-1 0 1-16,1 0 1 0,-1 0 4 0,1 0 1 16,-1 1-1-16,-1 0 3 0,0 1 2 15,0 0 3-15,3-1 5 0,-3 0 1 16,0 1 6-16,0 0 4 0,0-1 0 16,0 1-2-16,0-2-11 0,-3 3-3 15,3-2-3-15,-1 0 3 0,-1-1 3 0,1 0-4 16,-1 2 2-16,1-2-1 15,-1 0-3-15,-2 0-3 0,-2 0-10 16,3-3-10-16,-2-3 4 0,3 1-5 16,-1 1 7-16,0-7 1 0,3 7-2 0,-1-8-3 15,1 2-4-15,0-1 7 0,0-2-7 16,0 3 5-16,3 1-2 0,1-1-2 16,2 3 1-16,-5 4-2 0,2 0 4 15,-3 3 4-15,0-2 1 0,0 2 0 16,0-2-2-16,3 2-4 0,-3-1-1 0,3 1-3 15,-2 0 3-15,1 0 6 0,-1 0 6 16,1 0 2-16,-1 0 4 0,1 0 2 16,-1 0 4-16,1 0 2 15,-2 0 5-15,0 6-4 0,0 6 0 0,0 0-6 16,-5 4 0-16,1-7-4 0,-2-3 0 16,0 2 2-16,5-5 1 0,-2 1 1 15,3-4 3-15,-1 0 2 0,1 0-1 16,0 2 3-16,-2-2-1 0,2 0-1 15,-1 1-2-15,1-1-7 0,-2 0-5 0,2 0-4 16,-1 0 0-16,1 0-1 0,-3-5 0 16,1 0 0-16,1-2-7 15,1 3 6-15,0-3-3 0,0 2 1 16,0-1 0-16,0 1-1 0,0 5-1 0,0-1 1 16,0 1 3-16,0-2 2 0,0 2 1 15,0-2 1-15,1 2-7 0,1-1 1 16,-1 1-3-16,1 0 4 0,-1 0 7 15,4 0-4-15,0 0 6 0,-2 1 1 16,3 6 1-16,-3-4 0 0,0 0 1 0,0 0-3 16,-3-3 0-16,0 0 0 0,0 5-1 15,0 2 2-15,0 4-1 0,0-1-2 16,-2-2-20-16,1 1-19 0,-1-5-54 16</inkml:trace>
  <inkml:trace contextRef="#ctx0" brushRef="#br0" timeOffset="152862.7097">4977 14800 289 0,'0'0'34'0,"0"0"-20"16,0 0-13-16,0 0-4 0,0 0-6 16,0 0-1-16,0 0 1 0,0 0-5 15,0 0 0-15,0 0-3 0,-13-66-1 16,22 60-7-16,-1 0 2 0,-3 3 4 15,2 0 2-15,0 3 4 0,6 0-1 16,2 0 1-16,-7 2 4 0,8 3 3 0,-10 2 4 16,4-1 0-16,-3 0 1 0,-1 2 4 15,0-3 0-15,-6-2 5 0,4 2 3 16,-4-5 1-16,0 5 1 0,0 1-3 16,0 4-2-16,-1 1 1 0,-5-2 0 15,2-1-1-15,1-5 0 0,-3 2 2 0,3-1 2 16,-1-1 6-16,1 0 2 15,3-3 2-15,-3 0 1 0,3 0 0 16,0 0 2-16,0 0-5 0,0 0-7 16,-1 0-5-16,-1 0-6 0,-1 0-3 0,-1-5-6 15,1 0-1-15,-3-3 2 0,6 1-3 16,-3-3 6-16,-1-1-4 0,3 5 0 16,1 2 1-16,0 4 2 0,-2-2-1 15,2 2 0-15,0-6-5 0,0 0 0 16,0 0 2-16,0 2-1 0,0 4 2 0,0-3-2 15,3-1-3-15,1 1 0 0,-1 2-3 16,-3 1-1-16,6 0 2 0,0 0 0 16,1 0 7-16,4 3 2 15,-6 3 6-15,1 0 4 0,-5-3 0 0,2 6 0 16,-3-3 2-16,0-1 0 0,0 5 1 16,0-5 3-16,0 0-3 0,-3 2 0 15,0-4 0-15,0 0-1 0,2 2 5 16,1-5 2-16,0 0 3 0,0 0-1 15,0 0 1-15,-2 1-4 0,1-1-1 0,-1 0-2 16,1 0-5-16,-6 0-1 0,3 0-4 16,-1 0-8-16,-1-6 1 0,2 3-1 15,1-2 0-15,0-4 3 0,3 3-3 16,0-4-4-16,0-2-2 0,0 1 1 16,3 0-2-16,0 2 0 0,1 0-2 15,2 2 0-15,-1 1-4 0,-4 2-7 16,2 1-11-16,-3 3-8 0,0-1-6 15</inkml:trace>
  <inkml:trace contextRef="#ctx0" brushRef="#br0" timeOffset="153663.4218">5239 14384 10 0,'0'0'32'0,"0"0"-2"0,0 0-5 16,0 0-9-16,0 0-7 0,0 0-3 15,0 0 3-15,0 0 5 0,0 0-2 16,-12 23 1-16,9-22-3 0,-2 0-2 16,2 3 1-16,3-4 3 0,-2 0-1 0,2 0 0 15,-1 0-1-15,-1 1 1 0,2-1-3 16,-1 0-2-16,1 0-6 0,-3 0-6 16,3 0-3-16,0-3-2 0,0-3 2 15,0-6-2-15,0 1 3 0,0 0-1 16,4-1 0-16,-1 1 1 0,0 3-5 15,1-3-3-15,-1-3-4 0,0 5 0 0,3-4-2 16,-3 2 0-16,1 0 3 16,-1 1 1-16,-1 4 6 0,1 1-1 15,-3 5-4-15</inkml:trace>
  <inkml:trace contextRef="#ctx0" brushRef="#br0" timeOffset="156634.708">5412 14654 38 0,'0'0'9'0,"0"0"-5"0,0 0-2 15,0 0-12-15,0 0-7 16,0 0-9-16</inkml:trace>
  <inkml:trace contextRef="#ctx0" brushRef="#br0" timeOffset="163515.3813">2811 14013 12 0,'0'0'2'15,"0"0"-3"-15,0 0-2 0,0 0-1 16,0 0-1-16,0 0 4 0</inkml:trace>
  <inkml:trace contextRef="#ctx0" brushRef="#br0" timeOffset="164216.8434">2811 14013 9 0,'4'34'16'0,"-5"-34"7"16,1 0-1-16,0 1-3 0,-3-1-5 15,3 0-9-15,0 2-1 0,-3-2 0 0,3 0-1 16,-3 0-2-16,3 0 1 0,0 0-1 16,-3 0-2-16,3 0 1 0,0 0 1 15,0 0 0-15,-1 0 0 0,1 0-1 16,-2-2-1-16,1-4-1 0,-1 1 2 15,1 1 1-15,-2-7 1 0,3 5 3 0,0 0-3 16,0-6-2-16,0 6-6 0,0 0 5 16,0 0 1-16,0 6-1 0,0-2-5 15,0 2-2-15,0-1-8 0,0-1 8 16,0 1 9-16,0 1-4 0,0 0 6 16,0 0-2-16,3 0-1 0,0 1 1 15,0 2-1-15,-2 6 2 0,2-4-1 16,-3 0 1-16,3 0 5 0,-3-5 5 15,0 0 5-15,0 0 2 0,0 2-2 16,0-1-6-16,0 1-4 0,0 3-1 0,-3-2-4 16,0 1-1-16,3-1-1 0,-4-1-1 15,-1-1 2-15,1 1-1 0,0 1 1 16,4-3 3-16,-3 0-2 0,3 0 3 16,-4 0-2-16,-2 0-2 0,1 0 1 15,-2-1-2-15,4-4 0 0,-1 0 0 16,3 2 0-16,-1-3 0 0,2 1-2 15,-1 0 1-15,1 0 0 0,0 5-1 16,-2-1 0-16,2 1-1 0,0-2-2 16,0 0 0-16,0 1 1 0,0 1 1 0,0-2 2 15,2 2 0-15,-1 0 0 0,1 0-2 16,-1 0 2-16,6 0 1 0,-4 0 0 16,4 0 1-16,-2 0 2 0,-5 0 1 15,0 0 2-15,0 0 5 0,1 0 2 16,1 0 5-16,-2 0 2 0,0 0 0 0,1 0-1 15,-1 0-3-15,0 0-4 0,0 0-1 16,0 0-4-16,0 0-3 0,0 0-3 16,0 0 0-16,0 0-2 15,0 0-1-15,0 0-5 0,0 0-7 0,0 0-7 16,0 0 0-16,0 0 3 0,0 0 6 16,0 0 4-16,0 0-4 0,3 0-12 15,5 0-19-15,4 3-26 0</inkml:trace>
  <inkml:trace contextRef="#ctx0" brushRef="#br0" timeOffset="165107.5456">5425 14121 118 0,'0'0'4'0,"0"0"2"15,0 0 3-15,0 0-2 0,0 0-8 16,0 0-13-16,0 0-2 0,0 0 3 16,0 0 5-16,-23-23 9 0,22 22-3 15,1 1-3-15,-3-2-3 0,3 1-7 16,0-1-7-16,-3 2-6 0</inkml:trace>
  <inkml:trace contextRef="#ctx0" brushRef="#br0" timeOffset="165341.6069">5425 14121 22 0,'-1'-30'14'16,"1"30"-7"-16,0 1-6 0,0-1-8 15,-3 2-10-15,3-2-3 0</inkml:trace>
  <inkml:trace contextRef="#ctx0" brushRef="#br0" timeOffset="180805.4323">14053 15339 158 0,'0'0'41'0,"0"0"-5"0,0 0 1 15,0 0-4-15,0 0-4 0,0 0 1 16,-11-77 3-16,10 64 8 0,-2-5-8 16,0 6-9-16,2-7-8 0,-4 2-15 15,0 0 4-15,-3-4 1 0,3 2 0 16,-3 1 1-16,0 1-2 0,-1-1 0 0,2 1-1 15,-2-1-2-15,-2 0 0 0,5 4 2 16,-3 1 1-16,3 3 1 16,-1 1-1-16,3 1-2 0,1 4 1 15,1 1 1-15,2 3-4 0,-1-2-1 0,1 2-2 16,-3 0-5-16,3 0-1 0,-1 0 0 16,-1 2 5-16,-1 13 2 0,2 9 4 15,-2 7-3-15,3 2-3 0,0-1 0 16,0 0 1-16,0 0 4 0,1-2-4 15,5-2 1-15,3-1-5 0,0-5-3 0,-1-8-2 16,1-2 0-16,-3-4-1 0,1-2-3 16,4-2 3-16,1-2-2 0,7-2-6 15,-2 0-23-15,8-9-23 16,-4-6-38-16,0-2-22 0</inkml:trace>
  <inkml:trace contextRef="#ctx0" brushRef="#br0" timeOffset="181026.9489">14061 15121 365 0,'0'0'64'15,"0"0"-20"-15,0 0-8 0,0 0-17 16,0 0-8-16,0 0-11 0,0 0-3 15,0 0-5-15,0 0-3 0,0 0-6 16,32-39-16-16,-9 23-19 0,5 4-30 16,1-4-32-16,1 1-26 0</inkml:trace>
  <inkml:trace contextRef="#ctx0" brushRef="#br0" timeOffset="181277.6857">14225 15188 357 0,'0'0'74'16,"0"0"-26"-16,0 0-20 0,0 0-13 15,0 0-14-15,0 0 2 0,0 0-10 16,0 0 5-16,0 0-2 0,66-36-3 15,-44 23-2-15,0 1-9 0,1 1-12 0,1 1-14 16,-1-1-19-16,-1 2-19 0,-2 0-20 16,-5 3-28-16</inkml:trace>
  <inkml:trace contextRef="#ctx0" brushRef="#br0" timeOffset="181806.8074">14537 14986 471 0,'0'0'47'0,"0"0"-19"0,0 0-12 16,0 0-6-16,0 0-3 15,0 0-3-15,0 0-5 0,0 0-1 16,0 0-1-16,-23-23-1 0,23 23-2 16,0-1-4-16,-3-5-1 0,2 0 0 0,-1-5 2 15,2 1 2-15,0-4 4 0,0 1 3 16,0 2-1-16,0-1 2 0,3 1 0 16,0 0 0-16,-2 6 0 0,1 1 2 15,-2 4-1-15,0-1 0 0,0 1 0 16,0-2-2-16,1 1 0 0,-1-1 0 0,0 0-2 15,2 2 4-15,-2-1-2 0,0 1 0 16,0-2 1-16,0 2 0 16,0-1-1-16,0 1 0 0,0-2 1 15,0 2 1-15,0 0 1 0,0-1-1 0,0 1 0 16,0 0 0-16,0-1 1 0,0 1-1 16,2-2 1-16,-2 2-1 0,0 0 0 15,0 0 0-15,0-1-2 0,0 1 1 16,0 0-2-16,0 0 1 0,0-2 1 15,0 2 0-15,0 0 0 0,0 0-2 0,0 0-1 16,0 0-3-16,0-2-2 0,0 2 0 16,0 0-2-16,0 0-13 0,0 0-7 15,2 0-28-15,1 4-33 0,0 4-34 16,1 9-82-16</inkml:trace>
  <inkml:trace contextRef="#ctx0" brushRef="#br0" timeOffset="182127.3442">14397 15247 396 0,'0'0'55'0,"0"0"-15"0,0 0-16 16,0 0-11-16,0 0-10 0,0 0-3 0,0 0-2 15,0 0 1-15,0 0-4 0,0 0-1 16,-9 2 1-16,9-2 0 0,0 0 3 16,0 0 4-16,6-5 0 0,8-2-4 15,2-4-3-15,0-1-2 0,4 0-5 16,-2-2-12-16,2 1-11 0,-1-3-24 0,2 2-17 15,-3 6-27-15,-2-2-27 0</inkml:trace>
  <inkml:trace contextRef="#ctx0" brushRef="#br0" timeOffset="182714.1369">14576 14909 439 0,'0'0'42'0,"0"0"-12"15,0 0-11-15,0 0-8 0,0 0-8 16,0 0-5-16,0 0-2 0,-19-82-4 15,28 65 1-15,1 2-3 0,4 4-1 16,1 1 0-16,1 4 1 0,-2 1 1 0,-2 2-1 16,-2 1-1-16,2 1-2 0,-1 1 2 15,-1 0-2-15,-2 0 4 0,1 5 2 16,-3 2 1-16,2-1 4 0,-4 5-1 16,2 3-1-16,-2-4 2 0,0 9 0 15,-2-1 3-15,-2-5 0 0,0 7 0 16,0-6 1-16,0-8-2 0,0 6 2 0,0-6-2 15,0 0-2-15,0 0 4 16,0-3-2-16,1 2 1 0,1-1 1 16,-1 1-1-16,2-4-2 0,0 2-1 0,0 0-1 15,1 0 1-15,1-3 3 0,2 0 4 16,3 0 1-16,0 0-1 0,0-3 1 16,-1 0 1-16,-6 0 0 0,1 2 1 15,-4 1 2-15,0 0-2 0,0 0-2 16,2 0-1-16,-1 0-3 0,-1 0-1 0,0 0 0 15,0 0 1-15,3 0-1 16,-3 0-1-16,1 0 3 0,2 1 0 0,-1 5 1 16,2 3 2-16,-4 9-2 15,0-2-3-15,-2 7 1 0,-9-2-4 0,2 0-1 16,-1-2-3-16,-3-1-1 0,3-2-11 16,3-4-11-16,-3-1-25 0,1 0-41 15,5-2-51-15</inkml:trace>
  <inkml:trace contextRef="#ctx0" brushRef="#br0" timeOffset="182899.6862">15024 14950 379 0,'0'0'32'16,"0"0"-43"-16,0 0-32 0,0 0-49 0,0 0-120 16</inkml:trace>
  <inkml:trace contextRef="#ctx0" brushRef="#br0" timeOffset="184457.5382">15390 14795 301 0,'0'0'52'0,"0"0"-14"15,0 0-14-15,0 0-9 0,0 0-2 16,0 0-3-16,0 0-1 0,0 0-4 16,0 0-1-16,-11-18-2 0,11 16 0 15,0-4-1-15,0 2 1 0,1-6-2 16,8-2 1-16,-4 5-1 0,4-2-2 15,-3 2 3-15,2 2-2 0,-2-2 0 16,2 1 0-16,3-1-4 0,2-1-2 0,3-3 0 16,0 3-6-16,-6 1-1 0,4 1-3 15,-5 3-5-15,2-1-4 0,0 1-2 16,-7 1-8-16,5 2-5 0,-3 0-7 16,2 0-11-16,0 3-14 0,-7 6-6 15</inkml:trace>
  <inkml:trace contextRef="#ctx0" brushRef="#br0" timeOffset="184701.6762">15412 14936 218 0,'0'0'47'16,"0"0"-6"-16,0 0-5 0,0 0-5 0,0 0-4 15,0 0-7-15,0 0-7 0,0 0-6 16,0 0-4-16,0 0-1 16,84-62-4-16,-67 52 1 0,-1-2-4 15,1 2-3-15,1 0-9 0,0 0-8 0,1 3-6 16,-7 1-16-16,1 1-14 0,-2 2-24 16,-5 2-19-16</inkml:trace>
  <inkml:trace contextRef="#ctx0" brushRef="#br0" timeOffset="185000.2756">15435 14539 242 0,'0'0'68'0,"0"0"-10"16,0 0-21-16,0 0-13 0,0 0-14 15,0 0-8-15,0 0-4 0,0 0 0 16,0 0 2-16,0-8 3 0,11 8 5 0,4 6-5 16,8 3 5-16,0 0-5 0,2 2-3 15,1 1 1-15,1 0-2 0,1 0 1 16,-2 2-3-16,0 1 1 0,-4 2-2 16,-2 1 2-16,-7 2 0 0,1 1 0 15,-6 2 0-15,-4 1-4 0,-4 0-1 16,0 2-1-16,-4 3-4 0,-5 2-4 15,-5 0-30-15,-1 3-39 0,-2-1-60 16</inkml:trace>
  <inkml:trace contextRef="#ctx0" brushRef="#br0" timeOffset="185713.5967">16077 14601 467 0,'0'0'57'0,"0"0"-13"16,0 0-16-16,0 0-7 0,0 0-6 15,0 0-5-15,0 0-3 0,0 0-3 0,0 0-2 16,0 0-7-16,-42-37 3 0,42 37-6 16,0-1 3-16,0-5-1 0,0 0 1 15,0-5 0-15,4-1 0 0,2 4 2 16,3-1 2-16,-1 3-2 0,1 3-4 16,0-2 1-16,1 5-6 0,4 0 4 15,-3 0 2-15,3 4 0 0,-2 3 5 16,-5 4 1-16,7 4-5 0,-5 2 6 15,-3 1-3-15,-2 0 0 0,0-3 2 16,-4 3-1-16,0-1 0 0,0-3 1 0,0 4 1 16,0-6 0-16,-4 0 1 0,3 0-2 15,-1-7 0-15,1 1 0 0,1-6-1 16,0 0 1-16,0 0 2 0,0 2 1 16,0-1 2-16,0-1 1 0,0 0-2 15,0 0-1-15,0 0 0 0,1-6 3 16,2-5-2-16,1 1 3 0,-2-4-2 0,1-4 1 15,-2 6-2-15,-1-8 0 0,0 0 1 16,0 8-1-16,0-6 0 16,0 6-5-16,-3 1 2 0,0 0-3 0,1 6 4 15,0 0 1-15,-1 0-2 0,2 1 0 16,-1-1 0-16,1 1-1 0,1 4 0 16,-1 0-1-16,1 0-1 0,0 0-2 15,-2-2-1-15,2 2 0 0,-1 0-2 16,1 0 2-16,0 0 1 0,0 0 2 0,0 0 0 15,0 5 5-15,0 7-5 0,0 5 5 16,4 1-3-16,0 5-1 0,-1-8 0 16,3 0-3-16,0 0-2 15,-2-4-2-15,2 4 0 0,1-3-1 0,0-4 2 16,2 1-8-16,-2-3-11 0,4-1-15 16,4-1-20-16,-6-1-24 0,11-2-13 15,-8 1-18-15</inkml:trace>
  <inkml:trace contextRef="#ctx0" brushRef="#br0" timeOffset="185994.2809">16621 14470 403 0,'0'0'69'0,"0"0"-21"0,0 0-16 16,0 0-17-16,0 0-6 0,0 0-6 15,0 0-5-15,0 0-6 0,0 0-5 16,-19 1 2-16,19-1 1 0,0 0 3 16,10 0-2-16,6 0-4 0,4-2-12 15,-1-3-4-15,0 0-8 0,0 1-8 16,-5-1-17-16,-1 2-21 0,0 3-23 15,-4 0-13-15</inkml:trace>
  <inkml:trace contextRef="#ctx0" brushRef="#br0" timeOffset="186177.403">16596 14657 279 0,'0'0'84'0,"0"0"-17"15,0 0-16-15,0 0-6 0,0 0-14 16,0 0-9-16,0 0-7 16,0 0-14-16,0 0-2 0,99-29-4 15,-75 21-9-15,8 4-19 0,0-2-92 0,4 3-150 16</inkml:trace>
  <inkml:trace contextRef="#ctx0" brushRef="#br0" timeOffset="197638.9479">17107 14323 154 0,'0'0'47'0,"0"0"-2"16,0 0-10-16,0 0-3 0,0 0-2 15,0 0 0-15,0 0 2 0,0 0-3 16,0 0-8-16,-36-70-10 0,36 70-7 0,0 0-6 16,-2-2-4-16,1 2-1 0,-1 0 2 15,1 2 4-15,-1 13 2 0,1 3 0 16,1 7-1-16,0 0-1 0,0-2 0 16,4-1 2-16,2-3-1 0,1 0 0 15,-1-7-1-15,0 0 2 0,1 0-1 16,-1-4 1-16,5 2 0 0,-2-2-1 15,-2-3 1-15,8 0-2 0,-8-2 4 16,3-1 0-16,7-2-1 0,-1 0 4 16,7 0-4-16,-1 0 1 0,-7 0-2 0,2-3-1 15,-5 1 1-15,-7 1-1 0,2 1-2 16,-2 0 2-16,1 0-1 0,1 0 0 16,0 1 2-16,-4 9 2 0,-3 3 4 15,-4 5-3-15,-9 7 3 0,-7-3-6 16,-4 0-3-16,-2-2-2 0,-1 0-14 0,1-1-17 15,-2-4-32-15,4-1-27 0,0-3-28 16,6-6-28-16</inkml:trace>
  <inkml:trace contextRef="#ctx0" brushRef="#br0" timeOffset="197879.2686">17033 14358 363 0,'0'0'60'0,"0"0"-20"0,0 0-16 15,0 0-13-15,0 0-7 16,0 0-8-16,0 0 1 0,0 0-1 0,0 0 2 16,21-82-7-16,-1 64-2 0,0 3-2 15,1-1-4-15,-2 3 7 0,0 0-7 16,-2 3-13-16,4-1-11 0,-3-1-19 15,1 2-16-15,0-1-9 0,-6 2-12 16</inkml:trace>
  <inkml:trace contextRef="#ctx0" brushRef="#br0" timeOffset="198327.6443">17309 14100 119 0,'0'0'36'0,"0"0"-3"0,0 0 3 0,0 0-2 16,0 0-6-16,0 0-5 15,0 0-8-15,0 0-2 0,0 0-4 16,9 15 0-16,-2 0-1 0,-1 2-4 16,2 4 4-16,0 2 0 0,2 1 0 0,-3 2 0 15,0-2-3-15,-1 1-3 0,0-2-3 16,2-4 1-16,-3-4-1 0,-1-1 0 16,-1-7-2-16,-1-2 0 0,1-1 2 15,-3-4-5-15,0 0 4 0,0 0 5 16,1 2 2-16,0-2 2 0,6 0 1 0,4-2-5 15,0-7 0-15,5-4 2 16,-4-2-4-16,-1-2 1 0,-2 0 2 16,-2 5-1-16,-2-2 1 0,-1 5-1 0,-1-1 0 15,1-3 1-15,-3 8 3 0,1 0 2 16,-2 5 1-16,0-2 0 0,0 2-1 16,0 0-2-16,1-3-1 0,-1 2-1 15,0-1-2-15,0 1 1 0,0 1 0 16,0-2-1-16,0 2-1 0,0-1 1 15,0 1 1-15,0 0 4 0,0 0-1 0,0 4 1 16,0 9-4-16,-3 5-1 0,3 0-3 16,-1 0 1-16,1 3-3 0,0-1-1 15,0 3-1-15,0 6-4 16,0-4-6-16,3 1-8 0,1 1-11 0,2-2-29 16,-3 1-39-16,1-4-39 0</inkml:trace>
  <inkml:trace contextRef="#ctx0" brushRef="#br0" timeOffset="198602.2422">17884 14305 462 0,'0'0'62'0,"0"0"-22"0,0 0-14 15,0 0-13-15,0 0-6 0,0 0-7 16,0 0-2-16,0 0-4 0,0 0 1 16,0 0-3-16,32-73-6 0,-6 59-6 15,5 2-18-15,-2 0-50 0,-2 0-64 16,-1 1-115-16</inkml:trace>
  <inkml:trace contextRef="#ctx0" brushRef="#br0" timeOffset="200253.8839">18281 14056 349 0,'0'0'64'0,"0"0"-12"0,0 0-15 16,0 0-11-16,0 0-7 0,0 0-4 16,0 0-6-16,0 0-7 0,0 0-4 15,0 0-4-15,-22-40 2 0,22 39-1 0,0-4 2 16,7-3 2-16,8 1-3 15,2-2 0-15,3 3 0 0,-5 1-1 16,2 2 2-16,-5 2 0 0,2 1-2 16,4 0-3-16,-6 0-1 0,3 3-1 0,-1 3-1 15,-3 3 2-15,-1 4 1 0,0 4 1 16,-7 1 4-16,-2 4 1 0,-1 2 3 16,-4 2 1-16,-8 3 1 15,-1-1-1-15,-4 3 0 0,-1-4 0 0,-2 0 0 16,2-1 0-16,2-3 0 0,0-5-1 0,6-4 0 15,4-6-2-15,4-5 1 0,2-3 1 16,0 0 1-16,0 0 0 16,0 0-1-16,0 1-3 0,0-1 2 15,0 0 0-15,0 0 1 0,11-6 2 0,3-5-1 16,3-3-1-16,2 1-1 0,-4 3-3 16,-3 0 0-16,2 3 0 0,-3 2-4 15,-1 0-1-15,5-2 0 0,-1 1-2 16,-5 3-8-16,7-1-3 0,-2 1-12 15,-3-1-23-15,4 4-22 0,-6 0-35 0</inkml:trace>
  <inkml:trace contextRef="#ctx0" brushRef="#br0" timeOffset="200641.6109">18590 13927 269 0,'0'0'72'16,"0"0"-10"-16,0 0-18 0,0 0-15 16,0 0-10-16,0 0-9 0,0 0-6 15,0 0-6-15,0 0 0 0,-13-9 0 0,19 4 2 16,7-1-6-16,5 0 1 15,0 1 2-15,-5 2-3 0,5 2 5 16,-1-1-1-16,-6 2-2 0,8 0 1 16,-4 0-2-16,-6 2-1 0,5 4 3 0,-4 3 4 15,-1 2-1-15,2 4 3 0,-5 2-1 16,1 1 0-16,-4 1-1 0,-1 4 1 16,-1 3-1-16,-1 2 0 0,0 0-1 15,-3 2 0-15,-3 2 0 0,1 0 1 16,-1-2-3-16,-1-2 0 0,2-8-7 15,2-2-8-15,2-7-6 0,1-6-21 0,0 2-30 16,0-3-26-16,0 2-24 16</inkml:trace>
  <inkml:trace contextRef="#ctx0" brushRef="#br0" timeOffset="200859.168">18654 14097 363 0,'0'0'61'15,"0"0"-18"-15,0 0-17 16,0 0-12-16,0 0-8 0,0 0-5 0,0 0-1 16,0 0-1-16,0 0-3 0,0 0-7 15,100-73-7-15,-73 65-19 0,1 2-24 16,-1 1-43-16,-1 2-35 0</inkml:trace>
  <inkml:trace contextRef="#ctx0" brushRef="#br0" timeOffset="207041.0091">17075 15505 173 0,'0'0'59'0,"0"0"-10"16,0 0-7-16,0 0-13 0,0 0-7 15,0 0-6-15,0 0-6 0,0 0-3 16,0 0-2-16,-4-7-5 0,4 7 0 16,0-2-1-16,0-2 3 0,4-2 2 15,7-2 0-15,1-2-2 0,5 0-1 0,-1 3-2 16,3-3 1-16,-3 0-1 0,1 1-1 15,-5 1-3-15,2 1-2 16,-2 1-5-16,-1 1-8 0,2 0-11 16,-4 2-21-16,-4 2-22 0,3 1-16 0,-4 0-22 15</inkml:trace>
  <inkml:trace contextRef="#ctx0" brushRef="#br0" timeOffset="207264.0749">17068 15702 280 0,'0'0'70'0,"0"0"-17"16,0 0-16-16,0 0-10 0,0 0-10 16,0 0-9-16,0 0-5 0,0 0-7 15,0 0-3-15,0 0 0 0,69-30-5 16,-49 20-6-16,3-1 0 0,2 0-5 15,0 3-12-15,2-4-16 0,2 4-23 0,-3-3-16 16,3-1-12-16</inkml:trace>
  <inkml:trace contextRef="#ctx0" brushRef="#br0" timeOffset="207801.614">17814 15215 328 0,'0'0'56'0,"0"0"-13"0,0 0-11 16,0 0-18-16,0 0-9 0,0 0-2 15,0 0-1-15,0 0-1 0,0 0-1 16,-18-70-3-16,18 66-2 0,0-6 1 16,2 0 2-16,4 2 0 0,0 3 1 0,2-1-3 15,-1 1 0-15,-4 2-3 0,2 2 2 16,-5 1-1-16,5 0 3 0,5 0 2 16,1 0 0-16,3 2-1 0,-1 5 2 15,-3 2-1-15,4 3 2 0,-2 1-2 16,-2 0 2-16,-1-3 5 0,-5 4-6 0,1 2 7 15,-4 3-3-15,1 4-3 0,-2 1 2 16,-2 0-2-16,-5 2-1 16,-6 3 0-16,-2 0 2 0,0-1-1 0,-2 1-1 15,3-3 0-15,1-3 0 0,4-8-1 16,2-6 1-16,3-1-1 0,1-4-1 16,3-1 0-16,-1 2 0 0,1-5 1 15,0 0 0-15,0 0 2 0,0 0-1 16,1 0 1-16,15-3 0 0,1-5 2 15,9-4-2-15,-1-3 0 0,-1 0 0 0,1-2-1 16,-2 2-6-16,2 0-4 0,-2 0-9 16,-3 1-10-16,2 2-14 0,-2-1-20 15,-1 5-14-15,-3 1-23 16,-2 1-11-16</inkml:trace>
  <inkml:trace contextRef="#ctx0" brushRef="#br0" timeOffset="208206.6766">18171 15011 245 0,'0'0'72'0,"0"0"-7"0,0 0-11 15,0 0-21-15,0 0-14 16,0 0-12-16,0 0-2 0,0 0-5 16,0 0-5-16,0 0 2 0,-20-29 0 0,20 23 1 15,3-2 1-15,8-3-3 0,2-1 0 16,4 3-2-16,0 2 2 0,-5 2 3 16,3-1 2-16,1 1-1 0,-5 3 1 15,7-2-2-15,-7 4-2 0,0 0 3 16,6 2-2-16,-6 7 5 0,5 6 0 0,-6 6 1 15,-1 1 2-15,0 3-3 0,-4 6 4 16,-2 2-5-16,0 6-1 0,-1 0 5 16,-2 5-6-16,1-2 4 15,1 0-6-15,-1-2-8 0,2-7 1 0,3-4-2 16,-4-9-2-16,3-5-5 0,-1-5-18 16,-2-6-40-16,7 3-35 0,-4-3-32 15</inkml:trace>
  <inkml:trace contextRef="#ctx0" brushRef="#br0" timeOffset="208443.6875">18261 15143 396 0,'0'0'62'0,"0"0"-16"0,0 0-17 15,0 0-17-15,0 0-10 0,0 0-6 16,0 0 0-16,0 0 2 0,0 0 2 0,0 0 1 16,30-16-7-16,2 9-4 0,3-2-9 15,-2 0-7-15,0-4-15 0,0 1-23 16,2 0-20-16,-1-2-25 0,1-1-23 16</inkml:trace>
  <inkml:trace contextRef="#ctx0" brushRef="#br0" timeOffset="222955.1757">6328 12225 12 0,'47'76'22'0,"-47"-76"-6"15,0 0-3-15,0-4 2 16,-1-7-1-16,-2 2 4 0,0 4 11 16,0-5 6-16,2 7 0 0,-1-2-2 0,1 0-8 15,1 5-6-15,-3-1-2 0,3 1-7 16,0-2-8-16,-1 0-5 0,1 1-7 16,-2 1-4-16,2-1-5 0,-1 1 3 15,1 0 4-15,0 0 6 0,0 0 4 16,0 0 6-16,0 1-3 0,3 9 1 0,2-3-1 15,-3-5-3-15,2 7-2 16,-4-5 4-16,3-1 2 0,0 2 2 0,-3-5 2 16,0 0 4-16,0 0 1 15,1 2 5-15,-1-1 5 0,0 0 4 0,2 1 3 16,-2-2 4-16,0 1 0 0,1-1-4 16,-1 0-3-16,0 2-8 0,0-2-4 15,0 0-5-15,2 0-4 0,-2 0-2 16,0 0-1-16,0 0-2 0,0 0-2 15,0 0 0-15,0-2 0 0,0 2-2 0,0-1-3 16,0 1-8-16,0-2-3 0,0 2-4 16,-2-1-3-16,2 1 4 0,0 0 5 15,0 0 6-15,0 0 4 16,0 0 2-16,0 0 0 0,0 0 1 0,0 0 2 16,0 0 0-16,0 0 4 0,0 0-1 15,0 0 2-15,0 0 2 0,0 0 2 16,0 0 2-16,0 0 0 0,0 0 0 15,0 1-1-15,0-1 0 0,0 0-1 16,0 0-2-16,0 2-2 0,0-2-3 0,0 0-2 16,0 0 0-16,0 0-3 0,0 0-4 15,2 0-13-15,-2 0-16 0,0 0-10 16,1 1 5-16,2 3 7 0,0 2-10 16,4 4-18-16</inkml:trace>
  <inkml:trace contextRef="#ctx0" brushRef="#br0" timeOffset="226633.706">14275 17115 17 0,'0'0'26'16,"0"0"-1"-16,0 0-1 0,0 0-3 0,0 0-6 15,0 0 2-15,0 0 0 16,0 0-2-16,0 0 9 0,-4-51 8 15,1 41-3-15,-1-1 2 0,-2-6-12 16,3 8-12-16,-4-6 7 0,0 1 5 0,2 7 1 16,-2-10-2-16,0 4-6 0,1-3-11 15,-4 0 2-15,3 1 1 0,1 2 0 16,3 6 4-16,-2-3-3 0,0 1 0 16,2 5 0-16,2 0-2 0,1 4-1 15,-2-1-1-15,2 1-2 0,-1 0-4 0,1-2-5 16,-2 2-4-16,2-2 1 0,0 2 4 15,0 2 6-15,3 11 1 16,4 8-1-16,6 10 2 0,-4-1-1 16,5 2 2-16,-2-2 0 0,0 2-2 0,2-3-1 15,-1 0 2-15,1-4-3 0,0-3-2 16,0-2-3-16,0-7-2 0,-3-4 1 16,0-2-2-16,-2-2 0 0,-5-5 1 15,6 0 0-15,2 0-2 0,1-3 0 16,4-6-3-16,-4-4-8 0,-3-1-3 0,-1-3-10 15,-3 4-7-15,0-2-2 0,-3-2 0 16</inkml:trace>
  <inkml:trace contextRef="#ctx0" brushRef="#br0" timeOffset="226843.1012">14177 17140 221 0,'0'0'52'0,"0"0"-11"0,0 0-14 16,0 0-5-16,0 0-11 0,0 0-2 16,0 0-4-16,0 0-2 0,0 0-2 15,64-41-5-15,-38 26 2 0,3-1-4 16,1 0-3-16,2 1-5 0,0 0-10 16,1 1-8-16,-1-1-5 0,-2 3-18 15,-4 1-25-15,0 3-24 0</inkml:trace>
  <inkml:trace contextRef="#ctx0" brushRef="#br0" timeOffset="227114.5631">14687 17066 348 0,'0'0'65'0,"0"0"-18"0,0 0-16 16,0 0-15-16,0 0-10 0,0 0-5 0,0 0-9 15,0 0-3-15,0 0 3 0,0 0 1 16,-7 0 3-16,16-3 3 0,4-5-8 16,7-1-4-16,-1 1-2 0,-3 1-6 15,-2 2-5-15,1 1-5 0,-5 1-21 16,1 3-19-16,1 0-16 0,-3 0-10 0</inkml:trace>
  <inkml:trace contextRef="#ctx0" brushRef="#br0" timeOffset="227297.2269">14748 17230 195 0,'0'0'37'15,"0"0"-11"-15,0 0-18 0,0 0-1 0,0 0-18 16,0 0 6-16,0 0-7 0,0 0-11 16,0 0-4-16,0 0-3 0,90-53-16 15,-70 45-4-15,0 2-19 16</inkml:trace>
  <inkml:trace contextRef="#ctx0" brushRef="#br0" timeOffset="227793.7235">15018 16949 300 0,'0'0'70'0,"0"0"-16"0,0 0-18 15,0 0-13-15,0 0-11 0,0 0-6 16,0 0-7-16,0 0-7 0,0 0-1 0,-20-22 1 15,20 22 0-15,0 0 3 16,5 11 5-16,2 5 0 0,7 3 0 16,-5-1-2-16,4 2-1 0,-4 2 2 0,1-1-3 15,1 3 2-15,-1-4-2 0,1 0-5 16,-4-2-3-16,3-6-1 0,-6-5-3 16,-1-2-4-16,-3-5 1 0,0 0 4 15,0 0 7-15,2 0 4 0,2 0 8 16,3-2-3-16,2-11 0 0,0 1 4 0,-5-2-1 15,-1 3 3-15,-2 1 5 0,1-1-3 16,-2 5 1-16,1-5-1 16,-1 4-1-16,0 0 3 0,0 2 0 15,0 5 1-15,0 0 0 0,0 0-1 0,0-3-2 16,0 1-5-16,0 0 2 0,0 1-2 16,0 1-2-16,0-3 3 0,0 1-2 15,0 1-2-15,0 0 1 0,0 1-2 16,0-3-2-16,0 3 0 0,0 0 0 15,0 0 2-15,6 7 0 0,0 11 1 0,1 7-5 16,0 2 1-16,1 3-8 0,0 5-9 16,1 5-1-16,0-1-22 0,0 2-35 15,0-3-29-15</inkml:trace>
  <inkml:trace contextRef="#ctx0" brushRef="#br0" timeOffset="228338.7876">15724 17279 446 0,'0'0'54'0,"0"0"-18"0,0 0-11 16,0 0-10-16,0 0-12 0,0 0-18 15,0 0 12-15,0 0-3 0,0 0 1 16,-59 25 11-16,52 11-11 0,2 5-20 16,4 5-10-16,-3 6-50 0,1-4-41 0,-2-2-112 15</inkml:trace>
  <inkml:trace contextRef="#ctx0" brushRef="#br0" timeOffset="228637.4167">15588 17004 423 0,'0'0'29'16,"0"0"-13"-16,0 0-8 0,0 0-12 0,0 0-17 15,0 0-19-15,0 0-34 0,0 0-44 16</inkml:trace>
  <inkml:trace contextRef="#ctx0" brushRef="#br0" timeOffset="229697.3041">16848 17249 289 0,'0'0'61'0,"0"0"-14"0,0 0-13 16,0 0-28-16,0 0 3 0,0 0-8 15,0 0-5-15,0 0-1 16,0 0-1-16,-36-81 1 0,41 73 1 0,6-4 1 16,-3 6-3-16,1 4 2 0,1-2-1 15,3 3-1-15,3 1 1 0,1 0-1 16,1 5 2-16,-1 3 2 0,-4 4 2 15,0 3-1-15,-1 2 1 0,-2 6 11 16,0-1-12-16,-1 1 16 0,-4 2-10 0,-2-9-5 16,-1 2 11-16,-2-4-10 0,0 0 12 15,0-2-9-15,0-2-2 0,0 2-1 16,-2-8 3-16,2 1-3 16,0-5 2-16,-1 0 3 0,1 0-1 0,0 0-1 15,0 0 0-15,0 1-2 0,0-1 1 0,0 0-1 16,0 0-1-16,4-5 2 15,6-7-11-15,0-6 15 0,1 2-11 16,-2-5 10-16,-1 1 3 0,-2 2-14 16,-3 4 17-16,-2-2-6 0,1 5 18 0,-2 4-1 15,0-7-1-15,0 10-1 0,0-9-9 16,0 3-3-16,-5 1-3 0,2 1-3 16,0 3 0-16,2 3-1 0,1 2 2 15,-2 0-4-15,2 0 1 0,-1 0-2 16,-1-3-3-16,1 3-2 0,-1-2-3 0,1 2-1 15,1 0 4-15,0 0 2 16,0 7 4-16,4 8-2 0,4 4-3 16,2 4 13-16,3 1-18 0,-3 2 4 15,3-2-8-15,-3-3-23 0,3-2-15 0,1-6-27 16,1 1-21-16,-2-5-26 0,2-3-1 16</inkml:trace>
  <inkml:trace contextRef="#ctx0" brushRef="#br0" timeOffset="229925.734">17438 17152 386 0,'0'0'66'0,"0"0"-18"0,0 0-19 15,0 0-14-15,0 0-9 0,0 0-10 16,0 0-6-16,0 0-6 0,0 0 1 0,0 0-3 16,10-4-7-16,1-4-15 0,1 3-19 15,4 0-23-15,-1 1-13 0,-3 3-11 16</inkml:trace>
  <inkml:trace contextRef="#ctx0" brushRef="#br0" timeOffset="230137.1558">17491 17340 431 0,'0'0'70'16,"0"0"-16"-16,0 0-17 0,0 0-6 16,0 0-7-16,0 0-7 0,0 0-9 15,0 0-7-15,0 0-9 0,0 0-2 16,-3 3 2-16,15-5 1 0,10-6-14 0,5-5-2 15,8 5-18-15,1-5-39 0,3 1-38 16,4 2-70-16</inkml:trace>
  <inkml:trace contextRef="#ctx0" brushRef="#br0" timeOffset="233665.0021">18453 17052 175 0,'0'0'51'0,"0"0"-3"16,0 0-3-16,0 0-7 0,0 0-6 16,0 0-6-16,20-93-5 0,-18 83-4 15,-1-1 2-15,0 0-4 16,-1 6-1-16,0-6 0 0,0 5-1 0,0-5-5 16,-1-2-1-16,-3 5-2 0,-6-4 0 15,1 3 0-15,2 2-2 0,-8 0-2 16,8 4 0-16,-5 0-2 0,0 1 1 15,-2 2-1-15,-4 0 1 0,0 0-3 16,-2 10-1-16,4 2 1 0,0 3-1 0,6 3 2 16,1 2 0-16,-1 1 0 0,4-1-2 15,2-7 2-15,1 4-3 0,3-5 1 16,0 1-4-16,0-3 3 0,0 1-1 16,5 0 3-16,0-6-1 0,1 3-1 15,3-3 2-15,-1-1 2 0,1-1 2 16,0 2-1-16,2-5 0 0,0 0 0 15,-3 0 1-15,4 0 3 0,-3-3-1 16,-1-1 1-16,2 0 1 0,0-5-1 16,-4 3 1-16,6-5 0 0,-4 1 0 0,-2 3-1 15,3-4 2-15,-1 1-1 0,-2 3 0 16,-1-1-1-16,-2 4-2 0,-3 4-1 16,0-2-1-16,0 2 2 0,5 0-1 15,7 0 2-15,-1 6-2 0,4 7 1 16,-2 3-2-16,-4 5 1 0,-2 4 1 0,0 2-2 15,-4 3-2-15,0 5 4 16,0 0 7-16,0 5-15 0,-2-1 7 0,1 0-11 16,-1-3-27-16,2-3-20 0,0-14-60 15,-2-5-38-15</inkml:trace>
  <inkml:trace contextRef="#ctx0" brushRef="#br0" timeOffset="234146.6721">18800 16787 379 0,'0'0'77'0,"0"0"-18"16,0 0-17-16,0 0-22 0,0 0-7 15,0 0-7-15,0 0-7 0,0 0 0 16,0 0-5-16,-32-54 1 0,24 69 3 0,-4 12 2 16,1 12-4-16,0 6 3 0,4 7-1 15,1-1 0-15,3 3 2 16,1-7-1-16,2-8-1 0,0-1 1 0,2-8-2 16,1-5 2-16,4-5 0 0,-1-4 0 15,0-4 14-15,0 3-13 0,-1-8 11 16,-2-5-12-16,3 5-1 0,-1-4 2 15,-1-3 3-15,7 2-3 0,-2-2 1 16,4-2 0-16,4-8-14 0,-8 2 15 16,0-4-15-16,-2 0 16 0,-3 2 0 0,2-5 0 15,-3 7 2-15,-3-4 0 0,0 0 3 16,0 2-2-16,0-3-2 16,0 3-1-16,-4 1-3 0,-2 1 0 0,0 2-1 15,-4 2-1-15,3-1-1 0,-3 5-4 16,-6 0-1-16,1 0-8 0,0 2-14 0,3 5-18 15,-1 4-25-15,6-4-19 0,-2 2-10 16,3 0-1-16,1 1 3 16</inkml:trace>
  <inkml:trace contextRef="#ctx0" brushRef="#br0" timeOffset="234454.7341">19253 17031 528 0,'0'0'51'0,"0"0"-11"0,0 0-13 15,0 0-7-15,0 0-9 0,0 0-4 16,0 0-4-16,0 0-3 0,0 0-3 16,0 0-1-16,-18-5 0 0,18 4 1 0,13-2-2 15,9 0-2-15,8 0-2 0,3-4-5 16,4 2-5-16,2-1-18 0,4-2-53 16,3 0-82-16,2-1-114 0</inkml:trace>
  <inkml:trace contextRef="#ctx0" brushRef="#br0" timeOffset="237278.0965">19835 16795 255 0,'0'0'61'0,"0"0"-6"0,0 0-14 16,0 0-12-16,0 0-10 0,0 0-8 15,0 0-5-15,0 0-6 16,0 0-1-16,0 0-3 0,-18-48 0 16,16 48-2-16,-2 0 0 0,-5 3-1 0,-1 9 3 15,-4 6-1-15,2 4 4 0,3 6-2 16,-1 3 3-16,1 1-2 0,4 1 4 16,0-1-2-16,4-2 0 0,-2-2-2 15,3-4 0-15,0-8 2 0,0 1-1 16,7-4 2-16,-3-4-2 0,4 4 1 0,-2-8-2 15,2 1 2-15,1 0 0 16,3-6-2-16,5 0 4 0,0 0-2 0,5-3-2 16,-2-3 4-16,-2-2-4 15,0-2 2-15,-2-2 2 0,-3 4-1 0,-3-2 2 16,-2 5 3-16,-5 2 3 0,2-1 2 16,-5 4 1-16,0-1-1 0,0 1-4 15,0 0-3-15,0-1-2 0,-13 1-2 16,-4 0 0-16,-6 1-2 0,0 7-2 15,0 4-2-15,4 1-2 0,0 4-8 0,3 0-12 16,2 1-19-16,5-6-29 0,0 1-37 16,2 0-27-16</inkml:trace>
  <inkml:trace contextRef="#ctx0" brushRef="#br0" timeOffset="237785.7992">20113 16705 436 0,'0'0'33'15,"0"0"-1"-15,0 0-7 0,0 0-11 0,0 0-6 16,0 0-3-16,0 0-7 15,0 0-2-15,0 0 0 0,0 0 0 16,-24-20 2-16,24 29 2 0,0 6 1 16,5 8-1-16,2-3 0 0,-1 3-1 0,2 4-1 15,-3-5 3-15,4 4-4 0,-2 0 0 16,-1-3 1-16,0-8-2 0,0-2 0 16,-2-2 2-16,-3-9 1 0,3 5-1 15,-1-3 0-15,0-1-2 0,0-1 0 16,-3-2 1-16,0 0 1 0,0 0 3 0,2 0 1 15,-1 2 0-15,1-2 2 0,2 0 0 16,-1-2-3-16,4-5 2 16,-1 1-1-16,-3-5 1 0,1 2 3 15,-2 0-2-15,1-1 1 0,-3 5 4 0,1 0-2 16,-1 5-1-16,0-1 4 0,0 1-1 16,0-2 1-16,1 2-2 0,-1-3-3 15,0 2-3-15,0-1-2 0,0 1-3 16,2 1 2-16,-1 0-2 0,5 10 3 15,0 10 1-15,1 7 0 0,-1 5-3 0,0 3 0 16,-1 0-7-16,1 3-4 0,-2-1-15 16,4 5-41-16,-1-4-65 0,3 1-75 15</inkml:trace>
  <inkml:trace contextRef="#ctx0" brushRef="#br0" timeOffset="238417.1749">18722 17854 207 0,'0'0'71'16,"0"0"1"-16,0 0-11 0,0 0-12 16,0 0-7-16,0 0-5 0,0 0-11 15,0 0-6-15,0 0-8 0,0 0-12 16,-35-49 1-16,35 43-3 0,0-3 0 16,9-2 2-16,3-2-4 0,5 3 2 0,0 5-3 15,2-3 3-15,1 2-1 16,2-2-2-16,0 1 0 0,1-1-6 15,0 2-1-15,-1 3-9 0,-5 0-8 16,-1 1-11-16,0 2-17 0,-6 0-13 0,4 0-10 16,-6 4 7-16,-6-2 8 0,0 8 9 15,-4 1 2-15</inkml:trace>
  <inkml:trace contextRef="#ctx0" brushRef="#br0" timeOffset="238603.1244">18743 17954 213 0,'0'0'42'0,"0"0"0"0,0 0-4 16,0 0 1-16,0 0-3 0,0 0-4 0,0 0-6 15,0 0-8-15,0 0-7 0,17-16-5 16,0 4-3-16,-1 1-5 0,2 0-2 16,2 3-4-16,1 0-9 0,2 3-5 15,2 1-12-15,-2 1-27 0,5-1-46 16,-3-1-32-16</inkml:trace>
  <inkml:trace contextRef="#ctx0" brushRef="#br0" timeOffset="239234.7543">19568 17561 357 0,'0'0'72'0,"0"0"-14"16,0 0-4-16,0 0-16 0,0 0-14 15,0 0-9-15,0 0-2 0,0 0-8 16,0 0-2-16,0 0-3 0,-38-36-3 15,38 31 0-15,0 0 1 0,0-7 2 16,5-1 1-16,-1 2-1 0,4-2-3 0,-2 6-1 16,-3 2-1-16,0 2 1 0,2 3 3 15,-1-3 0-15,1 2-1 0,3-3-2 16,-4 2-1-16,1-1 2 0,-1 1 0 16,0 2 1-16,2 0 1 0,1 4-1 15,3 7 4-15,-4 1-1 0,3-1 0 0,-6 5 3 16,-2-5-6-16,-1 1 2 15,0 5 2-15,-1-6-1 0,-6 4 5 16,4-6-4-16,-3 1 0 0,1-2 0 16,3-3-3-16,0-1 2 0,2-4 0 0,-1 0-1 15,1 0 0-15,0 0 0 0,-2 0-2 16,2 3-2-16,0-3 3 0,0 0-2 16,0 2 3-16,0-1 2 0,3-1-2 15,4 0 2-15,9 0-1 0,2 0 0 16,-6 0-2-16,5-1-1 0,-7-1-2 0,1 2 1 15,-1 0 1-15,-1 0 1 0,1 0-1 16,-4 3 2-16,0 4 1 16,-3 0-3-16,1 4 2 0,-4-8 1 15,0 6-1-15,0 0 3 0,-3 5-1 0,-6 2-1 16,-1-3 5-16,-4 0-5 0,1-1 0 16,1-4-2-16,5-5-4 0,-2 1 3 15,3-2-9-15,1 0-24 0,-7-1-67 16,6-2-77-16,0-10-90 0</inkml:trace>
  <inkml:trace contextRef="#ctx0" brushRef="#br0" timeOffset="239641.0009">19977 17424 504 0,'0'0'48'0,"0"0"-12"15,0 0-11-15,0 0-11 0,0 0-9 16,0 0-9-16,0 0 1 0,0 0-2 16,0 0 2-16,-11-31 0 0,11 28-3 15,7-2 0-15,-3 3 2 0,6 2 1 0,-1 0-1 16,1 0 3-16,0 8 1 15,-3 5 0-15,1 3 2 0,-3 0 0 16,-3 2 1-16,-2 3-1 0,0 4 2 16,-2 4 0-16,-3-5-2 0,-3-2 0 0,3-5-1 15,0-4 1-15,1 0 2 0,1-5-3 16,1-4 0-16,0 1-2 0,2-5 0 16,0 0 0-16,0 0 3 0,0 3 1 15,0-3-2-15,5 0-1 0,8 0-2 16,5 0-1-16,4-4-2 0,-1-6-2 0,-1-2-8 15,2-2-11-15,0 1-23 0,-2-2-50 16,-1 1-41-16,-5 3-84 16</inkml:trace>
  <inkml:trace contextRef="#ctx0" brushRef="#br0" timeOffset="239835.499">20354 17595 491 0,'0'0'-41'0,"0"0"-50"0,0 0-86 15</inkml:trace>
  <inkml:trace contextRef="#ctx0" brushRef="#br0" timeOffset="241977.3448">8028 16619 249 0,'0'0'65'0,"0"0"-7"15,0 0-17-15,0 0-12 0,0 0-12 16,0 0-14-16,0 0-9 0,0 0-11 15,0 0-6-15,-4-15-2 0,4 15 0 16,-3-2-5-16,3 2 4 0,0-1-2 0,0 1 3 16,0-2 6-16,0 2 6 0,0 0 7 15,0-2 7-15,0-4 3 0,0-5-7 16,3 3 3-16,0-10-7 0,-2 0 4 16,2 0 0-16,-3-10-3 0,0 5-4 15,0 0-3-15,0-3-28 0,0-2-10 0,0-2 1 16</inkml:trace>
  <inkml:trace contextRef="#ctx0" brushRef="#br0" timeOffset="242538.3154">7946 11735 24 0,'0'0'9'16,"0"0"-4"-16,0 0-6 0,0 0-7 0,0 0-8 15</inkml:trace>
  <inkml:trace contextRef="#ctx0" brushRef="#br0" timeOffset="249963.6868">11466 13090 320 0,'0'0'61'15,"0"0"-6"-15,0 0-12 0,0 0-10 0,0 0-13 16,0 0-2-16,0 0-5 0,0 0-1 16,0 0 0-16,0 0-4 0,-73-74 0 15,70 63-2-15,2 2-2 0,-1-4-1 16,1-8-1-16,-1 2 0 0,1-7-1 15,-1 10 0-15,2-3-1 0,-2 6 1 0,-1-1 0 16,3 0 2-16,0 8-3 0,-1-6 1 16,1 8 2-16,-2-3-1 0,2 3 1 15,0 4-1-15,-1-1-2 0,1 1-1 16,0-2 0-16,-2 1-2 0,2-1-2 16,0 0 0-16,0 2-2 0,0 0 0 15,0 0 1-15,0 0 3 0,0 14 3 16,6 11 2-16,5 5-2 0,-3 5-2 15,-1 0 1-15,3-1-3 0,-3 0 3 16,-1-4-2-16,4-2-2 0,0-8-1 0,-3-5-4 16,2-5-3-16,-1-4-2 0,3-3-3 15,5-1-3-15,1-2-4 0,6-2-2 16,-1-10-7-16,0-5-8 0,1-5-11 16,-1-5-12-16,-1 0-11 0,1 0-6 15,-6 1-13-15</inkml:trace>
  <inkml:trace contextRef="#ctx0" brushRef="#br0" timeOffset="250147.5031">11454 13039 245 0,'0'0'61'15,"0"0"-9"-15,0 0-21 0,0 0-18 16,0 0-16-16,0 0-12 0,0 0 2 0,0 0-6 15,0 0-6-15,26-52-7 0,-6 32-15 16,5 1-20-16,1-2-3 16,1 1 2-16</inkml:trace>
  <inkml:trace contextRef="#ctx0" brushRef="#br0" timeOffset="250345.6007">11821 12740 179 0,'0'0'32'0,"0"0"-6"15,0 0-6-15,0 0-10 16,0 0-5-16,0 0-4 0,0 0-3 0,0 0-3 16,0 0-7-16,0 0-3 0,28 3-9 15,-18 7-10-15,-1 2-18 0,-1 2-20 16</inkml:trace>
  <inkml:trace contextRef="#ctx0" brushRef="#br0" timeOffset="250993.7433">11827 12951 183 0,'0'0'41'0,"0"0"-7"15,0 0-7-15,0 0-2 0,0 0-1 0,0 0-6 16,0 0-7-16,0 0-6 0,0 0 0 15,0 0 0-15,-1-3-3 16,9-8 1-16,8-3-5 0,0-1-6 16,3-2-1-16,1-2-9 0,-1-2-7 0,4-1-3 15,-1 0-3-15,-5-1-2 0,3 3 5 16,-2 0 0-16,-1 2-1 0,0 1 7 16,-2 4 0-16,-3 2 8 0,-1 2 7 15,-5 3 4-15,-3 3 5 0,1 0 1 16,-4 3 3-16,0-2 4 0,0 2 4 0,2 0 0 15,-2-1 3-15,1 1-3 0,-1-2 1 16,0 2 4-16,0-1 6 0,0 1 4 16,0-2 4-16,0 2-1 15,0-1 2-15,0-1-1 0,0 0 2 0,0 1-3 16,0-5 0-16,0 2-1 0,0-1-1 16,0 0-5-16,-1-1-1 0,-1 2-9 15,1-1-4-15,-2-5-4 0,1 5-3 16,1 1 1-16,1-1-3 0,0 5 1 15,-2-2-3-15,2 2 1 0,0-1-1 0,-1-1 1 16,1 1-1-16,-2-1 1 0,2 1 0 16,-1-1-2-16,1 1 0 0,-2 0-2 15,2 1-1-15,-1-2 1 0,1 2-1 16,-3 0 2-16,3 2-1 0,-4 3 1 16,4 9 1-16,0 4-1 0,0-1 1 15,4 2-2-15,3-2-2 0,2-3 2 16,0-2 0-16,1-3 2 0,0-1-3 15,2-2 2-15,-2-3-1 0,4 2 0 16,2-4 0-16,-4-1-3 0,6 0 2 0,-3 0-2 16,4-3 2-16,-3-2 4 0,-2 2-1 15,-4 2-3-15,-5-1 0 0,-1 2-4 16,-4 0-1-16,4 0 1 0,2 0-3 16,-2 0 1-16,1 0-3 0,-5 6-3 15,-2 6-3-15,-5 8-6 0,-6-1-10 16,0-1-15-16,-3-5-19 0,3 2-22 15,-3-1-11-15</inkml:trace>
  <inkml:trace contextRef="#ctx0" brushRef="#br0" timeOffset="251175.1569">12179 12573 484 0,'0'0'62'0,"0"0"-26"0,0 0-15 15,0 0-7-15,0 0-7 0,0 0-4 16,-18-85-5-16,22 66-4 16,5-6-3-16,5 8-4 0,3 0-9 15,0 4-31-15,4 5-55 0,-6 4-84 0</inkml:trace>
  <inkml:trace contextRef="#ctx0" brushRef="#br0" timeOffset="254256.5236">11659 13945 214 0,'0'0'73'0,"0"0"-8"0,0 0-9 0,0 0-13 15,0 0-10-15,0 0-5 0,0 0-12 16,0 0-8-16,0 0-7 0,-32-18-6 16,30 18-2-16,2-2-5 0,-2 2-4 15,2-2 5-15,0 0 3 0,9-3 3 16,4-3 1-16,7 0 2 0,-1-2-10 16,1 3 6-16,-3 0 0 0,-2 3-3 15,2 1 0-15,-7 2-5 0,5-2-13 16,-2 1-9-16,-9 2-12 0,5 0-12 15,-1 0-3-15,1 0-7 0,0 0 7 0</inkml:trace>
  <inkml:trace contextRef="#ctx0" brushRef="#br0" timeOffset="254441.3227">11642 14115 248 0,'0'0'55'16,"0"0"-1"-16,0 0-7 0,0 0-8 15,0 0-6-15,0 0-9 0,0 0-10 16,0 0-9-16,0 0-1 0,0 0-1 0,3 4 0 16,14-5 0-16,5-6-3 0,4-1-7 15,3-1-6-15,-2-1-15 0,1 3-19 16,-5-1-39-16,-1 4-41 0,-5 3-97 16</inkml:trace>
  <inkml:trace contextRef="#ctx0" brushRef="#br0" timeOffset="255530.9711">12123 13545 240 0,'0'0'57'0,"0"0"-13"15,0 0-4-15,0 0-8 0,0 0-8 0,0 0-3 16,0 0-2-16,0 0-4 0,0 0-3 16,0 0-4-16,-29-52-6 15,29 50-3-15,-1 1-1 0,-2 1-4 0,3-2 2 16,0 2 0-16,0 0 0 0,0 0 4 16,0 2 0-16,0 8 0 0,0 5 0 15,4 7 2-15,1-2 0 0,-1-1-1 16,1 2 1-16,-2 0-1 0,1 0-2 15,1-1 1-15,0 0-3 0,-1-2 3 16,2 1 0-16,-3-7-2 0,3 0 2 0,-2-4 0 16,0 2-2-16,1 0 4 0,-4-6-2 15,2 0 0-15,-3-4 2 0,0 0-2 16,0 0 0-16,0 2 0 0,0-1-4 16,3 0-1-16,-3-1-4 0,1 3-7 15,-1-3-4-15,2 1-4 0,-2-1-8 0,1 1-9 16,-1-1-2-16,2 2-6 15,-2-2 10-15,1 2 6 0,-1-2 5 16,3 6 6-16,0-3 6 0,1 9 0 16,-1-3-5-16,1 6-11 0</inkml:trace>
  <inkml:trace contextRef="#ctx0" brushRef="#br0" timeOffset="256017.9112">12348 13473 357 0,'0'0'49'16,"0"0"-15"-16,0 0-11 0,0 0-11 16,0 0-8-16,0 0-6 0,0 0-4 15,0 0 0-15,0 0 0 0,0 0 0 16,-44 9 2-16,44 9 1 0,0 7 0 16,0-3 0-16,0-5-3 0,0-2 1 0,7-3-3 15,-1-3 1-15,3 2 5 16,2-3 0-16,1-2 2 0,0-1 0 15,2 0 0-15,4-3 0 0,0-2 0 16,5 0 0-16,-2-3 0 0,-7-1 1 0,1-1 1 16,-4 2-1-16,-2-1-1 0,1-1 0 15,-7 3-2-15,4 0 0 0,-7 2-1 16,0 0 2-16,0 0 1 0,1 0 1 16,2 0-1-16,0 4 3 0,0 6 0 15,-3 7 0-15,0 1 0 0,-7 4-2 0,-6 0-2 16,4-2-3-16,-4-2-4 15,6-5-8-15,0 0-9 0,1-6-14 16,3-4-19-16,-3 4-25 0,3-5-34 16</inkml:trace>
  <inkml:trace contextRef="#ctx0" brushRef="#br0" timeOffset="256445.2732">12368 13426 410 0,'0'0'38'0,"0"0"-9"0,0 0-14 0,0 0-9 15,0 0-4-15,0 0-5 0,0 0 1 16,0 0-2-16,0 0-3 0,39-32 3 16,-13 24 0-16,0 4-2 0,-1-1-2 15,1 4-1-15,-3 1 1 0,0 0 2 16,-1 6 6-16,1 5 0 0,-3 2-1 15,-4 5-1-15,0 4 2 0,-6 2-2 0,1 2 5 16,-3 0-3-16,-3-2 1 0,1-2-1 16,-1-6 0-16,-1 0 1 0,0-8-1 15,0 2-1-15,-1-2 1 16,-1-5-1-16,1 2 0 0,-3-5 2 0,3 0 1 16,4-7 1-16,3-5 3 0,-1-6-1 15,-3-3 1-15,-2-2 2 0,-3-1 3 16,-1 1-1-16,0 2-1 0,-5 0-2 15,-3 1 0-15,-1 2 1 0,-3 0 3 16,0 1 2-16,-1 3-1 0,3 3-4 0,0 3-1 16,0 1-6-16,5 4-4 0,1 2-8 15,-3 1-4-15,-2 0-11 0,-2 0-10 16,-3 9-20-16,7 4-28 0,2 6-32 16,0 4-33-16</inkml:trace>
  <inkml:trace contextRef="#ctx0" brushRef="#br0" timeOffset="256674.2492">12961 13298 536 0,'0'0'51'0,"0"0"-18"0,0 0-11 15,0 0-11-15,0 0-9 0,0 0-8 16,0 0-1-16,0 0-2 16,0 0-3-16,0 0-2 0,81-57-21 15,-38 35-42-15,10-2-72 0,0-3-130 0</inkml:trace>
  <inkml:trace contextRef="#ctx0" brushRef="#br0" timeOffset="258297.8038">13361 12822 234 0,'0'0'59'0,"0"0"-6"0,0 0-3 16,0 0-16-16,0 0-8 0,0 0-13 0,0 0-6 15,0 0-6-15,0 0 0 0,0 0-2 16,0-17-4-16,0 16 0 0,0-1-2 16,0 2 2-16,0-2 1 15,0 2 4-15,0 0 1 0,0 0 0 0,2 5 1 16,2 5-2-16,-1 9 0 0,4 2 1 16,2 8 1-16,-3-1-2 0,1 5 1 15,-1-1 0-15,2-1-1 0,1 1 0 16,-2-3 0-16,2 0-2 0,-1-4 0 15,-2-1 4-15,2-3-3 0,-4-6 2 0,-1 0-3 16,1-6-4-16,-2-4-4 0,0-1-3 16,-2-4-7-16,0 0-12 0,0 0-29 15,2 0-45-15,1 0-45 0</inkml:trace>
  <inkml:trace contextRef="#ctx0" brushRef="#br0" timeOffset="259093.7661">13591 12893 365 0,'0'0'55'0,"0"0"-19"15,0 0-11-15,0 0-9 16,0 0-6-16,0 0-4 0,0 0-3 16,0 0-2-16,0 0-1 0,0 0 0 0,0-27 0 15,0 16 0-15,3 2 0 0,3 0 1 16,-2 1-1-16,-1 6 0 0,0-2-2 16,-3 4-1-16,0-1-3 0,0 1-1 15,0 0-1-15,7 0-2 0,5 0 0 16,-2 6 1-16,2 6 3 0,-3 5 1 0,-3 4 0 15,-3 2-4-15,0 1 1 0,-3 1 0 16,2-2 2-16,-2-5 3 16,0 1 1-16,0-6-1 0,0-1 2 15,0 3-2-15,0-10-1 0,1 8 1 0,1-9-3 16,-1 1 1-16,-1-2-3 0,0-3 1 16,0 0 3-16,7 0 7 0,3 0 2 15,5-7 3-15,2-5 3 0,-2-4-1 16,-3-1 1-16,-1-3 3 0,-2 2-3 15,-4 3 1-15,1-2-1 0,-3-1-1 0,-2 6 0 16,1-8 0-16,-2 8 1 0,0-2 1 16,0 2 1-16,0 6 1 0,0-4-2 15,-2 6-5-15,1-1-1 16,-1-6-2-16,1 5-2 0,-1 0-2 0,-2-5 1 16,3 7 1-16,-2-1-1 0,3 0 3 15,0 5 0-15,0-1-1 0,0 1 0 16,0-2-1-16,0 1 1 0,0-1 0 15,-1 1 0-15,1 1 0 0,0-2-2 16,0 2 0-16,0-1-1 0,0 1-1 0,0-2-2 16,0 2-1-16,0 0 2 0,0 0-1 15,0 0 2-15,0 0-1 0,0 9 1 16,5 4-2-16,4 3 2 0,0 1 0 16,-1-3-2-16,4-1 3 0,-1-2-1 15,3-2 1-15,1-1 0 0,4-2 0 0,-3-2 0 16,6-1 0-16,-3 0 0 15,-4-2 0-15,0 1-1 0,2 3 0 16,-8-2 0-16,4 2-1 0,-6 0-1 16,-4-3-2-16,1 5 0 0,-2-2-1 0,-2 4 3 15,0 7 1-15,-2-2 2 0,-9 5 1 16,-5-1-2-16,-3-1-5 0,-4-1-5 16,-3-2-24-16,0 0-34 0,0-5-32 15,7-3-30-15,2-4-69 0</inkml:trace>
  <inkml:trace contextRef="#ctx0" brushRef="#br0" timeOffset="259302.4527">13847 12752 475 0,'0'0'64'16,"0"0"-21"-16,0 0-14 0,0 0-15 15,0 0-2-15,0 0-7 0,-16-87-3 0,25 66-1 16,4 3-2-16,3 1-2 0,3 1-2 16,1 2-6-16,0 1-7 0,-3 6-17 15,0 1-35-15,1 6-58 0,-6 0-69 16</inkml:trace>
  <inkml:trace contextRef="#ctx0" brushRef="#br0" timeOffset="259922.9819">12326 14737 425 0,'0'0'62'16,"0"0"-18"-16,0 0-16 0,0 0-11 15,0 0-6-15,0 0-7 0,0 0-4 16,0 0-4-16,0 0-4 0,0 0 4 16,-30-15 2-16,41 9 2 0,5-3 2 15,9-3-1-15,-1 1-1 0,1-1-1 16,-3 0-1-16,-1 0 1 0,-2 1 0 15,-6 2-1-15,0 1-3 0,-3 4-3 16,-6 1-3-16,1 1-3 0,-5 2-10 0,0-1-16 16,0 1-12-16,1 0-11 0,1 0-16 15,-2 11-7-15,0 8-17 0</inkml:trace>
  <inkml:trace contextRef="#ctx0" brushRef="#br0" timeOffset="260085.8825">12336 14915 278 0,'0'0'63'0,"0"0"-13"0,0 0-16 15,0 0-16-15,0 0-6 0,0 0-8 16,84-86-4-16,-67 70-7 0,2 1-7 16,3 0-16-16,1 2-26 0,0 1-50 15,2 4-46-15</inkml:trace>
  <inkml:trace contextRef="#ctx0" brushRef="#br0" timeOffset="260934.6423">12906 14201 495 0,'0'0'34'15,"0"0"-6"-15,0 0-10 0,0 0-13 16,0 0-3-16,0 0-1 0,0 0-3 16,0 0-1-16,0 0-1 0,0 0-1 15,-6-63 0-15,13 58 0 0,2 2 1 16,1 2 0-16,0-1-2 0,-1 2 2 15,4 0 0-15,0 2-2 0,0 5 3 16,1 4 0-16,-3 1 1 0,-3 2 1 0,-1 1-1 16,-1 3 0-16,-3 0 0 0,-1 3-1 15,-2 2 1-15,0 0-2 0,-2 1 0 16,-4 2-2-16,-4 1 0 0,2-4 1 16,-1 1 1-16,-1-2 1 0,0-2 1 15,4-7 0-15,0-6 0 0,6-2 0 16,0-5 1-16,0 0-1 0,0 0 1 15,-1 0-3-15,1 0-6 0,0 2-10 16,0 0-9-16,0-1 3 0,0-1 5 16,0 0 14-16,13 0 7 0,4-3-2 0,6-5-6 15,-4-2-2-15,3-3-1 0,-4 3 0 16,0-2 2-16,-1-1 3 0,-2 0 0 16,0-1 5-16,-3-1 3 0,1 2 3 15,-3-3 2-15,-1 6 0 0,-2-4 5 16,0 0 0-16,-4 3 3 0,3-4-1 0,-2 0-2 15,-1 5 3-15,2-7-3 0,-4 6 0 16,1-1-1-16,0 2-4 0,-2-3 0 16,3 1 2-16,-3 0-2 15,0 0 3-15,0 6-1 0,0-6 3 0,0 5 5 16,0 2-1-16,0 0-1 0,0 5 0 16,-3-2-3-16,3 2-3 0,0-1-4 15,0-1-3-15,-2 1-2 0,2-1-2 16,-2 1-1-16,2 0-5 0,-1 1-1 15,1-2-1-15,0 2 1 0,0 0 5 0,0 0 3 16,0 0 1-16,0 10 0 0,5 4 0 16,4 3 0-16,-3-6 1 0,1-1-1 15,6-1 0-15,-4-1 1 0,2-1 0 16,4-1 0-16,-7-1 0 0,8-1 1 16,-1-4-1-16,-5 0 0 0,9 0 0 15,-9 0 0-15,-3 0-1 0,-1 0-1 16,-6 0-1-16,0 0-1 0,0 0 2 15,4 0 0-15,2 0-1 0,-2 5 2 16,1 6 0-16,-5 4-1 0,0 6 1 0,-8 0 0 16,0-4-5-16,-4 0-2 0,5-5-12 15,0 0-16-15,2-6-21 0,2-3-23 16,2 2-46-16</inkml:trace>
  <inkml:trace contextRef="#ctx0" brushRef="#br0" timeOffset="261155.2646">13296 14086 469 0,'0'0'59'16,"0"0"-18"-16,0 0-16 0,0 0-12 15,0 0-5-15,0 0-5 0,0 0-1 16,2-91-1-16,9 74-3 0,2 1 1 0,3-1-5 15,3 2 2-15,0 0-9 0,1 1-10 16,0 0-8-16,-4 2-48 0,-2 3-62 16,-6 3-124-16</inkml:trace>
  <inkml:trace contextRef="#ctx0" brushRef="#br0" timeOffset="267764.0421">9020 12696 19 0,'0'0'25'15,"0"0"-8"-15,0 0-5 0,0 0-5 0,0 0 1 16,0 0 7-16,0 0 1 0,0 0 1 15,0 0-4-15,0 0-4 16,-23 6-4-16,23-6-5 0,-1 0-2 16,1-4-5-16,1-3 0 0,8-5 1 0,1 1 1 15,0 2 2-15,4 1 0 0,-6 4 1 16,5-3 0-16,-3 2 2 0,-2 0-1 16,3 1-6-16,-7 1 0 0,6 0 0 15,-6 1 2-15,1 0 5 0,2 0-5 16,-1 0 0-16,-2 1-4 0,6-1 5 0,-7 1 2 15,3-1 3-15,4-1 2 0,-4 1-2 16,-2 1 0-16,-1-1 4 16,-3 2 1-16,0-1 2 0,0 1 4 15,3 0 0-15,-2 0 1 0,1-1-1 0,-1 1-2 16,1 0 2-16,-2 0-1 0,1 0-5 16,-1 0-1-16,0 0-5 0,2 0-8 15,-2 0-2-15,0 0 2 0,0 0-6 16,-3 1 7-16,-2 7-5 0,-2-2-5 15,4-3-4-15,3 1-4 0,-1 1 4 0,-1 0 0 16,0-1-2-16</inkml:trace>
  <inkml:trace contextRef="#ctx0" brushRef="#br0" timeOffset="268747.0497">9191 12697 3 0,'0'0'3'0,"0"0"3"0,0 0-2 15,0 0 0-15,0 0 2 0,0 0 1 16,0 0 2-16,0 0 0 16,0 0 2-16,-62 18-1 0,62-18-8 0,-2 0-1 15,2 0-3-15,-1 0-2 0,-2 2 4 16,3-2 1-16,-3 0 1 0,3 0 0 16,-1 0 3-16,-1 0-3 0,1 0 2 15,-1 0-3-15,2 0-2 0,-1 0-2 16,1 0 1-16,0 0-2 0,0-2 4 0,0-2 0 15,0-1-2-15,7-1 1 0,0 0-2 16,2 0 1-16,-2 1 3 0,-4 2 0 16,3 2 1-16,-6 1 0 15,3-3-2-15,1 2 0 0,0-1-1 0,-1 0-2 16,-3 2 0-16,0-1-2 0,0 1 5 16,0 0 4-16,3 0 3 0,-3 0 5 15,0 5-3-15,-3 5-3 0,-2 3-2 16,-1-5-4-16,-3 6-5 0,5-1-8 15,-1-3-9-15,2-1-17 0</inkml:trace>
  <inkml:trace contextRef="#ctx0" brushRef="#br0" timeOffset="271074.0837">10553 10633 66 0,'0'0'22'0,"0"0"-5"16,0 0-10-16,0 0-3 0,0 0-2 15,0 0-2-15,0 0 1 0,0 0 0 0,0 0 2 16,0 0 3-16,-7 15 1 0,7-13 2 16,0-1 7-16,0 1 7 15,0-1 19-15,0 0 9 0,0-1 12 0,0 2 0 16,0-2-8-16,-3 0-12 0,3 0-16 16,-1 0-14-16,-4-9-10 0,-1-8-3 0,-1-3 2 15,-1 2-2-15,2-1-2 0,-3-1 2 16,5 0-7-16,-1 5 6 15,-2 0 1-15,1 1 1 0,2 5 1 16,-3-3-1-16,2 4 0 0,1 2-2 0,-3-2 1 16,4 5-1-16,2 1-2 0,1 2-3 15,-2-2-1-15,2 2-3 0,-1 0-3 16,-1 0-1-16,2 0 4 0,-1 0 3 16,1 0 4-16,0 12 3 0,0 7 1 15,7 6 0-15,1 1 3 0,1 3-3 0,-3 0 3 16,4 1-3-16,0 1-2 15,-4-3 1-15,4 0-2 0,0-2 0 16,-1-2-1-16,0-2 0 0,-2-4-2 16,3-5 0-16,-1-3-5 0,-3-3-4 0,2-3-2 15,2 1-4-15,-1-5-1 0,8 0-4 16,-2-2-5-16,6-8-17 0,-3-4-19 16,2-1-31-16</inkml:trace>
  <inkml:trace contextRef="#ctx0" brushRef="#br0" timeOffset="271286.5543">10475 10755 262 0,'0'0'30'0,"0"0"-17"0,0 0-12 15,0 0-1-15,0 0 1 0,0 0-3 0,0 0-5 16,0 0-7-16,65-89-13 0,-45 73-1 16,2-1-6-16,3 2-28 0,1 1-35 15</inkml:trace>
  <inkml:trace contextRef="#ctx0" brushRef="#br0" timeOffset="271518.0293">10816 10554 231 0,'0'0'49'0,"0"0"-10"15,0 0-13-15,0 0-13 0,0 0-3 0,0 0-8 16,0 0 0-16,0 0-4 0,0 0-5 15,0 0-14-15,75-50-12 16,-57 40-12-16,2 5-20 0,-5 0-27 16</inkml:trace>
  <inkml:trace contextRef="#ctx0" brushRef="#br0" timeOffset="271702.7862">10826 10741 213 0,'0'0'29'0,"0"0"-19"0,0 0-11 0,0 0-11 16,99-43-7-16,-75 26-14 0,1-2-7 16,-2-2-23-16,3-1-21 0</inkml:trace>
  <inkml:trace contextRef="#ctx0" brushRef="#br0" timeOffset="272093.481">11181 10290 208 0,'0'0'56'0,"0"0"1"0,0 0-3 15,0 0-2-15,0 0-13 0,0 0-12 16,0 0-5-16,0 0-14 0,0 0-11 15,0 0-7-15,-15-30-8 0,15 30-2 16,-4 0 8-16,0 7 7 0,-1 11 5 0,-1 7 5 16,2 5-2-16,-2 0-4 0,6 2 1 15,0 0-4-15,0-2 4 0,0 2 4 16,7 0-8-16,-1 0 6 0,3-3-3 16,1-3-3-16,0-4-1 0,-1-4-2 15,1-5 0-15,0-5 1 0,2-1 6 0,-2-4 0 16,6-2 2-16,4-1 2 15,0-11-4-15,9-7 0 0,-3-4 0 16,0-4 1-16,-1 0 0 0,-8 2-1 16,-1 1 8-16,-7 8-5 0,-5 6 10 0,0 6-4 15,-4-2 0-15,0 1-5 0,-5-3-2 16,-7 2-4-16,-4 5-2 0,-7 1-1 16,-5 14-5-16,1 8-7 0,-2 7-24 15,2 8-59-15,4 3-90 0</inkml:trace>
  <inkml:trace contextRef="#ctx0" brushRef="#br0" timeOffset="274935.489">10164 12152 181 0,'0'0'48'0,"0"0"4"0,0 0-3 0,0 0-21 16,0 0-15-16,0 0-6 15,0 0 1-15,-6-81 2 0,6 69-1 0,2 0-1 16,1 4 0-16,-2-2 0 16,2 1-6-16,1 0 0 0,5-3-2 0,-5 3-2 15,5-2-4-15,-2 5 0 0,1 2-2 16,6-3 1-16,-1 3 2 0,10-2 2 16,0 4 1-16,-1 2-3 0,0 0-1 15,-2 3 2-15,-4 5-1 0,0 3 1 16,-3 2 1-16,-2 1-1 0,-5-2 1 0,-2 2 6 15,-2 2-1-15,-2-3 4 0,0 4-1 16,0-6 0-16,0-7 0 16,0 1-1-16,0-5 3 0,0 0 3 15,0 0 6-15,0 0 4 0,0 0 5 0,0 2 2 16,0-1 1-16,0 1-6 0,0-2-2 16,0 0-4-16,0 2-5 0,0-2-4 15,0-2-4-15,1-10-2 0,2-5 0 16,2-3-1-16,-1 5 3 0,-3-1-2 15,2-3 1-15,0 1-2 0,0 0 2 0,-3 1-2 16,1 5 2-16,-1 0-2 0,0-6-3 16,-1 7 6-16,-5-4-7 0,3 7 7 15,-1 4-2-15,3 1-1 0,1 3 0 16,-2-1 0-16,2 1-2 0,-1 0-2 16,-1-2-2-16,1 2 0 0,-1 0 0 15,1 0 2-15,1 0 6 0,-2 12-3 16,2 5 5-16,0 4-5 0,5-1-1 15,2-4 0-15,0-3-3 0,0-5 2 16,2 2 0-16,-3-5 0 0,5 2 1 0,-3-3-4 16,2-1-6-16,4-3-2 0,1 0-14 15,6-1-23-15,-1-10-30 0,2-2-48 16,0-6-81-16</inkml:trace>
  <inkml:trace contextRef="#ctx0" brushRef="#br0" timeOffset="275155.4084">10738 11774 259 0,'0'0'47'15,"0"0"-11"-15,0 0-19 0,0 0-10 16,0 0-6-16,0 0-1 0,0 0 0 0,0 0-8 15,0 0-8-15,0 0-6 0,94-55-10 16,-67 40-3-16,2-1-13 0,-1 0-11 16,0 3-18-16</inkml:trace>
  <inkml:trace contextRef="#ctx0" brushRef="#br0" timeOffset="275333.7077">10829 11885 268 0,'0'0'66'0,"0"0"-11"0,0 0-10 16,0 0-2-16,0 0-3 0,0 0-7 15,0 0-7-15,0 0-6 0,0 0-16 16,0 0-1-16,67-57-9 0,-28 30-3 16,7-1-14-16,5-1-64 0,4-4-118 15</inkml:trace>
  <inkml:trace contextRef="#ctx0" brushRef="#br0" timeOffset="277434.4388">11652 11061 143 0,'0'0'41'0,"0"0"1"16,0 0-2-16,0 0-4 16,0 0-7-16,0 0-9 0,0 0-5 15,0 0-8-15,0 0-4 0,-13-17-3 0,13 17-6 16,-3-1-5-16,3 1 0 0,-4 0 7 16,-3 10 6-16,-2 9 4 0,3 5 1 15,-1 5-6-15,1 1 2 0,-1 2 1 16,6 1 0-16,-1 4 1 0,1-2-1 15,1-2-3-15,0-3-1 0,0-1 1 0,4-4-1 16,6-4-1-16,0-5 0 0,3 0 0 16,0-6 2-16,0-2 1 0,0-3 2 15,6-5 0-15,0 0 3 0,4 0-1 16,-3-9 2-16,-1 1-3 0,-3-3 3 16,1-2 0-16,-4 2 2 0,-3 0 5 15,-4 0-3-15,-3 4 2 0,0 2 1 16,0-3-2-16,-3 1-2 0,0-4-1 15,0 2-4-15,-2-1 0 0,-3 0 0 16,-3 5-3-16,-2 0-1 0,0 2-2 0,-10 3-2 16,5 0-6-16,-9 10-6 0,1 6-14 15,1 8-17-15,-4 5-38 0,-3 10-52 16,3 4-105-16</inkml:trace>
  <inkml:trace contextRef="#ctx0" brushRef="#br0" timeOffset="278457.0082">11917 11087 381 0,'0'0'52'16,"0"0"-13"-16,0 0-4 0,0 0-10 16,0 0-11-16,0 0-5 0,0 0-3 15,0 0-4-15,0 0-6 0,0 0-5 0,-31-43 0 16,31 40 1-16,11 0 3 0,7 0 0 16,8 1-5-16,2 2 1 0,-1 0 3 15,-1 3 3-15,3 4 3 0,-3-2-2 16,0 2-4-16,0 0-3 0,-4 1-7 15,-2-2-7-15,-4 0-5 0,-3-3-15 0,-4 0-5 16,-4-1-6-16,1-1-3 0,-6-1 8 16,0 0 12-16,0 0 19 0,2 2 13 15,-1-2 11-15,1 0 1 0,-2 0-1 16,0 0 1-16,0 0 9 0,0-3 8 16,-8-7 3-16,-3 0 2 0,4 2 7 15,-4-4 3-15,2 3-5 0,3 1 7 16,-6 0-9-16,9 1-5 0,0 4 0 15,0 2-3-15,3 1-6 0,-1-2-5 16,1 2-4-16,-3 0-7 0,2-1-7 0,-1 1 2 16,-1 0-3-16,-4 12 3 0,3 9 1 15,-4 7-2-15,1 2-2 0,2 3 0 16,0-1-5-16,1 1-5 0,1-1-13 16,1-3-25-16,1-8-34 0,1-2-32 15</inkml:trace>
  <inkml:trace contextRef="#ctx0" brushRef="#br0" timeOffset="279066.0049">12336 10768 462 0,'0'0'47'0,"0"0"-15"16,0 0-14-16,0 0-6 0,0 0-5 15,0 0-4-15,0 0 1 0,0 0-6 0,0 0 1 16,0 0-2-16,-19-38-1 0,19 36 0 16,0 0 0-16,0 1-2 0,0 0-1 15,0 0-1-15,0-1-1 0,0 0 2 16,0 1 2-16,0 0 0 0,0-1 0 15,0 0 2-15,0 1 0 0,0 1 0 0,0-2 3 16,0 2 1-16,2 0-2 0,4 0 0 16,-2 0-1-16,6 0 1 0,-3 5 0 15,-1 1 1-15,1-1 1 0,0 2-1 16,-1-1 0-16,-3 2 1 0,4-2 0 16,-1-1-1-16,-1 4 0 0,0-3 0 15,1 0-1-15,-2 1 1 0,1-1 1 16,-1 2-2-16,-1-1 1 0,3 1 0 15,-1 0 0-15,-3-5 0 0,1 1 0 16,-2-1 1-16,2 0-1 0,-1 0 1 0,-1 0-1 16,-1-3 0-16,0 0 0 0,0 0 0 15,3 2 0-15,-3-2 0 0,3 2-1 16,-2-2 0-16,4 3 1 0,0-2 0 16,3 3 0-16,-1-1 0 0,2 2 1 15,-1-2-1-15,-1 1 1 0,1 1-3 0,-2 1-1 16,-2 0 0-16,1 4 1 0,0-2-1 15,-5 6 3-15,0 7-1 16,-6 1 1-16,-5 5 0 0,-3-3 0 16,-1-1-3-16,0-3-3 0,4-7-9 0,5-5-7 15,3-4-9-15,3-4-15 0,0 0-10 16,0 0-18-16,0 0-17 0,0 0-18 16</inkml:trace>
  <inkml:trace contextRef="#ctx0" brushRef="#br0" timeOffset="279499.1296">12622 10616 237 0,'0'0'70'0,"0"0"-5"16,0 0-15-16,0 0-7 0,0 0-10 15,0 0-8-15,0 0-7 0,0 0-6 16,0 0-4-16,-10-32-5 0,10 31-4 15,-2 1-1-15,2-2-5 0,0 2-2 0,0-1-4 16,0 1 0-16,0 0 6 0,0 0 1 16,0 13 7-16,0 5 1 0,0 7-2 15,2-3-2-15,4 1 1 0,0 0 2 16,0-1-1-16,2 0 0 0,2-3 0 16,-1-1-1-16,1-4 0 0,-1-5 1 15,1 1 0-15,-4-4 0 0,1-1-1 16,3-1 1-16,-7-2 1 0,1 0 1 15,-1-2 3-15,5 0-1 0,-1-4-2 16,4-5 0-16,-3-3 1 0,-4 3 0 0,2-7 2 16,-2 8 1-16,-4 3-2 0,1-6 1 15,-1 5-1-15,0 0 0 0,0 2 1 16,0 4-2-16,0-5-1 0,0 0 1 16,0 1-5-16,-1 1-1 0,1 3-3 15,0-2-6-15,-6 2-3 0,-1 0-1 16,-2 8-5-16,-5 4-16 0,4 8-28 15,-2 1-43-15,2 4-39 0</inkml:trace>
  <inkml:trace contextRef="#ctx0" brushRef="#br0" timeOffset="279863.087">13155 10446 422 0,'0'0'59'0,"0"0"-8"0,0 0-18 0,0 0-12 16,0 0-11-16,0 0-3 0,0 0-4 16,0 0-2-16,0 0-2 0,-12-3-5 15,10 3 0-15,1 0-1 0,-1 0 0 16,2-1 3-16,0 1 3 0,0-3 3 16,12-5 0-16,5-3-2 0,7-4-5 15,2 0-8-15,0-1-19 0,1 0-35 16,1 0-55-16,-4 0-76 0</inkml:trace>
  <inkml:trace contextRef="#ctx0" brushRef="#br0" timeOffset="283773.7773">13551 10088 81 0,'0'0'26'16,"0"0"3"-16,0 0 8 0,0 0 10 16,0 0 10-16,0 0-4 0,0 0-11 0,0 0-15 15,0 0-14-15,-9-38-8 0,9 38-7 16,-6 0-1-16,-1 3-1 0,-3 9 2 16,-2 9 3-16,1 5-2 0,2 6 0 15,0 6 0-15,1 1-3 0,5 1 1 16,0-2-2-16,3-3-1 0,0-5 0 0,6-2 0 15,2-6 3-15,3-2 3 0,0-5 0 16,2-3 2-16,-1-4 0 16,2-3-1-16,2-4-1 0,1-1 2 15,4 0 0-15,-1-6 0 0,-1-5 4 0,-5 0-5 16,-5 1 1-16,2-1 3 0,-5 2 3 16,-3-1 3-16,0 0 3 0,-3-2-4 15,0 2 0-15,0-1 1 0,-1 1 1 16,-5 2-3-16,-2 0-1 0,-1 4-7 15,-6 2-7-15,-4 2-6 0,-3 10-9 0,-2 8-14 16,-2 7-28-16,1 6-42 0,4 0-49 16</inkml:trace>
  <inkml:trace contextRef="#ctx0" brushRef="#br0" timeOffset="285243.1524">13723 10117 227 0,'0'0'65'16,"0"0"-6"-16,0 0-13 0,0 0-13 0,0 0-13 15,0 0-12-15,0 0-8 0,0 0-8 16,0 0-4-16,0 0 3 0,0-20 2 16,4 20 6-16,8 0 4 15,2 8 0-15,5 0-3 0,-2 2-2 0,-2 0 0 16,1 0-4-16,-2-2-3 0,2 2-2 16,0-1-2-16,1-1-6 0,2-3-3 15,-4 0-8-15,-1-3-9 0,-1-2 2 16,-3 0-7-16,2 0-10 0,-5 0-1 15,2 0-7-15</inkml:trace>
  <inkml:trace contextRef="#ctx0" brushRef="#br0" timeOffset="285441.1179">13931 10096 233 0,'0'0'72'0,"0"0"-11"15,0 0-10-15,0 0-12 0,0 0-13 16,0 0-5-16,0 0-10 0,0 0-8 15,0 0-7-15,-23-17-9 0,19 17-1 16,-1 6 6-16,-2 10 5 0,1 9 6 0,-1 7 0 16,-3 3-6-16,1 3-4 0,-1 1-2 15,0-1-12-15,1-3-12 0,2-3-20 16,3-11-29-16,2-1-21 0,2-7-26 16</inkml:trace>
  <inkml:trace contextRef="#ctx0" brushRef="#br0" timeOffset="285894.6686">14009 9855 351 0,'0'0'64'0,"0"0"-20"15,0 0-21-15,0 0-13 0,0 0-7 16,0 0-6-16,0 0-6 16,0 0 2-16,0 0 1 0,0 0 3 0,-10-2 9 15,3 18-4-15,1 8 2 0,2 0-4 16,1-1 0-16,3 0 2 0,0-1-4 16,0-1 2-16,4 1-1 0,2-4 0 15,1-2 0-15,0-4-2 0,1 0 1 16,-4-4 1-16,3-2-1 0,2 0 0 15,-6-4-2-15,4 3-1 0,-3-3 0 0,1 0 3 16,-1-1 1-16,2-1 1 0,-2 0 3 16,5 0 0-16,0-5 0 0,-2 0 1 15,0-2 1-15,-3-2-2 0,-1 2 4 16,-1 3-3-16,-1-1 5 0,-1 5 1 16,0-7-3-16,0 3 0 0,0 0-3 15,-4-4-2-15,1 5 0 0,0 0-5 16,1 0-3-16,2 3-5 0,-7 0-8 15,3 0-4-15,-6 0-12 0,-3 5-14 16,1 4-24-16,-1 2-15 0,5 3-17 0</inkml:trace>
  <inkml:trace contextRef="#ctx0" brushRef="#br0" timeOffset="286161.2694">14162 9948 335 0,'0'0'65'0,"0"0"-13"15,0 0-12-15,0 0-10 0,0 0-12 16,0 0-8-16,0 0-9 0,0 0-8 16,0 0 0-16,0 0 0 0,-12-15 5 15,12 15-1-15,2-1 0 0,4 1-4 16,7 0 1-16,6 0-2 0,-3 0 0 0,4 5-1 15,-1 0-4-15,-6 0-9 0,0-2-11 16,-2 0-15-16,0 0-12 0,-1-1-9 16,-2 2-7-16,0 1 6 15,-7-4 2-15</inkml:trace>
  <inkml:trace contextRef="#ctx0" brushRef="#br0" timeOffset="286341.0397">14327 9973 16 0,'0'0'37'15,"0"0"9"-15,0 0 3 0,0 0 12 16,0 0 1-16,0 0-10 0,-48-83-3 15,44 76-16-15,-3-2-1 0,1 1-1 0,3 5-7 16,2 0-6-16,1 3-8 0,-2-2-8 16,2 2-6-16,-1 0-3 0,-2 0 0 15,0 11 8-15,2 9-2 0,-2 6 2 16,0 1-3-16,3 2-8 0,0 1-2 16,0-1-12-16,0-1-13 0,0 0-25 15,0-1-31-15,4-5-30 0</inkml:trace>
  <inkml:trace contextRef="#ctx0" brushRef="#br0" timeOffset="286881.705">14423 9795 291 0,'0'0'67'16,"0"0"-15"-16,0 0-16 0,0 0-6 16,0 0-4-16,0 0-2 0,0 0-6 0,0 0-3 15,0 0-6-15,-2-30-5 0,2 28-3 16,-1 0-1-16,1 1 0 0,-2-1-1 16,2 2-1-16,-1-1 0 0,1 1-2 15,-3-1 1-15,3 1 1 0,0-2 0 16,0 2-1-16,0-1 1 0,0 1 0 0,0 0-2 15,0-2 1-15,0 2-2 0,0 0-1 16,0 0 2-16,0 0-1 16,0 0 4-16,0 0 1 0,0 0 1 15,0 0 0-15,0 0 1 0,0 5-3 0,0 5 2 16,0 5 1-16,3 2-2 0,0 3 0 16,0 1 1-16,0 2 3 0,1 1-5 15,0 2 6-15,2-2-3 0,0-2-2 16,1 0 1-16,3-3-1 0,-3-8 0 15,1 0 0-15,-1-4 1 0,1-2 0 0,0 1 0 16,-4-5 0-16,1 3-1 0,0-4 1 16,7 0 1-16,2-7 3 0,6-2-3 15,-5-6 2-15,-1 2 0 16,-3 0 4-16,-4 1-1 0,-3 4-1 0,-1 3 2 16,-3-7-5-16,0 6 1 0,0-5-2 15,-3 1-2-15,-4 2-2 0,1 1-1 16,-3 6-2-16,-6 1-5 0,0 5-6 15,-5 12-6-15,2 2-45 0,1 7-62 16,1 3-103-16</inkml:trace>
  <inkml:trace contextRef="#ctx0" brushRef="#br0" timeOffset="287617.7238">11743 12122 386 0,'0'0'71'0,"0"0"-13"15,0 0-18-15,0 0-14 0,0 0-10 16,0 0-6-16,0 0-5 0,0 0-3 16,0 0-4-16,0 0-3 0,0-17-3 0,0 11 1 15,3-3 4-15,10-6 3 0,6-6 3 16,4-4-1-16,3 1-2 0,4-2-6 16,-1 0-4-16,2 2-4 0,-4 2-12 15,-2 0-9-15,-3 4-28 0,-8 6-22 16,-5 5-24-16,-5 5-11 0,-4 2 18 0</inkml:trace>
  <inkml:trace contextRef="#ctx0" brushRef="#br0" timeOffset="287794.1367">11821 12129 192 0,'0'0'43'0,"0"0"-5"0,0 0-6 16,0 0-11-16,0 0-5 0,0 0-2 15,0 0-2-15,0 0 3 0,0 0-2 0,0 0-10 16,94-54-5-16,-55 28-7 0,6-3-7 16,3-2-21-16,2-1-7 0,4 0-27 15,0 1-33-15</inkml:trace>
  <inkml:trace contextRef="#ctx0" brushRef="#br0" timeOffset="288297.2819">12948 11305 463 0,'0'0'39'0,"0"0"-13"16,0 0-11-16,0 0-6 0,0 0-6 16,0 0-2-16,0 0-1 0,0 0-2 0,0 0-4 15,0 0-1-15,-48-29-1 0,45 29 3 16,2 0 0-16,-1 5 1 0,1 7 3 16,1 5-1-16,1 1 1 0,5 3-2 15,3-2 0-15,0-4-2 0,-1-5 3 16,1 1 1-16,1-4 0 0,0-2 1 0,3 1 1 15,-3-2 2-15,3-2 2 0,-1 0 0 16,-1-2 0-16,7 0 2 0,-8-5-1 16,3-4 0-16,-6-2-2 15,2-2 1-15,-2-1 2 0,-4 0 0 0,-3 4 0 16,0-3 0-16,0-5-1 0,-9 4 2 16,-1-6-3-16,0 4 3 0,0 5-2 15,0 3 0-15,2 1 0 0,4 4-2 16,-3-1-1-16,1 3-3 0,2-1 0 15,1 1-5-15,3 1-2 0,0-2-1 0,0 2-2 16,-2 0-7-16,2 5-2 0,0 8-19 16,0 4-17-16,0 0-30 0,6 4-23 15,-1-6-17-15,0 0-25 0</inkml:trace>
  <inkml:trace contextRef="#ctx0" brushRef="#br0" timeOffset="288434.7538">13138 11326 410 0,'0'0'65'0,"0"0"-18"16,0 0-19-16,0 0-17 0,0 0-14 15,0 0-17-15,0 0-56 0,0 0-74 16,0 0-124-16</inkml:trace>
  <inkml:trace contextRef="#ctx0" brushRef="#br0" timeOffset="291302.7226">10599 16625 142 0,'0'0'27'16,"0"0"-9"-16,0 0-10 0,0 0-9 16,0 0-4-16,0 0 0 0,0 0 2 15,0 0 1-15,0 0 0 0,0 0 2 16,-4-14-1-16,4 12 1 0,0 2-1 15,0-2 2-15,0 2 0 0,0 0 2 0,0 0-2 16,0-3-2-16,0 3 0 0,0-2-4 16,0 2-2-16,0 0-5 0,0 0-7 15,0 0-12-15,-3 0-5 0,3 0-7 16</inkml:trace>
  <inkml:trace contextRef="#ctx0" brushRef="#br0" timeOffset="291558.7568">10599 16625 149 0</inkml:trace>
  <inkml:trace contextRef="#ctx0" brushRef="#br0" timeOffset="292167.3163">10599 16625 149 0,'-42'29'24'0,"41"-29"-11"0,-1 0-7 0,1 0-4 0,-1 0-3 0,1 0 0 0,-3-4-2 16,1-1 0-16,3 3-3 0,-1-5-3 0,1 7 3 15,0-6-4-15,0 1-4 0,0 2 1 16,0-2 2-16,0 0 2 0,1 2 6 16,2-2 3-16,4-2-2 15,-4 4 2-15,3-5-2 0,0 2 4 0,-5 1-2 16,3 2 4-16,-4 3 1 0,0 0 1 16,0 0 0-16,0-3-5 0,2 3 3 15,-2-1-4-15,0 0 0 0,1-1 1 16,-1 0-3-16,0 2 3 0,0-1 3 15,2 1-2-15,-2-1 2 0,0 1 4 0,0 0-1 16,0-2 6-16,0 2 1 0,0 0 1 16,0 0 0-16,0 0-2 0,0 0 1 15,-2 0 0-15,-2 0 3 0,0 0-5 16,-4 3 2-16,4 0-1 0,-1-1-6 16,0 0 1-16,5-2-5 0,0 0-2 15,0 0 2-15,-3 0-3 0,3 3 1 16,-1-3 1-16,-1 0 0 0,1 0 0 15,-1 0-1-15,1 0 2 0,-1 0-3 16,1 0 1-16,-1 0-1 0,1 0-1 0,1 0-4 16,-2 2-1-16,2-2-4 0,-1 0-3 15,1 0 3-15,0 0 0 0,0 0 4 16,0 0 4-16,0 0 0 0,0 0 0 16,0 0 4-16,0 0-2 0,0 0 2 15,0 0-1-15,0 0 0 0,1 0-1 0,1 0 0 16,-1 0 5-16,1 0 3 0,-1 0 6 15,1 0 4-15,-1 0 2 16,1 0 0-16,-1 0-2 0,-1 0-5 16,2 0-4-16,-2 0-5 0,0 0 1 0,0 0 4 15,0 0 0-15,0 0 3 0,-2 0 2 16,1 0-1-16,-1 0 3 0,-4 0-1 16,-1 0-2-16,-1-2-4 0,-1-1-6 15,0-4-2-15,5 1-4 0,-2-3 1 16,0-1 3-16,5 6-1 0,-1 1-3 0,2 3-4 15,-1-1-4-15,1 1-1 0,0-7 0 16,0 3 5-16,0-4-4 16,7-3-8-16,2 2-8 0,2 2-21 15,-3 3-35-15,3 4-29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4:43:36.7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567 3587 74 0,'0'0'19'0,"0"0"-2"0,0 0 1 0,0 0-1 16,0 0 1-16,0 0-2 0,0 0-3 15,0 0-3-15,0 0 0 0,-9 2-1 16,8-2-2-16,1 0-1 0,0 0 0 16,0 0 1-16,-2 0 0 0,2 2 3 15,0-2-1-15,0 0 2 0,0 0 0 16,-1 0 3-16,1 0 3 0,0 0 0 15,0 2 0-15,-3-2-1 0,3 0-1 0,0 0-1 16,0 0-4-16,0 0 0 0,0 0-4 16,0 0-1-16,0 0-4 0,0 0-2 15,0 0-3-15,0-2 1 16,0-4 1-16,0-1-4 0,0-2 5 0,0 1-2 16,3-2 1-16,1 3 3 0,2 0-3 15,-2-2 0-15,-2 7-2 0,2-5 1 16,0 5-3-16,-1-1-3 0,6-4 0 15,-5 6 1-15,2 0 1 0,3-3 5 16,-3 4 1-16,-2-1-3 0,10 1 4 0,-8 0-1 16,4 0 2-16,2 0-2 0,-5 0 1 15,8 6 0-15,-4 4 0 0,1 1 2 16,-2 5-2-16,0 2 3 0,-4 2-3 16,-2 4 0-16,2-1 0 0,-3 4 1 15,1-3-1-15,-3-5-1 0,1-3 2 0,-2-4 0 16,0 0 0-16,1 2 3 15,-1-8-4-15,0 0 1 0,0-6-1 16,0 0 2-16,0 0-1 0,0 2 0 16,2-1 2-16,-2 0-2 0,0 1 2 0,0 0 5 15,0-1 0-15,0 1 1 0,0-1 3 16,0 1-2-16,0 0 6 0,0-2 1 16,1 0-3-16,-1 1-1 0,0-1-4 15,0 0-3-15,0-3-4 0,0-12-3 16,0-5 1-16,0-6-1 0,0 2 3 0,2-1-1 15,-1 3 2-15,1-3-2 0,-2 9 1 16,1-2-1-16,-1 5 5 0,0 0 2 16,0-2 0-16,0 4-2 0,0-3-3 15,0 2-1-15,0-1 2 0,0 8-1 16,0 1 0-16,0-3 1 0,0 2-3 16,0-1 1-16,0 3 1 0,0 3-3 15,0-2 1-15,0 2 0 0,0-2-2 16,0 1 2-16,0-1-2 0,0 0 0 15,0 1-2-15,0 0 0 0,0-1 0 0,-1 2-3 16,1-2-1-16,0 2 0 0,0-1-2 16,-2 1 2-16,2-1-3 0,0 1 0 15,0-3-2-15,0 3 3 0,0 0 0 16,-1 0 4-16,1 0 1 0,0 0 3 16,0 4 1-16,0 3 0 0,0 7 0 15,0 8 1-15,0-3 1 0,0 6-2 16,0-7 0-16,0 0 0 0,1-2 0 15,1-4 0-15,-1 7 0 0,2-8 0 16,1-1-3-16,-1 0 0 0,0-2-1 0,1 1-1 16,-1-2 1-16,0 0-1 0,3-2-4 15,0 1 0-15,3-3 0 0,5-1-1 16,-1-2 3-16,10 0-2 0,0-8-12 16,3-3-11-16,-1-2-18 0,1-4-26 15,1-4 0-15,-1 2-18 0</inkml:trace>
  <inkml:trace contextRef="#ctx0" brushRef="#br0" timeOffset="357.681">10073 3496 260 0,'0'0'41'0,"0"0"-8"0,0 0-12 16,0 0-8-16,0 0-5 0,0 0-8 15,0 0-4-15,0 0-3 0,0 0 1 16,-7 0 2-16,11-7-2 0,8-4 0 15,5 0 1-15,-1 0 1 0,3 1 5 0,-1 2-2 16,0-2 0-16,-5 5-10 0,1-1-1 16,1 1 1-16,-7 2-6 0,7-1 4 15,-5 0-10-15,-6 3-10 0,4-3-4 16,-4 3-1-16,0 0 1 0,1 0-5 16,-5 1-13-16</inkml:trace>
  <inkml:trace contextRef="#ctx0" brushRef="#br0" timeOffset="1920.8431">10151 3394 81 0,'0'0'25'0,"0"0"-1"15,0 0-4-15,0 0-2 0,0 0-3 16,0 0 1-16,0 0 0 0,0 0 2 0,0 0-2 15,0 0 4-15,-7 0-4 0,7 0 1 16,0 0 0-16,0 0-3 0,0 0-3 16,0 0-4-16,0 0-2 15,-3 0-4-15,3 0-3 0,0 0-3 0,0 0-1 16,0 0-2-16,0 0-1 0,0 0 2 16,0 0 2-16,0 0 0 0,0 0 3 15,0 0 1-15,0 6 0 0,0-1 2 16,0 2 1-16,3 2 1 0,2-2-1 15,0 2 0-15,-1-1-1 0,2 4 1 0,-3-2 0 16,6 3 1-16,-4 2 3 0,0-1 2 16,-1 0-1-16,0 0-2 0,-1-5-4 15,-1-4-3-15,-1 6-3 16,1-5 1-16,-2 0 1 0,0 7 6 0,0-4 1 16,0 4 1-16,0 4-3 0,-3-2 0 15,-2-6-2-15,-2 7 0 0,6-9 2 16,-5 1-2-16,0 1-3 0,3-6-4 15,2 2-15-15,1-5-22 0,0 0-20 16,0 0-8-16,0 0-10 0</inkml:trace>
  <inkml:trace contextRef="#ctx0" brushRef="#br0" timeOffset="2317.4972">10180 3356 152 0,'0'0'47'0,"0"0"-7"15,0 0-8-15,0 0-9 0,0 0-7 16,0 0-5-16,0 0-8 0,0 0-3 0,0 0-5 15,0 0-5-15,-22 0 0 0,22 0-3 16,-1 0 7-16,1 0 4 16,0 1 2-16,0-1 1 0,0 2-2 15,0 1-2-15,4 1 3 0,2 1-1 0,1-1-1 16,2 1 1-16,1 4-2 0,-1 0 4 16,1 0 2-16,-2 2-2 0,-2-1-1 15,-1 0-1-15,-1 3 0 0,3 3 2 16,-4-5 0-16,0 7 0 0,-2 2 0 15,-1-8 2-15,0 9-6 0,0-3-3 0,-3 0-2 16,-5 5-6-16,-2-3-6 0,-2 1-17 16,1-3-20-16,-1 0-21 0</inkml:trace>
  <inkml:trace contextRef="#ctx0" brushRef="#br0" timeOffset="2601.2712">10202 3374 161 0,'0'0'20'15,"0"0"-11"-15,0 0-5 0,0 0-2 0,0 0-2 16,0 0 3-16,0 0-1 15,0 0 3-15,0 0 0 0,0 0 0 16,0 53 0-16,4-36 0 0,0 1 0 16,-1-3-4-16,3 2 0 0,-3-6-2 0,3 5-3 15,-2 0 2-15,-1-2-6 0,4 2-14 16,-3 1-13-16,1-7-25 0,-2 4-41 16</inkml:trace>
  <inkml:trace contextRef="#ctx0" brushRef="#br0" timeOffset="4232.5606">9376 3277 155 0,'0'0'35'0,"0"0"2"16,0 0-6-16,0 0 2 0,0 0-9 15,0 0-5-15,0 0-4 16,0 0-6-16,0 0-2 0,-16 0-2 16,16 0-3-16,-3 0-2 0,3 0 0 0,-1 0 1 15,-4 1-1-15,-2 7 0 0,0 6-1 16,0 2 1-16,1 2-1 0,0 3 2 16,-4 1 0-16,6 6 4 0,-4 2 3 15,1 3-3-15,0 2 0 0,1 1-5 16,2-1-5-16,1 2 4 0,0 0-1 0,3-1 1 15,0 0 0-15,0 1-2 0,6-1 6 16,0-1-5-16,2-1 6 0,2-3-6 16,2-2-9-16,4-3 1 15,0 0-4-15,1-4 5 0,5 0 4 0,0-1-9 16,4-1-11-16,-2-4-21 0,5-4-31 16,1-1-25-16</inkml:trace>
  <inkml:trace contextRef="#ctx0" brushRef="#br0" timeOffset="5480.12">8738 2985 70 0,'0'0'29'0,"0"0"7"0,0 0 3 15,0 0 2-15,0 0-1 0,0 0-3 16,0 0-8-16,0 0-9 0,0 0-9 16,-14-1-6-16,14 1-10 0,-2 0 1 15,2 0-3-15,-4 0 2 0,4 12 6 0,-3 6 4 16,0 8-2-16,2 1 3 0,-1 2 0 15,2 2 0-15,0 1 5 16,0-2-9-16,0-1 3 0,0-2-4 16,3-1 0-16,0-2 4 0,-3-7-4 0,3-1 0 15,1 1-1-15,-1-6 1 0,2 6 2 16,-3-8-1-16,0-5-2 0,-1 1 0 16,-1-5 0-16,0 0 1 0,0 0 5 15,0 2 2-15,2-1 4 0,-2 0 5 16,0-1 1-16,1 0-1 0,-1 1-6 0,0-1-4 15,2 0-3-15,-2-1 0 0,0-5 1 16,0-6 4-16,-3-8-5 16,-2 1 2-16,0-7-1 0,0 0-7 15,1-1-4-15,0-2 0 0,-1 0-3 0,1 0 8 16,-2 1 2-16,2 0 2 0,1 4-3 16,-1-1 0-16,2 7 1 0,-1 0 0 15,0 0 0-15,0 4-1 0,2-4 1 16,-2 7-2-16,3-1 0 0,-3 2-1 15,3-5-4-15,0 4-1 0,0-1 1 0,0 0-1 16,0-1 1-16,3 3 0 0,1 2 0 16,1-1-1-16,2 4 1 0,-1 1 1 15,5 3-1-15,1 1 1 0,4 1-3 16,0 9-1-16,-2 4-1 0,-1 3 4 16,-1 3 2-16,1 2 3 0,-6 3 4 0,2-1 1 15,-2 2 3-15,-3-2-1 16,-2-6-2-16,-2 0 0 0,0-1-1 15,-2 0 3-15,-6 1-2 0,-4-1 1 16,0-1-2-16,-2-1-1 0,-2 2 5 0,-1-3-5 16,1 1 4-16,0-4-6 0,7-4 0 15,2 0-3-15,0-6 1 0,4 2-7 16,3-3-15-16,0 0-45 0,0 0-47 16,0 0-88-16</inkml:trace>
  <inkml:trace contextRef="#ctx0" brushRef="#br0" timeOffset="7708.4814">10903 3020 248 0,'0'0'45'0,"0"0"-24"0,0 0-18 15,0 0-10-15,0 0-3 0,0 0 1 16,0 0 2-16,0 0 3 0,0 0 4 0,0 0 1 16,-15 81 5-16,15-54 6 0,2 4-4 15,1-3 2-15,0-1-4 0,0-7-5 16,-2-3 3-16,2-6-5 0,-3 0-2 16,4 0 3-16,-4-7 0 0,2 1 0 15,-2-5 3-15,0 0-2 0,0 0 1 16,0 1 3-16,1 0 3 0,-1 0 9 15,0 1 10-15,2 0 8 0,-2-1 5 16,0-1 1-16,0 2-6 0,0-2-3 16,0 0-5-16,0 1-4 0,0-1-7 0,0-1-11 15,-3-13-5-15,-6-6-3 0,0-7-2 16,-2 3-1-16,2 0 6 0,2 1-7 16,-3 1 8-16,6 3-2 15,-2 1-5-15,1 2 2 0,2 1-5 0,-1-2 2 16,1 5-1-16,3-6-3 0,-1 6-1 0,1 0 5 15,0-2 1-15,0 2-5 0,0-8-2 16,4 4-3-16,5-4-2 16,-3 5 5-16,1 2 3 0,1 8 1 15,-5 1-1-15,0 1-2 0,-3 3 3 0,3 0-3 16,3 2 7-16,5 7 4 0,0 5 1 16,-4-2 0-16,-3 3 0 0,-1-5-1 15,-3 3 1-15,0 5 1 0,0-1 2 16,0 1 2-16,0-3-2 0,-3-6-1 15,0 0-1-15,-1 0-1 0,1-5 2 0,0 4-4 16,0-3 0-16,-1 2-2 0,-3 3-9 16,1-3-9-16,3 1-22 15,0-5-30-15,2 1-29 0,1-4-34 16</inkml:trace>
  <inkml:trace contextRef="#ctx0" brushRef="#br0" timeOffset="8057.0654">11101 2606 280 0,'0'0'48'15,"0"0"-13"-15,0 0-16 0,0 0 3 16,0 0-16-16,0 0 4 0,0 0-10 16,0 0 1-16,0 0 0 0,-14 6 1 0,11 7-1 15,1-1 1-15,2 1 0 0,0 5-2 16,0-6 2-16,0 7-1 0,0-9 1 16,0 1 0-16,0 1-1 0,0-7-4 15,2 6-1-15,-1-8-2 0,1 2-3 16,-1 5 0-16,1-6-1 0,-1 4-12 0,2 7-8 15,3-2-14-15,-1 0-34 16,1 0-44-16</inkml:trace>
  <inkml:trace contextRef="#ctx0" brushRef="#br0" timeOffset="8972.2081">11166 3776 422 0,'0'0'54'16,"0"0"-19"-16,0 0-14 0,0 0-9 16,0 0-4-16,0 0-4 0,0 0-1 15,0 0 0-15,0 0-3 0,0 0-1 16,-23-31-1-16,20 24-3 0,3 3-1 0,0-2 0 15,0-6-3-15,0 1 4 16,0 0-4-16,0-4 5 0,6 6 3 16,-5 5 1-16,2 1 0 0,-3 3-2 15,0-2-5-15,0 2-3 0,0-2-6 0,0 2 2 16,2-1 1-16,2 1 3 0,1 0 5 16,3 3-2-16,1 7 4 0,-2 3 1 15,4 3 4-15,-2 2-2 0,-3 1 2 16,3-1-4-16,-2 2 0 0,-1-7 2 15,-5 2 0-15,5 2 4 0,-5-6-4 0,1 0 4 16,-1-3-4-16,1-3 0 0,-1 0-1 16,1-1 1-16,-2-4 0 15,0 0 1-15,0 0 2 0,1 2 2 16,-1-2 3-16,2 0 1 0,-2 1-1 0,1-1-7 16,3-7 1-16,-1-7-5 0,1-5 5 15,1-3 1-15,-4 1 3 0,2-2 0 16,-1-1 0-16,-1-2 0 0,1-1 0 15,-1-1-1-15,-1 0 1 0,0 9 5 16,0-2 3-16,0 7 0 0,0-1-1 0,0 2-3 16,0 6-1-16,0 2 2 0,0 5-1 15,0-6-3-15,0 2-3 0,0-1-2 16,-1 3-3-16,1 2-2 16,-2-1-1-16,2 1-4 0,0 0-3 0,-1 0-1 15,1 0-2-15,-3 0 2 0,1 10 4 16,1 8 3-16,-1 6 1 0,2 2-3 15,0-3-5-15,0-1-7 0,3-3-1 16,3-2 1-16,3-4 2 0,4-2 6 16,1-2 2-16,2-3-12 0,-1-3-6 0,2-2-12 15,2-1-11-15,1-1-6 0,6-6-7 16,-3-3-9-16,-2 1-14 0</inkml:trace>
  <inkml:trace contextRef="#ctx0" brushRef="#br0" timeOffset="9173.4507">11484 3576 251 0,'0'0'30'16,"0"0"-16"-16,0 0-10 0,0 0-4 15,0 0-2-15,0 0-8 0,0 0 0 16,0 0-10-16,0 0-11 0,73-77 1 15,-53 66 0-15,-3 0 0 0,2 1 2 0,1-1-7 16,-4 1-14-16</inkml:trace>
  <inkml:trace contextRef="#ctx0" brushRef="#br0" timeOffset="9408.0941">11606 3393 337 0,'0'0'65'16,"0"0"-14"-16,0 0-12 0,0 0-9 0,0 0-9 16,0 0-3-16,0 0-5 0,0 0-5 15,0 0-2-15,0 0-6 0,-17-4-8 16,17 4-2-16,-2 0-6 16,2 0-6-16,-1 0 5 0,1 0 3 0,0 11 3 15,1 2 10-15,6 8-1 0,5 0-20 16,-2-2-14-16,3 2-23 0,0-2-27 15,4 2-4-15,-1-3-17 0</inkml:trace>
  <inkml:trace contextRef="#ctx0" brushRef="#br0" timeOffset="9872.7042">11920 3157 589 0,'0'0'31'15,"0"0"-8"-15,0 0-13 0,0 0-7 16,0 0-5-16,0 0-3 0,0 0-2 15,0 0-4-15,0 0 0 0,-22 6 2 0,13 15 8 16,0 6-2-16,2 4 4 0,-1 4-7 16,3 1-4-16,1-1-1 0,1-3-2 15,0-7 3-15,3-5 3 0,0-6 1 16,0 0 3-16,0 0-2 0,0-8-1 16,0 5 3-16,0-6-2 0,0 0 1 15,0 1 2-15,0-6-2 0,0 0 0 16,0 0 2-16,0 1-1 0,0 1 1 15,3 0 0-15,-3-1-3 0,0-1 2 16,3 0 3-16,4 0 3 0,9 0 0 0,3-5 1 16,7-5-3-16,0-1-1 0,-3-1 0 15,0 1-2-15,-1-1-6 0,1 1-1 16,-3-2-3-16,1 1-15 0,-3 1-16 16,-2 1-29-16,-1-1-17 0,-5 3-11 15,0 0-19-15</inkml:trace>
  <inkml:trace contextRef="#ctx0" brushRef="#br0" timeOffset="10154.169">11865 3137 394 0,'0'0'61'15,"0"0"-25"-15,0 0-15 0,0 0-16 0,0 0-6 16,0 0-5-16,0 0-6 0,0 0 1 16,0 0 2-16,0 0 4 15,6 12 5-15,9 6 6 0,1 2-5 0,3 4 3 16,3-1 0-16,-2 4-5 0,0-3 1 16,-1 0-7-16,-3-3 0 0,0-1-1 15,-2-2 0-15,-1-1-3 0,-1-4-6 16,-3-2-26-16,2-2-23 0,-4-3-27 15,2-2-21-15</inkml:trace>
  <inkml:trace contextRef="#ctx0" brushRef="#br0" timeOffset="10843.9096">12170 3204 486 0,'0'0'40'15,"0"0"-14"-15,0 0-10 0,0 0-9 16,0 0-4-16,0 0-2 0,0 0-1 16,0 0-1-16,0 0-3 0,0 0-1 15,-9-8-3-15,9 8 1 0,0 0-2 16,0 0-1-16,0 0-1 0,0 0 6 15,0 0-2-15,0 0 8 0,0 0-3 16,0 0-2-16,9 5 0 0,-2 1-2 16,6 3-2-16,-3 0-3 0,-1 2 1 0,4 4-3 15,-6 0 3-15,0 4 1 0,-2-1 2 16,-3 2 1-16,0-5 3 0,-2 3 0 16,0-1 2-16,0-5 1 0,-4-2-1 15,4-4 0-15,0-6 0 0,0 0 1 16,0 0-1-16,-2 2 1 0,2 0 1 0,0-1 1 15,0 0 4-15,0 1 0 0,0 0 0 16,0-2 0-16,0 1-2 16,0-1 0-16,0-1-1 0,7-9 5 15,-2 2 5-15,-2-3 3 0,2-4-2 0,0-1-2 16,-1-5-3-16,-1 7 0 0,1-2-1 16,-1 0 4-16,-3 3-5 0,0-7 3 15,0 8-1-15,0 0-9 0,0-2 6 16,0 2-7-16,0 2 5 0,0 3 0 15,0 3-2-15,0 4 0 0,-1-2-1 0,1 2 0 16,0-1-1-16,-2-1 0 0,2 1-1 16,-1-1-2-16,-2 2 0 0,2-1 0 15,-1 1-2-15,1-2 0 16,1 2 0-16,-2-2-4 0,2 2-1 0,-1 0-1 16,1 0 0-16,0 0 4 0,0 0 1 15,0 0 3-15,0 0 2 0,0 11 5 16,3 3-6-16,4 3 5 0,0-2-6 15,0-1 0-15,1-6 2 0,0 3-3 16,4-2 4-16,-2 0-5 0,4 1-6 0,-2-4-4 16,-3-2-5-16,2-1-7 0,-2 0-3 15,-5-1-11-15,2-1-19 0,0-1-16 16,5 0-21-16</inkml:trace>
  <inkml:trace contextRef="#ctx0" brushRef="#br0" timeOffset="11032.9766">12586 3127 487 0,'0'0'31'0,"0"0"-18"16,0 0-14-16,0 0-25 0,0 0-55 0,0 0-61 15,0 0-127-15</inkml:trace>
  <inkml:trace contextRef="#ctx0" brushRef="#br0" timeOffset="14770.0309">10161 5952 168 0,'0'0'46'15,"0"0"8"-15,0 0-8 0,0 0-2 16,0 0-8-16,0 0-5 0,0 0 3 0,0 0-6 16,0 0-6-16,-27-38-8 0,25 36-7 15,1 0-5-15,-1 2-2 0,1-1-4 16,1 1-2-16,-2-2-4 16,2 2-5-16,-1 0-1 0,1 0 3 0,0 0 5 15,0 2 5-15,0 10 2 0,0 6 5 16,6 5-2-16,0-1 3 0,-2-2-1 15,4 0-4-15,-3-5-2 16,-1 0 3-16,-1-3-1 0,-1-2-1 0,-1 2 1 16,2-7-3-16,-3 1 0 0,0-6 2 0,0 0 1 15,0 0 0-15,3 1 1 16,-3 1 4-16,1-1 0 0,-1 1 3 0,2-1 2 16,-2 1 0-16,0-2-2 0,1 0-3 15,-1 0-2-15,0 0-2 0,0-2 1 16,0-4 0-16,0-8 0 0,0-2 0 0,-3 4-2 15,-1-5 2-15,1 7-2 0,2-3-2 16,-2 3 2-16,1 4-1 16,1 1 1-16,1 5 3 0,-2-1-3 15,2 1-2-15,0-2 2 0,-1 0-4 0,1 1 1 16,-2-1-1-16,2 1-1 0,-1-1-2 16,1 1-1-16,0 0 1 0,0-1-5 15,-2 1-2-15,2 1-2 0,0-2 1 16,0 2 5-16,0-2 3 0,0 2 6 15,0 0 0-15,0-1 1 0,0 1-1 0,0 0 1 16,0 0-1-16,0 0-1 16,0 0 4-16,0 0-4 0,0-2 2 15,0 2 2-15,0 0-4 0,0 0 4 16,0 0-4-16,0 0-4 0,0 0-7 0,0 0-8 16,0 0-7-16,0 0-6 0,0 0-3 15,0 0-1-15,0 0-3 0,0-2-5 16,0 2-7-16,0 0-14 0</inkml:trace>
  <inkml:trace contextRef="#ctx0" brushRef="#br0" timeOffset="15531.9123">10135 5904 72 0,'0'0'17'0,"0"0"-7"0,0 0-6 16,0 0-2-16,0 0-2 0,0 0 2 15,0 0-1-15,0 0 1 0,0 0-1 0,0 0-1 16,-12-2 0-16,12 2-1 0,-1 0 1 16,1 0 2-16,0 0-1 15,0 0 3-15,0 5-2 0,0 9 4 0,0 4 1 16,0 7-2-16,4-3 1 0,1 0-2 16,-1 1-1-16,1-1-1 0,-1 1 1 15,3 1-2-15,-1-1-1 0,0 0 0 16,-2-2-1-16,2 0 1 0,1-1 2 15,-1-2 1-15,-2-4-1 0,0-1-2 0,1-5 0 16,-4-3 0-16,2-1-2 16,-1-1 0-16,-1 2 1 0,1-2 1 15,2 1 1-15,-4-4 2 0,0 0-1 16,0 0 4-16,0 3 14 0,1-3 16 0,-1 0 5 16,0 1 0-16,0-1-17 0,0 0-12 15,0-10-5-15,-8-3 6 0,0-6 5 16,1 1 4-16,0 0-4 0,-3-2-7 15,1 0-4-15,2-1-6 0,-6 2 1 16,6-3-1-16,-4 1 1 0,0 1 0 0,4 2-1 16,-1 4 1-16,1 1 0 0,1-2-3 15,1 4 0-15,-1-5-1 0,3 6 2 16,0 4 1-16,3 2 0 0,-1-3-2 16,1 2-1-16,-2-6-5 0,2-6-3 15,0 3-3-15,3 1-2 0,4-1 3 16,1 4-2-16,-1 2 4 0,3-1 1 15,-3 6-4-15,3 0-1 0,0 1 1 16,1 2 2-16,4 2 0 0,-3 5 5 16,7 7-1-16,-6 0 3 0,-2 4 7 0,-2 2 2 15,-3-1-3-15,-2-2 1 0,-4-1-1 16,0 1 0-16,0 0 5 0,-4-2 0 16,-2-1 0-16,-1-2 1 0,1-3 1 15,-3 3 0-15,2-4-2 0,4-5-3 16,2 2-1-16,1-5-7 0,-2 0-14 0,2 0-34 15,-1 0-46-15</inkml:trace>
  <inkml:trace contextRef="#ctx0" brushRef="#br0" timeOffset="16176.8361">10531 5850 431 0,'0'0'22'16,"0"0"-13"-16,0 0-13 0,0 0-6 15,0 0 0-15,0 0 1 0,0 0 2 16,0 0 4-16,0 0-1 0,0 0 2 15,-11 88-3-15,11-65 3 0,1 0-1 16,2-3-1-16,3 2 1 0,-2-2-2 0,1-7-2 16,-1 1-2-16,3-1 1 0,-4-2 4 15,1-2-2-15,-2-4 6 0,-2-5 1 16,0 0 1-16,0 0 3 0,0 2 4 16,1-1 7-16,-1 1 5 0,0-2 1 15,2 1 1-15,-2-1-4 0,0 0-7 16,0 0-4-16,-6-1 0 0,-7-10-4 15,3-3 3-15,-2-1-1 0,1-3 0 16,-1-1 1-16,3-2-2 0,-2 0-1 16,2 0-2-16,0-2 0 0,-2 2 3 0,5-1-3 15,-1 3-3-15,1-2-5 0,-1-1 2 16,4 6-1-16,0-1 3 0,2 6-1 16,1-1-1-16,0 0-1 0,0 2-3 15,0-1 0-15,0 0-1 0,4 2 0 16,2 1 0-16,-2 0 2 0,3 5 2 15,1-4 0-15,-1 4-1 0,4 0-3 16,-6 1-5-16,2 2 0 0,0 0-1 16,-1 0 1-16,3 0 5 0,-5 0 3 15,3 5 2-15,1 1 3 0,-3 0 1 0,-2 2 1 16,0 1 2-16,0 2 3 0,-3-1 1 16,1 2-1-16,-1 2-2 0,0 5-2 15,0-6-3-15,0 5 4 0,-1-1-3 16,-1-7 0-16,-2 2-3 0,4-2 0 15,-3-6-6-15,3 1-10 0,0 1-13 0,0-6-20 16,0 4-19-16,0 1-24 0</inkml:trace>
  <inkml:trace contextRef="#ctx0" brushRef="#br0" timeOffset="16534.3525">10553 5356 525 0,'0'0'48'16,"0"0"-10"-16,0 0-12 0,0 0-11 15,0 0-6-15,0 0-1 0,0 0-5 16,0 0-3-16,0 0-1 0,-10-3-3 16,10 3-3-16,0 0 0 0,0 0-2 0,0 0 3 15,0 0 2-15,0 10 3 0,3 2 2 16,5 3-1-16,-2-3 0 0,0-1-1 16,0-4 1-16,-2 2-2 0,3-1-1 15,-2 0-1-15,-1 1-2 0,-1-2-3 16,3 2-8-16,-5-7-22 0,5 7-46 15,0-2-73-15,-2 3-117 0</inkml:trace>
  <inkml:trace contextRef="#ctx0" brushRef="#br0" timeOffset="16957.858">11124 5952 421 0,'0'0'56'0,"0"0"-17"15,0 0-16-15,0 0-9 0,0 0-8 16,0 0-4-16,0 0-6 0,0 0 0 15,0 0-2-15,0 0 0 0,-4-3-2 16,16-7-1-16,5-2-2 0,0 2-10 16,2-3-9-16,3 3-11 0,1-2-23 0,-3 4-20 15,2-1-9-15,-8 4-13 0</inkml:trace>
  <inkml:trace contextRef="#ctx0" brushRef="#br0" timeOffset="17131.7613">11188 5994 173 0,'0'0'30'0,"0"0"-11"0,0 0-8 16,0 0-4-16,0 0 0 0,0 0 3 16,0 0-1-16,0 0-4 0,0 0-10 15,64 5-10-15,-31-15-28 0,1-2-65 16</inkml:trace>
  <inkml:trace contextRef="#ctx0" brushRef="#br0" timeOffset="18287.3606">11821 5598 154 0,'0'0'41'0,"0"0"5"0,0 0-5 16,0 0 1-16,0 0-6 0,0 0-6 15,0 0-4-15,0 0-2 0,0 0-2 16,0 0-3-16,-39-37-5 0,35 33-6 0,3-4-2 16,-1 4-4-16,1-1-1 0,-1 1 2 15,2 4-1-15,0-7-1 0,0 2-2 16,0-8-1-16,2 0-1 0,1 4-2 16,6-3 1-16,-3 5-4 0,3 2 2 15,0 0-1-15,1 3 0 0,0-1 1 16,0 3-3-16,6 0-3 0,-3 2 2 15,6 6-3-15,-5 2 1 0,-1 5 5 16,-1 5 0-16,-1 2 4 0,-2 3 3 16,-2 2-4-16,-1-1 0 0,-3 2 2 0,1-11-1 15,-4 3 2-15,2-6 2 0,-2-8-1 16,0 6 1-16,0-6 1 0,0 1 0 16,0-2 1-16,0-5 2 0,0 0-4 15,0 0 4-15,0 0-1 0,0 0 4 16,0 2 7-16,0-1-3 0,0 1 5 0,0-2-2 15,0 0-5-15,0 0-5 16,0 0-5-16,0-2 2 0,1-10 1 16,2-6 5-16,0-5-4 0,0-2 0 15,1-2-6-15,2-4 2 0,1-1 2 0,-1 0 1 16,-2 2 2-16,1 9 3 0,-2 1 0 16,-2 8 6-16,-1-2 1 0,0 1 1 15,0 8 0-15,0-5-6 0,0 6 0 16,0 0-2-16,-1-1-3 0,1 5-1 15,-2-2-3-15,2 2-4 0,-1 0 1 0,1 0-3 16,-2 0-2-16,2 0-2 16,-1 0-2-16,1 0 2 0,-2 0 2 15,2 2 3-15,0 10 3 0,0 6-1 16,0 5 0-16,5-1 0 0,1-2-2 0,-1 2-3 16,2-4-3-16,1-1 1 0,-4-5-5 15,6-1-1-15,-3-4-3 0,-1-2-14 16,4 0-13-16,1-3-11 0,6 2-15 15,-1-4-9-15,7-4-10 0,0-8-18 16</inkml:trace>
  <inkml:trace contextRef="#ctx0" brushRef="#br0" timeOffset="18534.184">12274 5458 312 0,'0'0'59'0,"0"0"-17"16,0 0-12-16,0 0-13 0,0 0-12 16,0 0-8-16,0 0-7 0,0 0-1 0,0 0-3 15,0 0 1-15,17-60 1 0,0 46 0 16,0 0 3-16,0 2-4 0,0 2-5 16,-4 0-2-16,-1 3-5 0,-3 2-5 15,-1 0 0-15,1 1-8 0,-6 3-3 16,1-1 1-16,-4 2 6 0,0-1 5 0,0 1 1 15,2 0-3-15</inkml:trace>
  <inkml:trace contextRef="#ctx0" brushRef="#br0" timeOffset="18756.0915">12270 5350 99 0,'0'0'59'16,"0"0"10"-16,0 0 1 0,0 0-7 15,0 0-11-15,0 0-6 0,0 0-7 16,0 0-6-16,0 0-7 0,-64-10-9 15,63 8-7-15,1 2-5 0,0 0-5 16,-2 0-5-16,2 0-2 0,-1 0 0 0,1 0 0 16,0 0 3-16,1 3 3 15,9 8-2-15,2 4 0 0,-1 3-1 16,5 2-1-16,-1 4-2 0,2 2 0 0,-2 1-6 16,0 1-20-16,0-4-24 0,1 2-25 15,-2-5-36-15,2-2-45 0</inkml:trace>
  <inkml:trace contextRef="#ctx0" brushRef="#br0" timeOffset="19168.3801">12616 5092 514 0,'0'0'22'0,"0"0"-12"0,0 0-9 0,0 0-4 15,0 0-2-15,0 0-1 0,0 0 1 16,0 0-1-16,0 0 3 0,-69 76 3 16,69-47-1-16,0 3 1 0,0 3-3 15,6 0-3-15,0-2 0 0,1-2 4 16,-1-4-2-16,-2-9-1 0,2-3 4 15,-5-4 0-15,1-7 0 0,-1 1 0 16,-1-5 0-16,0 0 0 0,0 0 3 16,0 0 1-16,0 2 1 0,0-1 3 15,0 1-3-15,3-2 1 0,-3 0-4 0,7 0-1 16,2-6-2-16,4-5-2 0,3-4 1 16,0 1-2-16,-2 2-2 0,2 1-3 15,-1 0-2-15,0 3-6 0,-3 1-4 16,2 0-15-16,0 2-13 0,0-1-14 15,6 0-2-15,-7 2-3 0,0-1 1 0,-2 2-6 16</inkml:trace>
  <inkml:trace contextRef="#ctx0" brushRef="#br0" timeOffset="19435.2222">12604 5052 322 0,'0'0'59'0,"0"0"-11"16,0 0-10-16,0 0-18 0,0 0-14 15,0 0-9-15,0 0-8 0,0 0 2 16,0 0 2-16,0 0 6 0,-6 18 6 16,16 1-2-16,4 2-2 0,1 1 0 15,1-1 2-15,-2 0 2 0,2 1-3 16,-1-1 0-16,0-3-4 0,0-3-3 15,1-1-5-15,-3-4 0 0,-3-2-9 16,0 0-27-16,2 1-32 0,-2-2-42 16,3 3-44-16</inkml:trace>
  <inkml:trace contextRef="#ctx0" brushRef="#br0" timeOffset="20116.3006">12838 5144 544 0,'0'0'36'0,"0"0"-14"0,0 0-7 16,0 0-7-16,0 0-1 0,0 0-5 15,0 0 0-15,0 0-2 0,0 0-3 16,-2-7-2-16,2 7 1 0,0 0-3 15,0 0-1-15,0 0-2 0,0 0 2 0,0 0 2 16,0 0 2-16,0 0 2 0,5 0-2 16,1 7 0-16,2 2-3 15,-1-3 6-15,1 6-4 0,-4-4 4 16,0 2-3-16,1 1-2 0,-2 0 2 0,1-1 1 16,-3-5 1-16,1 1 2 0,-2-2 1 15,0 3-1-15,0-1 0 0,0-1 1 16,0-5-1-16,0 0 0 0,0 0 0 15,0 2-1-15,1 0 1 0,-1-1 0 16,0 1 0-16,0 0 1 0,0-1 1 0,0 1 1 16,0-2 2-16,0 1 0 0,0-1 1 15,2 0-3-15,-2 1 5 0,1-1-2 16,-1 0-1-16,0 0 3 0,0 0-4 16,3-2 1-16,-2-11-1 0,1-5-5 15,-1-5 5-15,1 7-7 0,1-3 7 16,0 1-2-16,0-2-1 0,0 2 1 15,-1 0-1-15,1 6 1 0,-2 0-1 16,1 0-1-16,-1 0 1 0,1 2-1 16,-2 6 0-16,1-1 0 0,-1 5-1 0,0-1 2 15,0 1-1-15,0-3 0 0,2 3-1 16,-2-2-2-16,0 1-1 0,0-1-3 16,0 2-2-16,0-2-6 0,0 2 4 15,0 0 2-15,0 0 4 0,-3 11 4 16,0-2 0-16,0 8-1 0,0 0-2 15,3-5-1-15,0 6 1 0,0-1-2 16,6-4 3-16,3 5 3 0,-2-2-8 16,6-4 7-16,-4-3-8 0,2-3-3 15,-1-2-5-15,2-2-8 0,5 0-7 0,1-2-8 16,5 0-9-16,-6-6-6 0,2-2-10 16,-3-4-24-16,0 0-18 0</inkml:trace>
  <inkml:trace contextRef="#ctx0" brushRef="#br0" timeOffset="20406.0599">13226 4937 532 0,'0'0'38'0,"0"0"-17"16,0 0-11-16,0 0-5 0,0 0-3 15,0 0-1-15,0 0-2 0,0 0 0 16,0 0-4-16,0 0 0 0,-9 5-1 16,13-8-2-16,9-7 1 0,2-3-6 15,3 0-5-15,-2 1-14 0,-1 3-22 16,-4 2-24-16,-3 3-25 0,0-4-23 15,2 2-21-15</inkml:trace>
  <inkml:trace contextRef="#ctx0" brushRef="#br0" timeOffset="21471.7897">13473 4724 467 0,'0'0'64'0,"0"0"-24"0,0 0-17 15,0 0-13-15,0 0-5 0,0 0-1 16,0 0 2-16,0 0 0 0,0 0-4 16,0 0-1-16,-28-39-1 0,28 35-4 0,0 4 3 15,-4-1-2-15,4 1-2 0,0-2-1 16,0 1-5-16,0-1 0 0,0 2-1 16,0-1 1-16,0 1 4 0,0 0 1 15,4 0-3-15,0 0 3 0,5 4 0 16,0 7 2-16,2 2 4 0,0 2 2 0,-3 2-2 15,-3-4-2-15,2 0-1 0,-4-3-1 16,-2 1 2-16,2 0 1 16,-2-1 0-16,1 2-1 0,-2-6 1 15,1 4 1-15,-1-4-2 0,0 0 1 0,2 5-2 16,-2-5 1-16,0-1 0 0,1 8 1 16,-1-8 0-16,0 2-4 0,2-1 0 15,-2-6-6-15,0 0-2 0,0 0-1 16,1 2 3-16,1-1 6 0,-1 1 3 15,1 0 5-15,-1-2 1 0,1 0 4 0,0 1 3 16,1-1 4-16,1 0-2 16,2-8-4-16,-1-6-2 0,-2 4-5 15,-2-8 4-15,1-3 1 0,-1 10 0 16,-1-8-1-16,0-2-2 0,3 3-2 0,-3-5 0 16,1 7-3-16,2-3 1 0,0 1-3 15,0 0 2-15,1-4-1 0,-1 6 2 16,0 1 3-16,1 6-2 0,-2 4 2 15,-1 1-1-15,-1 4 0 0,0-2-1 16,0 2-1-16,0-1 0 0,2 1-2 0,-2-2 0 16,0 2-1-16,0-1-3 0,0 1-1 15,0 0-1-15,0 0 2 0,0 0 1 16,-5 8 2-16,0 6 2 0,-3 4-3 16,4-2-2-16,1-1 2 0,0-4-3 15,3 2 2-15,0 5-2 0,0-1 0 16,7 1-2-16,1-1 3 0,2-4-2 15,4-2 6-15,2 0-1 0,3-1 2 16,2-3-1-16,0-3 0 0,2-1-12 16,0-3 3-16,-1 0-1 0,0 0 2 0,-4-5-9 15,-5 1-16-15,2-1-21 0,-2-4-20 16,-4 5-13-16,5-4-18 0</inkml:trace>
  <inkml:trace contextRef="#ctx0" brushRef="#br0" timeOffset="22448.2008">12219 5947 189 0,'0'0'60'0,"0"0"-7"16,0 0-10-16,0 0-6 0,0 0-6 16,0 0-1-16,0 0-4 0,0 0-8 15,0 0-4-15,-13 3-4 0,12-3-2 0,-1 0 1 16,1 0-2-16,-1 0 0 0,1 0 1 16,-1 0-1-16,2 0 0 0,-1 0-3 15,1 0-2-15,-2 0-1 0,2 2-2 16,-1-2 0-16,1 0-1 0,0 0-1 15,0 0 4-15,0 0 3 0,13-7 1 0,10-2 1 16,10-6-1-16,2-2-3 16,5-2 0-16,2-3-5 0,2-3 3 15,6-3-4-15,4-1 3 0,1-2 1 16,1-4-1-16,5-2 0 0,1 0 0 0,2-5 1 16,5 0-2-16,1 0 1 0,-1 0-1 15,1 3 2-15,-1 3-1 0,-6 2 1 16,-2 2 0-16,-3 3-1 0,-6 0 0 15,-3 4 0-15,-2-1 0 0,-3 2-5 16,-2-1 5-16,-1 3-4 0,-5 2 4 0,-4 2 2 16,-5 4-3-16,-5 3 2 0,-6 4-1 15,-7 2-1-15,-5 3-1 0,-4 2 2 16,0-1 0-16,0 1 1 0,0 0 1 16,3 0 0-16,-2-1 2 0,1 1 0 15,0 0 0-15,0 0 1 0,-1 0-3 16,1 0-1-16,-1 0 0 0,1 0-1 15,-1 0-1-15,1-2-1 0,-2 2-3 16,1 0-2-16,-1 0-5 0,2 0-18 16,-2 0-28-16,1-1-36 0,-1 1-29 0,0 0-9 15</inkml:trace>
  <inkml:trace contextRef="#ctx0" brushRef="#br0" timeOffset="27333.2045">5869 5807 49 0,'0'0'11'0,"0"0"-3"0,0 0 0 16,0 0 4-16,0 0 4 16,0 0 2-16,0 0-3 0,0 0-2 15,0 0-3-15,39-27-2 0,-16 18 1 16,-1 0 2-16,3-3-4 0,-2 3-3 0,-2-2-2 16,0 1-7-16,-4 0 5 0,2 0 10 15,0 3-5-15,-2 2 0 0,-5-1 1 16,1 2-9-16,-3 1 0 0,-6 1 0 15,2 2-9-15,-6 0-1 0,0 0-1 16,0 0-3-16,1 0-1 0,1 0-1 0,-1 0 6 16,1 0 6-16,-2 0 6 0,0 5 1 15,0 8-19-15,-5 3-33 0</inkml:trace>
  <inkml:trace contextRef="#ctx0" brushRef="#br0" timeOffset="27667.6846">5800 5900 99 0,'0'0'39'0,"0"0"5"0,0 0-1 15,0 0-9-15,0 0-14 16,0 0-10-16,0 0 1 0,0 0-1 16,87-28-4-16,-66 19 6 0,4-2-3 15,-2-2 2-15,3-2-1 0,0 0-2 0,-3-1-6 16,3 0 2-16,-4-1-2 0,-2 2 0 16,0 0 2-16,-8 5-4 0,-5 3-1 15,-2 5 0-15,-5 2-3 0,0-1-3 16,0 1-8-16,2 0-15 0,0-1-21 15,-2 1-11-15,0 0-9 0,0 0-11 16</inkml:trace>
  <inkml:trace contextRef="#ctx0" brushRef="#br0" timeOffset="27917.7216">5820 5920 233 0,'0'0'49'0,"0"0"-14"16,0 0-15-16,0 0-11 0,0 0-10 15,0 0 0-15,0 0 6 0,0 0-1 16,0 0 6-16,0 0-2 0,45-21-7 16,-22 13-1-16,3 2-1 0,0 1 3 15,3-1 3-15,0 0-4 0,0-3 2 16,-2 2-7-16,-2-1-1 0,1 0-13 15,-3 2 0-15,3 0-17 0,3 0-36 16,0-3-63-16</inkml:trace>
  <inkml:trace contextRef="#ctx0" brushRef="#br0" timeOffset="28649.4177">7192 5981 207 0,'0'0'44'0,"0"0"3"15,0 0-4-15,0 0-10 0,0 0-11 16,0 0-10-16,0 0-12 0,0 0-9 15,0 0-6-15,0 0-1 0,-23-11 5 16,23 8 5-16,6-2 4 0,13 0-5 16,6 0 8-16,2 0 1 0,6-1 4 0,3-1 6 15,3-3-10-15,0 0 3 0,2-2-4 16,2 1 2-16,2-3 1 0,1 0-4 16,-1 1 1-16,1-2-6 0,-2 1 5 15,-5 0-1-15,3 2 0 0,-3-1 4 16,-3 2-2-16,6-3 3 0,-6 2-3 0,3-1-4 15,-4 2 1-15,-2 0 0 0,-4 0 1 16,0 3 0-16,0-2-3 16,-5 2 1-16,-9 5 1 0,2-2-3 15,-8 1 0-15,-3 3-2 0,1 1-2 0,-7 0-1 16,0-1-7-16,0 1-6 0,1 0-6 16,1 0-7-16,-1 0 6 0,1 0 5 15,-1 0 2-15,-1 0 2 0,0 0-3 16,0 0-5-16,-6 4-6 0,-2 1 0 15</inkml:trace>
  <inkml:trace contextRef="#ctx0" brushRef="#br0" timeOffset="29104.3817">7292 5956 219 0,'0'0'55'0,"0"0"-12"0,0 0-8 0,0 0-7 16,0 0-3-16,0 0-8 16,0 0-9-16,0 0-7 0,0 0-9 0,0 0-5 15,-43 8-3-15,43-8 5 0,0 1 8 16,3-1 14-16,11 3 10 0,9-1-1 15,6-1-5-15,1-1-7 0,1 0-1 16,2-3-2-16,8-4 5 0,2-4-5 16,5-1-4-16,2-4-2 0,1 1 0 0,-2-3-1 15,3 0 3-15,0-1-2 0,0-3 2 16,0 2 2-16,-5-1-3 0,-3 3 3 16,-6 0-3-16,-5 3 0 0,-4 0 1 15,-11 8 0-15,-1 0-1 0,-7 2 0 16,-5 4-1-16,0-2 0 0,-5 3 2 15,0 0 0-15,0 0 1 0,0 0 3 16,0 0 2-16,0 0 1 0,0 0-3 16,0 0-2-16,0 0-3 0,0 0-4 15,-4 0-6-15,1 3-11 0,0-1-16 0,3-2-28 16,-1 0-24-16,1 0-26 0,-2 0-19 16</inkml:trace>
  <inkml:trace contextRef="#ctx0" brushRef="#br0" timeOffset="31051.708">12739 6395 229 0,'0'0'80'0,"0"0"-10"0,0 0-13 15,0 0-11-15,0 0-5 0,0 0-14 16,0 0-8-16,0 0-9 0,0 0-7 0,0 0-3 16,-27-6 0-16,17-6 0 0,6 3-1 15,-5-5 0-15,2-1 0 0,-1-2-1 16,-2-6 0-16,2 1 3 0,0 2-1 16,0-2 1-16,1 4 0 0,-2 0 0 15,1 2-2-15,-1-1 2 0,3 4-3 16,1 0 4-16,1 6 0 0,1 2-1 15,3 0 3-15,0 5-2 0,-3-5-1 16,3 1 1-16,-1-1-3 0,-1 2-1 16,2 3-4-16,-1-1-2 0,1 1-5 0,0 0-3 15,-3 0 1-15,3 0 2 0,-1 0 6 16,1 12 3-16,0 7 4 0,1 9-1 16,5 1 2-16,1 0-2 0,0-1-2 15,4-1-6-15,0-4-2 0,2 0 1 16,1-3 1-16,1-2-4 0,2-2-10 15,-1-5-13-15,3-4-15 0,-3-4-17 16,7-3-4-16,-3 0-17 0,1-9-22 16</inkml:trace>
  <inkml:trace contextRef="#ctx0" brushRef="#br0" timeOffset="31289.5665">12650 6285 445 0,'0'0'56'0,"0"0"-25"0,0 0-16 0,0 0-10 16,0 0-6-16,0 0-4 0,0 0-2 15,0 0-3-15,0 0-3 0,48-78-2 16,-24 59-5-16,2 1-11 0,3 1-13 15,1 2-22-15,2 0-26 0,0 0-20 16</inkml:trace>
  <inkml:trace contextRef="#ctx0" brushRef="#br0" timeOffset="31564.7533">13091 6091 417 0,'0'0'58'0,"0"0"-16"16,0 0-17-16,0 0-12 0,0 0-7 16,0 0-6-16,0 0 0 0,0 0-2 15,0 0 0-15,0 0 2 0,0-18 0 16,16 3-2-16,0 0-1 0,1-1-4 15,-1 1-5-15,-3 6-4 0,-3-2-17 16,3 3-18-16,-1-4-27 0,2 1-22 16,-4 3-12-16,-1 4-2 0</inkml:trace>
  <inkml:trace contextRef="#ctx0" brushRef="#br0" timeOffset="31805.8988">13069 5970 379 0,'0'0'60'0,"0"0"-10"0,0 0-11 16,0 0-10-16,0 0-7 0,0 0-6 0,0 0-4 15,0 0-8-15,0 0-6 16,0 0-5-16,-14 1-4 0,14-1 0 0,0 0 2 16,0 8 5-16,0 5 4 0,7 7 1 15,3 6-1-15,3 0-1 0,-3-2-5 16,3-1-3-16,-3-1-4 0,2-5-7 15,-1 0-7-15,1-1-15 0,-5-8-27 16,5 1-26-16,-5-2-21 0,6-6-19 0</inkml:trace>
  <inkml:trace contextRef="#ctx0" brushRef="#br0" timeOffset="32171.9577">13413 5731 467 0,'0'0'58'0,"0"0"-22"0,0 0-18 16,0 0-11-16,0 0-8 0,0 0-4 16,0 0 1-16,0 0 0 0,0 0 1 15,-37 41-3-15,31-13 1 0,5-1 3 16,-1 3-3-16,2-1 2 0,0-1 0 0,0-3-4 15,3-8 0-15,0-2 2 16,0-5-2-16,0-2 3 0,1 3 2 16,-3-7-1-16,1 1-1 0,-2-5 2 15,0 0-2-15,0 0-1 0,1 2 2 0,1-1-1 16,-1 1 0-16,1 0 4 0,-1-2-1 16,-1 0 1-16,7 0 1 0,6 0-2 15,2-5 2-15,5-4-3 0,-1-5-4 16,3 0-8-16,-1-3-8 0,0 2-15 15,-1 0-9-15,0-2-20 0,-3 2-14 0,2-1-3 16,0 0-20-16</inkml:trace>
  <inkml:trace contextRef="#ctx0" brushRef="#br0" timeOffset="32434.1972">13440 5807 413 0,'0'0'57'0,"0"0"-5"0,0 0-12 15,0 0-7-15,0 0-11 0,0 0-8 16,0 0-6-16,0 0-6 0,0 0-5 16,0 0-4-16,-24-10-5 0,24 10-5 15,0 0 3-15,0 0 2 0,0 0 6 16,12 1 5-16,6 8-1 0,6 5-1 15,-1 0-6-15,0 1-6 0,0 0-21 16,-2 2-25-16,3 0-23 0,-1-2-30 16,0 0-14-16</inkml:trace>
  <inkml:trace contextRef="#ctx0" brushRef="#br0" timeOffset="32831.1814">13745 5889 414 0,'0'0'53'0,"0"0"-11"0,0 0-21 16,0 0 1-16,0 0-4 0,0 0 1 16,0 0-2-16,-34-84-6 0,31 74-3 15,-2-7-1-15,-1 2 0 0,-3-5-4 16,2 2 0-16,0 0-1 0,-2 0-1 15,-1 0 0-15,0 0 0 0,-2-3 0 0,1 4-1 16,-1-1 1-16,5 3-1 0,-2 4 0 16,5 1 0-16,1 6 0 15,0 1 0-15,3 3-1 0,0-2-1 16,0 2-1-16,-1 0-2 0,1-2-4 0,-2 2-2 16,2 0 2-16,0 2 0 0,0 13 6 15,7 9 2-15,5 6 0 0,1-1 0 16,0 3-2-16,3-3-3 0,-3-1 0 15,6-2 1-15,-1-3 0 0,0-2 1 16,-1-2-10-16,2-2-7 0,0-2-8 0,-3-4-13 16,-3-3-17-16,-6-5-20 0,6-3-13 15,-2 0-3-15,8 0-4 0</inkml:trace>
  <inkml:trace contextRef="#ctx0" brushRef="#br0" timeOffset="33065.1554">13711 5711 404 0,'0'0'56'0,"0"0"-21"0,0 0-19 0,0 0-11 16,0 0-6-16,0 0-3 0,0 0-4 0,0 0 0 15,0 0 1-15,8 7-3 16,10-16-13-16,7-8-27 0,4-3-47 16,0-3-35-16,4 1-44 0</inkml:trace>
  <inkml:trace contextRef="#ctx0" brushRef="#br0" timeOffset="33427.5159">14100 5559 415 0,'0'0'51'0,"0"0"-24"0,0 0-13 0,0 0-8 15,0 0-4-15,0 0-1 0,0 0-2 16,0 0-1-16,0 0-2 0,0 0-3 15,32-55-5-15,-19 41-7 0,1 2-14 16,-2 0-40-16,5 0-35 0,1-2-46 16</inkml:trace>
  <inkml:trace contextRef="#ctx0" brushRef="#br0" timeOffset="33884.494">14436 5428 466 0,'0'0'54'0,"0"0"-13"0,0 0-14 16,0 0-7-16,0 0-5 0,0 0 2 15,0 0-3-15,0 0-3 0,0 0-5 0,-46-88-4 16,38 69-2-16,-1 3 1 16,0 1-4-16,0-1 3 0,-3 3-1 15,1-2 1-15,3 4 2 0,0 0-7 16,2 4 4-16,-1-1-5 0,1 1 6 0,3 2 0 16,2 2 0-16,1 3 0 0,-2-2 0 15,2 2 0-15,-1 0-3 0,-1-1 0 16,2 1 1-16,-1-2-3 0,1 2-3 15,-2 0-3-15,2 0 0 0,0 0 9 16,0 11-1-16,9 7 8 0,1 5-4 0,3 2-1 16,-1-1 0-16,1-1-1 0,-2 0 1 15,4 1-1-15,-1-3 1 0,1-2-3 16,-1-2-4-16,-1-2-4 0,-1-5-5 16,-1-3-4-16,-2-2-7 0,4-4-22 15,3-1-20-15,3 0-35 0,5-10-29 16</inkml:trace>
  <inkml:trace contextRef="#ctx0" brushRef="#br0" timeOffset="34106.2076">14385 5252 434 0,'0'0'47'16,"0"0"-19"-16,0 0-20 0,0 0-11 15,0 0-2-15,0 0 0 0,0 0-2 0,0 0-3 16,0 0-36-16,87-18-60 0,-58 2-74 16</inkml:trace>
  <inkml:trace contextRef="#ctx0" brushRef="#br0" timeOffset="34291.5249">14702 5194 535 0,'0'0'22'16,"0"0"-11"-16,0 0-15 0,0 0-12 15,0 0-20-15,0 0-52 0,0 0-81 16,0 0-86-16</inkml:trace>
  <inkml:trace contextRef="#ctx0" brushRef="#br0" timeOffset="36437.222">12781 5771 138 0,'0'0'37'0,"0"0"-9"16,0 0-4-16,0 0-6 0,0 0-5 15,0 0-6-15,0 0-6 0,0 0-5 16,0 0-1-16,0 0 0 0,-20 1 7 15,13 18 6-15,0 10 5 0,-4 8 4 16,-1 12 4-16,-3 13 4 0,-2 9-4 0,-5 11-4 16,0 7-9-16,-1 1-8 0,-3 1 4 15,2 1-2-15,2-4-2 0,-1-2 2 16,1-2-4-16,5-7-1 16,1-6 2-16,4-7-3 0,2-11 2 0,3-8 0 15,4-10 0-15,2-11 0 0,-1-3-1 0,2-7-2 16,0-8-6-16,0 2 2 15,0-4-3-15,0 0-1 0,0 1 4 16,0 1-4-16,3-6-17 0,7-6-23 16,10-7-24-16,8-10-29 0</inkml:trace>
  <inkml:trace contextRef="#ctx0" brushRef="#br0" timeOffset="37231.486">14368 5045 125 0,'0'0'29'0,"0"0"-2"0,0 0-2 15,0 0-2-15,0 0-1 16,0 0-7-16,0 0-6 0,0 0-4 16,0 0-3-16,-13-1 1 0,13 1-1 15,-3 3 2-15,1 10 5 0,-2 9 11 0,1 13 10 16,0 2 1-16,0 8-4 0,-2 3-6 16,0 7-11-16,1 7 1 0,-2 5-1 15,0 7-4-15,-2 2-4 0,2 0-1 16,0-2 1-16,0-5-1 0,0-2 3 15,2-8-3-15,0-4-3 0,1-10-2 0,0-9-1 16,2-12-1-16,1-10 1 0,0-8 0 16,0-6 4-16,0 0 2 0,0 0 2 15,0 2 3-15,0-1-2 16,0 1-1-16,0-2-7 0,0 2-29 0,0-7-53 16,4-14-49-16</inkml:trace>
  <inkml:trace contextRef="#ctx0" brushRef="#br0" timeOffset="37837.0032">13536 4321 295 0,'0'0'64'0,"0"0"-19"16,0 0-17-16,0 0-11 0,0 0-9 15,0 0-3-15,0 0-2 0,0 0-2 0,0 0-5 16,0 0-6-16,-8-4 7 16,5 4-3-16,-2 15 9 0,1 8 3 15,-2 10 0-15,2 5-1 0,-2 4 1 16,0 6-2-16,2 0 2 0,-2 4-1 0,0-1-1 16,-1 4-2-16,3 2-1 0,-2 1-4 15,0 2 4-15,0-3-2 0,-3-1-1 16,0-7 2-16,0-6 0 0,0-9-3 15,2-11 10-15,4-11 0 0,2-6 7 16,1-6 4-16,-2 0-3 0,2 0 4 0,0 0-9 16,0 0-5-16,0 0-21 0,0-1-29 15,0-16-33-15,3-3-40 0,10-9-36 16</inkml:trace>
  <inkml:trace contextRef="#ctx0" brushRef="#br0" timeOffset="38608.6849">11988 5103 175 0,'0'0'27'0,"0"0"-8"0,0 0-11 16,0 0-5-16,0 0-7 0,0 0 1 0,0 0 7 15,0 0 9-15,0 0 5 0,-15 32 7 16,12-6-1-16,3 5 0 0,0 4-2 16,0 6 2-16,0 5-1 0,-1 6 4 15,-5 2-3-15,2 5-7 0,-1 0-8 16,-2-4-4-16,4-3-2 0,-1-8-1 0,-1-5 0 15,1-4-2-15,0-6 2 16,-2-1 5-16,0-6-1 0,0-7-3 16,3-5 1-16,2-6-4 0,1-4 0 15,-3 0 0-15,3 0-3 0,0 1-5 0,0 1-12 16,0-2-14-16,0 0-39 0,0 0-44 16,6-4-100-16</inkml:trace>
  <inkml:trace contextRef="#ctx0" brushRef="#br0" timeOffset="44252.0452">10203 6612 87 0,'0'0'18'0,"0"0"-4"16,0 0-3-16,0 0-2 0,0 0-1 15,0 0-4-15,0 0 1 0,0 0-3 0,0 0 2 16,0 0-1-16,-6-2-1 0,6 2 0 16,0 0 2-16,0 0 0 0,0 0 3 15,0 0 2-15,0 0 0 0,0 0 2 16,0 0 0-16,0 0 0 0,0 0 1 15,0 0-1-15,0-1-2 0,0 1-2 0,0-3 3 16,13-3 1-16,6-1 1 0,7-3-5 16,3-3-1-16,3-4-6 15,1-3-4-15,3 0 2 0,2 0-5 16,2-1-2-16,-2 2-3 0,1 0-12 0,1 0 2 16,-2 0-3-16,0 1-2 0,-2 0-4 15,-1 1-18-15,-2 2-18 0</inkml:trace>
  <inkml:trace contextRef="#ctx0" brushRef="#br0" timeOffset="45091.8997">10452 6784 147 0,'0'0'41'0,"0"0"-4"16,0 0 0-16,0 0-2 16,0 0-4-16,0 0 4 0,0 0-10 15,0 0-9-15,0 0-7 0,-26-45-6 0,26 45-2 16,-3-1-1-16,3 1-1 0,-1-2-2 16,1 2-3-16,-2-1 1 0,2 1 0 15,-1-1 0-15,1 1 1 0,-2 0-1 16,2-2 0-16,-1 2 0 0,1 0 3 15,0 0-2-15,0 0 4 0,0 0 1 16,-2 0-2-16,2 0-1 0,0 0 1 0,0 0-4 16,0 0 5-16,-1-2-1 0,1 2 0 15,0 0 1-15,0 0-1 0,0 0 1 16,-2 0-1-16,2 0 2 0,0 0-1 16,0 0 0-16,0 0 1 0,0 0-1 15,-1 0 1-15,1 0-1 0,0 0 1 16,-2 0-1-16,2 0 4 0,-1 6-2 15,-2 8 1-15,0 7 1 0,-1 2-2 16,-3 9-2-16,1 1-1 0,0 2-1 16,2 2-2-16,-1-1 1 0,2-1 2 0,-1-1-4 15,0-2 4-15,4-3 0 0,0 1 1 16,0-11 4-16,0-1-4 0,0-4 3 16,0-8-6-16,0 0 3 0,0-6 4 15,0 0 0-15,0 0 2 0,11-1-7 16,1-10 1-16,7-8-3 0,-2 0 3 0,3-6 1 15,0 1-2-15,-2 0-4 16,2 0 0-16,-2 1-3 0,0 4-1 16,1 1-1-16,-3 2-7 0,1 2-7 15,-1 4-13-15,-3 1-5 0,-3 3-8 0,-1 1-3 16,-4 2-10-16</inkml:trace>
  <inkml:trace contextRef="#ctx0" brushRef="#br0" timeOffset="45604.5299">10445 6741 247 0,'0'0'76'16,"0"0"-12"-16,0 0-14 0,0 0-10 0,0 0-14 16,0 0-9-16,0 0-9 0,0 0-5 15,0 0-4-15,0 0-1 0,-22-14 0 16,22 12-2-16,-1 2-2 16,1 0 1-16,0 0 0 0,0 0 4 0,0 0 1 15,0 0 1-15,0 0-1 0,4 0 0 16,3 7 1-16,-1-3-1 0,0 1 2 15,1-1-2-15,0 3-2 0,-1-2 4 16,1 2-2-16,-1-1 1 0,-3-4 0 16,5 3-1-16,-5-2 0 0,0 1 0 0,0-2 0 15,-3-2 1-15,0 0 1 0,0 0 0 16,0 2 0-16,3-2 2 0,-3 1-1 16,0-1 0-16,0 2 1 0,3-2 1 15,-3 0-2-15,1 1 1 0,-1-1 0 16,0 0 0-16,2 2-2 0,-2-2-1 0,0 0-2 15,0 2 0-15,0-2-1 16,0 0-2-16,0 0 1 0,0 0-2 16,0 0-2-16,0 0-1 0,0 0-3 15,0 0-2-15,0 0-10 0,0 0-12 0,0 0-17 16,0 0-22-16,0 0-23 0,0 1-19 16</inkml:trace>
  <inkml:trace contextRef="#ctx0" brushRef="#br0" timeOffset="46728.0496">10463 7145 56 0,'0'0'28'0,"0"0"-2"16,0 0 7-16,0 0 11 0,0 0-5 15,0 0-3-15,0 0-11 0,0 0-9 16,-4-81 0-16,-3 64-1 0,3-4-4 16,-2 1-5-16,1-3-1 0,-2-2 2 0,0 0-4 15,0-2 4-15,1-1 2 0,-3-1 9 16,5 3 4-16,-5 0-2 0,-1 0-3 16,3 4-11-16,-6-2-2 0,4 5-1 15,-1 1 1-15,0 4 0 0,6 7 4 16,2 3-1-16,2 4-4 0,-1-1-4 15,1 1-5-15,-2 0-1 0,-4 0 2 16,-1 0 2-16,0 5 2 0,-2 8-2 16,2 5 2-16,3 8 0 0,2 0-6 15,2 1 6-15,0 2-2 0,9 1 2 0,0-1 2 16,2 0 0-16,2-3-2 0,0-3 0 16,0-2 1-16,-1-4 2 0,8-1 0 15,-1-2-1-15,1-1-1 0,3-3 0 16,0-1 0-16,2 0-1 0,0-1 1 15,1-3 0-15,0 0-3 0,0-1 0 0,-6-1-1 16,-3-3 1-16,-4 1-5 0,-7-1 0 16,4 0-1-16,-4 0 1 15,4-1 2-15,0-9-12 0,-4 0-19 16,4-6-19-16,-3-3-21 0,-2-1-19 0,-4-1-30 16</inkml:trace>
  <inkml:trace contextRef="#ctx0" brushRef="#br0" timeOffset="47103.9162">10333 7010 293 0,'0'0'44'0,"0"0"-14"16,0 0-10-16,0 0-9 0,0 0-7 15,0 0-8-15,0 0 0 0,0 0 0 16,0 0 3-16,0 0 8 0,25-4-6 15,-2-5 4-15,3-2-2 0,-3 0-3 16,-1-3 2-16,1 0-2 0,0 0-1 16,-1-4 0-16,0 2 0 0,1-1 0 0,-2 2 1 15,0 0-3-15,-4 1 2 0,-5 3 0 16,0 4 0-16,-6 2 1 0,-3 2 0 16,2 2 0-16,-5 1-1 0,0-2-4 15,0 2 1-15,1 0 0 0,2 0 1 16,1 0 1-16,5 6 2 0,-2 8 0 15,0 1 2-15,3 6 2 0,-2 0 0 16,-3 1-2-16,1-2-1 0,-1-1 0 16,-2-5-4-16,2 0-3 0,-2-5-1 15,-3 2-5-15,4-3-4 0,-2-3-15 0,-1 1-15 16,1-2-22-16,1 2-22 0,0-2-20 16</inkml:trace>
  <inkml:trace contextRef="#ctx0" brushRef="#br0" timeOffset="47289.2655">10569 6777 268 0,'0'0'46'16,"0"0"-9"-16,0 0-20 0,0 0-17 15,0 0-5-15,0 0-9 0,0 0-4 16,0 0-5-16,20-77-7 0,-5 72-11 15,2 2-17-15,1 3-8 0,6 0-8 16</inkml:trace>
  <inkml:trace contextRef="#ctx0" brushRef="#br0" timeOffset="48120.06">10876 6826 86 0,'0'0'20'0,"0"0"-3"0,0 0-4 16,0 0 3-16,0 0 5 0,0 0 1 16,0 0 5-16,0 0 9 0,0 0 4 0,4 47 4 15,-4-46-4-15,0 1-7 0,0 0-9 16,0-1-8-16,0 1-8 16,0-2-3-16,0 1-2 0,-6-1 2 0,0 0-2 15,0 0 2-15,-3 0 1 0,6-3-3 16,-5-3-1-16,2 0-2 0,2-2 0 0,1 1 0 15,2 2 0-15,-3-6 3 16,4 6-1-16,-2-2-1 0,2-5-1 16,0 0 0-16,0 1-1 0,0-7-2 15,4 3-2-15,2 1-1 0,4-3-1 0,1 2-1 16,-2 7-1-16,2 0-5 0,-4 3-4 16,3 1 3-16,0 1 0 0,0 3 3 15,6 0-2-15,0 0-3 0,-2 0 0 16,-2 6-3-16,-2 3 7 0,-1 1 3 15,-2 1 6-15,-4 3 5 0,1-4 3 0,-4 2-1 16,2 1-1-16,-2-8 3 0,1 3-1 16,-1-8 1-16,0 0 6 0,0 0 6 15,0 2 10-15,2 0-1 16,-2-1-3-16,0 0-8 0,0-1-6 0,0 0-5 16,0 0 2-16,0 0 1 0,0 0-1 15,0-1 2-15,0-5-1 0,0-1-4 16,0-4-3-16,0-1-3 0,0 1-1 15,0-6 1-15,3 8-1 0,2 0 1 16,0 1 0-16,-4 3-3 0,5 0 2 0,-3 2-2 16,0 0-2-16,7-2 0 0,-6 3 1 15,0 1 2-15,8 0 3 0,1 1 1 16,-1 0-2-16,5 0 1 0,-7 0 0 16,-1 0-2-16,2 1 3 0,-8-1 0 15,4 1 2-15,-1-1 0 0,0 0 3 16,4 0-2-16,2-1 1 0,-5-3 1 15,0-3 0-15,-1 0 1 0,0-1-1 16,-3-2 2-16,-2 0 0 0,2-2-1 16,-3 2 0-16,0-3-1 0,0 1 2 0,0 6 1 15,0-3 3-15,0 5 2 0,0-1-3 16,-3 1 1-16,3 4-4 0,0-2 0 16,0 2-2-16,0 0-3 0,0-2-1 15,-1 2-2-15,-1 0-1 0,1 0 1 16,-4 0-2-16,2 0 3 0,-5 10 1 0,5 4-1 15,0-4-1-15,0 7 0 0,3-5-3 16,0-1 0-16,2 5 1 16,5-4-1-16,6 3 0 0,1-3 2 15,5-4-3-15,4-3 2 0,-1-3-1 0,4-2-2 16,3-1-16-16,-2-8-22 0,2-3-31 16,-1-4-32-16,1-1-26 0</inkml:trace>
  <inkml:trace contextRef="#ctx0" brushRef="#br0" timeOffset="48647.8476">9486 6767 407 0,'0'0'44'0,"0"0"-12"0,0 0-9 16,0 0-12-16,0 0-9 0,0 0-5 16,0 0-2-16,0 0 3 0,0 0 0 15,0 0 5-15,33-26 2 0,-5 12-7 0,-1 2-1 16,0 0-4-16,-2 1-1 0,-3 1 4 16,1-2 2-16,0 1-8 0,-1-1-20 15,-2 1-20-15,-6 2-30 0,-6 4-19 16,-4 4-13-16,-4 1 15 0</inkml:trace>
  <inkml:trace contextRef="#ctx0" brushRef="#br0" timeOffset="48826.3549">9558 6906 152 0,'0'0'44'16,"0"0"-3"-16,0 0-3 0,0 0-11 15,0 0-10-15,0 0-5 0,80-30-6 16,-53 15-3-16,2-2-7 0,0 2-8 0,-2 0-5 16,2 1-25-16,-1 0-43 0,1 2-66 15</inkml:trace>
  <inkml:trace contextRef="#ctx0" brushRef="#br0" timeOffset="49472.0046">8744 6867 212 0,'0'0'55'0,"0"0"4"15,0 0-13-15,0 0-14 16,0 0-9-16,0 0-5 0,0 0-3 0,0 0-6 16,0 0-7-16,-14 0-6 0,12 0-5 15,1 0-4-15,-4 0 0 0,1 7 3 16,-2 8 5-16,-1 10 4 0,1 2 2 15,-1 7 1-15,4 1-1 0,-3 2 0 16,0 1-1-16,2 2 1 0,-1 1 0 0,-1-3 0 16,1-6-1-16,2 0-1 0,0-11 1 15,2-3-1-15,-2-7 2 0,3-4-2 16,0 1-1-16,0-8-4 0,0 0 2 16,0 0 1-16,0 1 4 0,0 1 4 15,0 0-1-15,0-1 2 0,0 0-2 16,3-1 1-16,7 0 2 0,6-6-3 15,0-6 0-15,6-3-5 0,-2-1-3 16,-1 2 3-16,2-2-3 0,-1 1-1 16,1 2 0-16,-1 1-5 0,0 0-7 0,-1 2-12 15,-6 4-14-15,2-1-23 0,-8 2-2 16,4 1-1-16,-2-1-5 0</inkml:trace>
  <inkml:trace contextRef="#ctx0" brushRef="#br0" timeOffset="50255.6725">8698 6897 100 0,'0'0'36'0,"0"0"4"0,0 0 2 15,0 0-6-15,0 0-8 0,0 0-10 0,0 0-15 16,0 0-9-16,0 0-5 0,0 0 3 16,-18-3 4-16,18 17 8 0,0 7 0 15,0 2 2-15,3 8 0 0,5-3-1 16,0 1 5-16,4 1 1 0,-1-1-3 15,4 0-5-15,-1 2-4 0,2-1 1 0,3 2 1 16,3-1 5-16,-2 3-1 16,0-4-4-16,0-3-3 0,-1-2-3 15,0-3 0-15,-2-4 2 0,-2-4-2 16,-2-3-1-16,-3-4-2 0,-3-2-1 0,-2-3 1 16,3 2-4-16,-4-2-6 0,1-1-10 15,-1 1-10-15,-4-2-8 0,0 0-17 16</inkml:trace>
  <inkml:trace contextRef="#ctx0" brushRef="#br0" timeOffset="50747.9086">8637 7097 130 0,'0'0'25'0,"0"0"12"0,0 0 6 15,0 0 1-15,0 0-1 0,0 0-16 16,0 0-9-16,0 0-4 0,0 0-5 15,0 0-7-15,-13-25-6 0,13 23-8 16,0 2-5-16,-3 0 4 0,3 0 9 0,-1 11 6 16,-1 5 9-16,2 9-3 15,0 2-6-15,0 3 6 0,0 4-6 0,0 1 4 16,0 0-3-16,0 0-4 0,0-5 1 16,0-1-3-16,0-10 1 0,0 0 3 15,0-6 1-15,0-1-1 0,0 2 1 16,0-8-2-16,0 1 0 0,0-7 2 15,0 0-1-15,0 0 1 0,0 1-1 0,0 1 1 16,0-1 0-16,0 0 1 16,-1 1-1-16,1-1 2 0,0 1-4 15,0-1-5-15,0-1-6 0,0 2-11 16,0-2-9-16,0 2-10 0,0-2-7 0,0 1-4 16,0-1 1-16,0 0 3 0,0 2-2 15,0-2 6-15</inkml:trace>
  <inkml:trace contextRef="#ctx0" brushRef="#br0" timeOffset="51388.2158">8944 7204 310 0,'0'0'41'16,"0"0"-4"-16,0 0-12 0,0 0-7 16,0 0-8-16,0 0-3 0,0 0-4 15,0 0-2-15,0 0 0 0,0 0-3 16,-18-11-3-16,17 11-7 0,-1 0-1 15,1 0-4-15,1 0 10 0,-2 0 4 0,2 0 6 16,0 4 0-16,0 8-1 0,6 0-5 16,0 0 3-16,6 1 3 0,-1-1-2 15,2 1 2-15,-3-6-2 16,2 1-1-16,-3-4-1 0,-1 1 0 0,2 1 0 16,-1-3 1-16,1 1 0 0,-4-2-1 15,4-1 0-15,-4 1 1 0,0-2 0 16,1 2 1-16,-7-2 4 0,0 0 2 15,1 0 1-15,5 0 0 0,-2-7 1 16,2 0-6-16,-4-6 2 0,-2-7-5 0,0-2-6 16,0-6 7-16,0 5-4 0,-5 0 4 15,-1 0-1-15,-1 2-1 0,2 0 1 16,-3-1-1-16,4 7 0 0,-2 1-3 16,5 4 1-16,-1 4-4 0,2 1-14 15,0 5-37-15,0-1-22 0,0 1-12 16,0 0-14-16</inkml:trace>
  <inkml:trace contextRef="#ctx0" brushRef="#br0" timeOffset="52996.9474">9263 7206 246 0,'0'0'64'0,"0"0"-9"0,0 0-24 16,0 0-11-16,0 0-9 0,0 0-5 16,0 0-1-16,0 0-2 0,0 0-3 15,-36-61-3-15,26 56-5 0,7 4-2 16,-1-2-3-16,-5 3-4 0,3 0-5 15,-1 3-2-15,0 1 3 0,2 7 5 0,-2 3 4 16,4 7 2-16,0 3 3 0,1-8-3 16,0 3-4-16,2-1 1 15,0-6-9-15,0 5 3 0,0-8 3 16,0 0 2-16,4 0-1 0,-2-6-2 0,-1 2 1 16,-1-5 4-16,0 0 7 0,3 0 6 15,7 0 3-15,2-5 0 0,1-2-1 16,-4-3 2-16,-1-2 3 0,-2 2-2 15,0-8 2-15,-3 2-2 0,-2 4 0 16,2-4 7-16,-3 3 14 0,0 8 16 0,0 0 6 16,0 5-1-16,0-2-16 0,0 2-12 15,0-2-12-15,0 1-12 0,0 0-6 16,0-1-6-16,0 0-4 0,0 2-3 16,0-1 8-16,0 1 5 0,0 0 5 15,0 0 4-15,3 0-2 0,1 0-5 16,6 5 5-16,-1 1-2 0,0-1 1 15,2 0 6-15,-2 0-6 0,-5-4-1 16,1 0 1-16,-1-1-1 0,2 0 1 16,-1 0 4-16,4 0 0 0,-6 0 3 0,0-1-1 15,3-7 4-15,-5 5-1 0,1-7 3 16,1 0 0-16,-3 5-4 0,2-6-1 16,0 7 1-16,-2-3-2 15,1 4 1-15,-1 3-6 0,0-2-4 0,2-1-1 16,1-2-3-16,1-2 5 0,3 1 3 0,2 1-1 15,5-1 1-15,-5 2-7 16,7 1 0-16,-6 2-3 0,2 1-3 16,1 0 5-16,-3 0-2 0,6 4-5 15,-8 2 0-15,3 1 0 0,-7-2 3 0,0-1 10 16,0-1 5-16,-4-3 8 0,0 6 3 16,0 1 2-16,-1 1 1 0,-6 3 5 15,1-5 3-15,0 2 5 0,3-7 0 16,-1 2-4-16,1-3 6 0,-1 0-3 15,-5-4 6-15,2-1-8 0,4 2-8 0,-1-6-13 16,4 3-5-16,0-8-3 0,0-3 0 16,1 0-2-16,8-4 1 15,2 3-2-15,2 2 0 0,1 2 2 16,-3 3 0-16,2 4-2 0,1 0 0 0,-5 1-9 16,7 1-8-16,0 0 6 0,-6 3-1 15,7-1 0-15,-6 2-2 0,-7 1-12 16,9 0-7-16,-9 0 2 0,1 0 3 15,-1 0 14-15,-4 0 10 0,0 0 7 16,0 0 11-16,3 0 3 0,-3 0 0 0,0 1 5 16,0 2 6-16,0-3 8 0,0 0 9 15,0 2-2-15,0-2-2 0,0 2-1 16,-3-2-2-16,3 1-3 0,-3-1-1 16,3 0-9-16,-1 2-8 0,-1-2-4 15,1 1-4-15,-1-1-5 0,1 0-3 16,-1 1-3-16,1-1-1 0,-2 7 3 15,-4-3 2-15,4 5 4 0,-1-1-1 16,1-4-2-16,1 1 0 0,1 0 4 16,-1-1 2-16,1 0 3 0,-1 1 3 0,2-5-3 15,-1 0 1-15,1 0 1 0,0 2-3 16,0-2-3-16,0 2-3 0,0-2-4 16,0 0 0-16,0 1 3 0,0-1 4 15,3 2 3-15,1-1-2 0,5 2-2 16,2 0 0-16,-2-1-1 0,4 5 0 15,-4-3 0-15,4 3-3 0,0 0-1 0,-2 2-2 16,3 4 0-16,0-3 0 16,-4 1-4-16,4 1-1 0,-3 1 0 15,-1 3-4-15,0 0 6 0,-3 1 5 0,0 0-6 16,-2-5 7-16,-2 3 1 0,-3 2 0 16,0 0 6-16,-2 2-1 0,-7-1 2 15,-1-1 4-15,-1-6 3 0,1-2 6 16,2-3 5-16,-2-2 4 0,2 1 4 15,3-4 7-15,-5-1-2 0,3 0-4 0,0 0 2 16,-2 0-9-16,2-7-8 16,-3-5-1-16,5-4-17 0,1-6-2 15,1-4 0-15,3-1 0 0,4-3-1 16,4-2 1-16,2-1-2 0,-2 1 5 0,4 4-1 16,-1 1 4-16,-2 2 1 0,-3 4-2 15,1 6 2-15,-4 6 0 0,0-1 4 16,-2 3-3-16,-1-4-1 0,2 0-2 15,-2-1 1-15,0-1 2 0,0 7 2 16,0 2 0-16,0 4-1 0,0-2-1 0,0 2-1 16,0-2-1-16,0 2-1 0,-2 0-4 15,1-3 0-15,-2 3 1 0,2 0-1 16,-1 0 3-16,1 5-2 16,-2 8 1-16,0 4-1 0,3 1 0 0,0 0 1 15,0-1 1-15,0-1-1 0,7-1 0 16,0-1-1-16,1-3-3 0,-1 0 0 15,0-6 3-15,6 2 1 0,-4-2 0 16,4-5-1-16,7 0 1 0,0 0 2 16,6-3 3-16,-1-5 0 0,-2 0-1 0,-3-3-1 15,-8 2 1-15,-3 6 2 0,-2-2-1 16,-4 2 3-16,-2 0-6 0,2-1-2 16,-3 4-13-16,0 0-31 0,0 0-35 15,0 0-56-15</inkml:trace>
  <inkml:trace contextRef="#ctx0" brushRef="#br0" timeOffset="54575.6593">8826 8340 301 0,'0'0'63'0,"0"0"-24"0,0 0-21 0,0 0-16 16,0 0 0-16,0 0-2 0,0 0-4 16,0 0-1-16,0 0 0 15,-37-31-4-15,37 31-1 0,0 0-3 16,0 0-3-16,0 0-1 0,-3-2 1 0,3 1 2 16,0 1 4-16,0-2 4 0,0 2 5 15,0-1 2-15,-1 1 2 0,1-2 2 16,0 2 1-16,0-1 1 0,0 1 2 15,0-2 2-15,-2 2 0 0,2-1 3 16,0 1 0-16,0-2-2 0,0 2 1 0,0-1-3 16,-1 1 0-16,1-2 1 0,0 2 1 15,0-2-1-15,0 2-1 16,-2-1-2-16,2 1-6 0,0 0-2 16,0 0-3-16,0-1-4 0,0 1-6 0,0 0 2 15,0 0 2-15,6 1 5 0,8 10 6 16,4 1 2-16,2 3-3 0,0 0 1 15,1 2-1-15,0 0-2 0,2-1 1 16,-4-2-1-16,3 0 1 0,-5-2 0 16,-2-2 0-16,-4-5-1 0,-2-1 0 0,-5-2 1 15,-1-1 1-15,-3-1 3 0,0 0 4 16,0 0 1-16,3 0 6 0,-3 2 7 16,3-2 6-16,-3 0 1 0,3 0-5 15,-2-12-10-15,1-6-10 0,-2-9-5 16,0-4 0-16,0-4 2 0,-2-3-2 0,1 0-2 15,-2-1-1-15,0-1-4 16,0 4-1-16,3 4-7 0,-1 11-10 16,1 0-21-16,0 9-23 0,0-1-32 15,0 1-21-15,1 5-24 0</inkml:trace>
  <inkml:trace contextRef="#ctx0" brushRef="#br0" timeOffset="55207.3978">9247 8272 247 0,'0'0'50'16,"0"0"-17"-16,0 0-15 0,0 0-3 15,0 0-3-15,32-82-1 0,-27 63-1 16,0-2-4-16,-2 5-1 0,-2 0 5 0,1 4 2 16,-2-1-1-16,0-5 4 0,0 7-4 15,-6-4 0-15,1 8 0 0,-3-1-4 16,2 2-1-16,-2 2-1 0,-1-1-1 16,5 3-1-16,-2 1-2 0,0 1-8 15,0 0 0-15,-5 9-6 0,1 5 2 16,1 3 3-16,3 3 0 0,2 7 3 15,3 0-4-15,1 1-6 0,0 3-3 16,1-4-5-16,7-1-3 0,1-3 2 16,6-5-2-16,2-3 0 0,3-4 0 0,2-8-9 15,3-3-5-15,1 0-5 0,-2-11 2 16,2-1 10-16,-1-5 6 0,-5-1 10 16,2-1 4-16,-5 0 4 0,-7 6 9 15,0-1 0-15,-5 6 4 0,-2-2 4 16,0-1 3-16,-3-1 1 0,0-6 4 0,0 6 11 15,0-7 11-15,-5 1 7 0,-1 1 5 16,-1-5-10-16,-2 1-12 16,1 1-7-16,-1-2-6 0,2 2 10 15,1 6 7-15,0 0 10 0,2 5-1 0,1 4-3 16,3 1-5-16,0 4-8 0,-1-2-6 16,1 2-9-16,0 0-7 0,-2-2-8 15,2 2-3-15,-1 0-1 0,1 0 3 16,0 4 3-16,0 10 2 0,0 5-2 15,1 7-1-15,2-2-4 0,6 2 0 0,1 0-1 16,-3 2 4-16,6 4-3 0,0 0-9 16,-1 0-14-16,3-3-20 0,-1-6-28 15,3-4-17-15,-7-6-26 16</inkml:trace>
  <inkml:trace contextRef="#ctx0" brushRef="#br0" timeOffset="55652.9586">9723 7993 328 0,'0'0'16'0,"0"0"-12"0,0 0-9 16,0 0-1-16,0 0 2 15,0 0 1-15,0 0 3 0,0 0 0 16,0 0-2-16,0 0-2 0,-59 82-3 16,54-68-4-16,2 1-6 0,1-5 1 0,2-5-2 15,0 6 3-15,0-7 0 0,0 1 1 16,0 4 3-16,2-6-1 0,0 0 4 16,1 1 3-16,1-4 1 0,-1 2 2 15,3-1 2-15,-2 1 5 0,-4-2 4 16,5 0 6-16,0 0 3 0,1-5 1 0,1 0-1 15,-2-5 1-15,-1 1 1 16,-2-1 1-16,-1-1-4 0,2-3 1 16,-3 1 1-16,0 1 1 0,0-8 0 15,0 8-2-15,0-5-9 0,0 6-2 0,-3 1-3 16,0-1-4-16,0 2 0 0,-1 2-2 16,2 2-2-16,1 2-2 0,1 3-6 15,0-2-10-15,0 2-13 0,0-1-19 16,0-1-17-16,-2 1-7 0,2-1-9 15,0 0 19-15</inkml:trace>
  <inkml:trace contextRef="#ctx0" brushRef="#br0" timeOffset="56060.9073">9862 7849 278 0,'0'0'64'0,"0"0"-4"0,0 0-16 16,0 0-11-16,0 0-8 0,0 0-9 15,0 0-6-15,0 0-5 0,0 0-9 16,0 0-1-16,-26-9 3 0,19 26-3 0,-2 3 6 16,0 7-5-16,5-2-1 0,3 0-3 15,1 2 0-15,0-4 0 0,0 1 1 16,5-3-2-16,1-1-3 0,0-6-4 16,1-4-2-16,6 0 3 0,-4-5 2 15,5 0 4-15,5-5 0 0,-2 0 1 16,8-7 1-16,-3-9 3 0,-4-2 3 15,-3-3 1-15,-1-2 4 0,-5-1 1 16,-3-1 10-16,-5 0 1 0,-1 2 2 16,0 5 5-16,0 0-3 0,0 7 11 0,0 4 2 15,0 2-2-15,0 5-8 0,-1-2-9 16,1 2-11-16,-2-1-6 0,1 1-1 16,-1 0-4-16,-2 0 6 0,1 6 0 15,-1 7 1-15,0 8-1 0,2 2-4 16,2-1-5-16,0 1-3 0,2-4-2 0,3-1-4 15,1-6-6-15,1-2-7 16,5-1-11-16,2-6-35 0,5-2-11 16,4-1-25-16</inkml:trace>
  <inkml:trace contextRef="#ctx0" brushRef="#br0" timeOffset="57129.9842">9891 7735 288 0,'0'0'49'0,"0"0"-14"16,0 0-9-16,0 0-16 0,0 0-11 0,0 0-7 16,0 0-8-16,0 0-2 0,0 0-2 15,-19-52-3-15,33 38-2 0,5-1 2 16,-1 2-5-16,3-1 7 0,-1 1 2 15,-1-1-4-15,0 0 1 0,-7 5 4 16,-5 3 1-16,1 2 8 0,-3 2 8 0,-2-1 1 16,1 1 2-16,-4 2 0 0,0-1 2 15,0 1 1-15,2 0 1 0,-1 0 3 16,-1 0 4-16,3 0 6 0,1 0 6 16,-1 3 3-16,3 5 3 0,0-1-6 15,-3 2-7-15,1 5-7 0,3 0-8 16,2 4 0-16,-2 1 1 0,0-1 2 15,4 1 2-15,0 4-2 0,1-1-1 16,2 1-8-16,-1 2 0 0,-1-3-3 16,2 3-4-16,-1-2 4 0,0 0-1 0,-1-4 0 15,-5-5 0-15,3-2-5 0,-6-4-5 16,-2-4-3-16,1 0 7 0,-3-4 9 16,0 0 14-16,0 0 3 0,0 1-2 15,0-1-2-15,-5 3-6 0,-9-3 4 16,-2 0-1-16,0-4 6 0,0-2-3 0,2-1 7 15,5 0 6-15,2 0 4 16,-1 1 1-16,0-1-1 0,2-2-5 16,2 0-8-16,-1 2 0 0,4 2-8 15,-1-6 1-15,2 6-4 0,0-9-4 0,0-6-1 16,5 4-1-16,4-7 3 0,3 5-1 16,3 0 1-16,1 2-2 0,-2 5-1 15,-2 1-1-15,2 3-3 0,-5 2-1 16,0 2-3-16,5 0 4 0,-2 3 1 15,5 0 1-15,-4 0 2 0,3 8-2 0,-1 3-3 16,-4 5-1-16,-2 0 3 16,0 4 2-16,-5 2 5 0,6 1 1 15,-6-2 6-15,2 0-4 0,-3-7 2 16,0-6 0-16,0 1-3 0,-2-6 4 0,1-1 4 16,1 3 5-16,-3-5-2 0,0 0 0 15,0 0-6-15,4-2-1 0,-1-3-4 16,1-7 1-16,2-2 1 0,-3 1 1 15,1-3 3-15,-2 7 2 0,1-3-3 16,-2 1 0-16,3 0-4 0,-4 1-1 0,3 5 3 16,-3 0-1-16,0 5 0 0,0-1-3 15,0 1-2-15,3-2-1 0,-3 2 0 16,1-2 2-16,5 2 0 0,3 2 1 16,5 7 0-16,2 5 1 0,-1 3 1 15,-1 4 2-15,2 5 5 0,0 5-7 16,1 2 5-16,1 5-6 0,-1 1 0 15,5 5 2-15,-5 4-5 0,2 6 0 16,-3 4-3-16,3 4 4 0,-5-2-2 16,2 2 2-16,-1-2-2 0,-3-5-2 0,-1-5 5 15,-4-10-3-15,1-13 3 0,-5-9 0 16,-1-11 1-16,-2-7 4 0,0 4 7 16,0 1 1-16,0 0-2 0,-5-3-2 15,-6-2-3-15,-4 0 1 0,-5-8 3 16,4-4-2-16,-1-3 0 0,2-3-3 0,0-3-8 15,0 0 5-15,1-2-7 0,2-1 4 16,-1 2 0-16,3-1-2 16,3 2 1-16,1-2-2 0,2 1 0 15,4-2-2-15,0-4 1 0,7-2-2 0,3-3-6 16,0-2-11-16,3-1-8 0,0 1-9 16,3 0-10-16,-1 3-20 0,0 0-23 15,1 5-24-15,0 3-49 0</inkml:trace>
  <inkml:trace contextRef="#ctx0" brushRef="#br0" timeOffset="57297.4105">10864 8068 237 0,'0'0'-72'0</inkml:trace>
  <inkml:trace contextRef="#ctx0" brushRef="#br0" timeOffset="59127.9302">25057 5889 162 0,'0'0'44'0,"0"0"-5"0,0 0-5 16,0 0-7-16,0 0-7 0,0 0-5 16,0 0-3-16,0 0-5 0,0 0-1 15,0 0-4-15,-11-14-2 0,11 14-1 0,-2-1-1 16,2 1-3-16,-1-2-2 15,1 2-1-15,0 0 3 0,0 0 0 16,0 0 4-16,0 0 3 0,0 0-1 16,3 7-1-16,3-1-1 0,3 4 2 0,-1 1-2 15,-2-3 3-15,2 4 1 0,2-2-2 16,-4-4 2-16,3 5 0 0,-3-7-1 16,-2 0-1-16,-1-1 0 0,0-2-3 15,1 1 2-15,0-1 2 0,5 1 5 16,2-2 8-16,6 0 0 0,6-3 1 15,1-8-1-15,2-1-4 0,4-5-3 16,1-3-5-16,-1 1-3 0,-1-4 0 16,-3-1-2-16,2 1 1 0,-2-2 0 15,0 2-3-15,-2 0-1 0,1 1-1 0,-5 4-2 16,2 0-3-16,-3 4-2 0,-8 5-3 16,1 2-10-16,-4 2-26 0,-5 1-21 15,8 4-27-15,-4 0-24 0</inkml:trace>
  <inkml:trace contextRef="#ctx0" brushRef="#br0" timeOffset="59644.5221">25067 5962 238 0,'0'0'47'16,"0"0"-16"-16,0 0-10 0,0 0-3 15,0 0-1-15,0 0 1 0,0 0 2 16,0 0-6-16,0 0-6 0,-20 0-4 16,20 0-7-16,-1 0-1 0,1 0-2 0,-2 0-4 15,2 0 1-15,-1 0 1 0,1 0 2 16,0 0 6-16,0 0 2 0,0 3 2 16,0 8-2-16,1 4 0 0,5 5 5 15,1-4 0-15,-3-4-1 0,1 2-2 16,1 0-6-16,-2-5 0 0,3 4-4 0,-1-5 6 15,1 0 5-15,2 3 3 16,-2-6 1-16,8 5-5 0,-8-6-1 16,6-3-3-16,3 1 4 0,5-2 4 15,8-5-1-15,2-8-1 0,5-4-4 0,1-2-1 16,1-6 0-16,2-2-1 0,0-2-1 16,-3-2-2-16,4 1-3 0,-1-2-5 15,1 1-4-15,-2 2-21 0,0 4-22 16,-6 4-38-16,-3 6-51 0</inkml:trace>
  <inkml:trace contextRef="#ctx0" brushRef="#br0" timeOffset="79068.0755">23241 8875 95 0,'0'0'19'0,"0"0"-3"16,0 0-3-16,0 0-2 0,0 0-4 15,0 0-1-15,0 0-3 0,0 0-2 16,0 0-1-16,-10-8-1 0,10 8 1 15,0-3 4-15,7-1-1 0,6-2 3 16,7-4-1-16,1 2-3 0,0-2 0 16,1 1-4-16,-2 2 1 0,2-1-1 0,1 2 1 15,0 0-2-15,2-2 1 0,1 2 0 16,3 0-2-16,0 2 0 16,1-1 2-16,2 4-1 0,-2-1-1 0,0 2 2 15,-2 0-1-15,-2 0 0 0,-3 0-1 16,-3 5 2-16,-4-2-2 0,-1 1-1 0,-1 2 1 15,-5-1-2-15,3 3 1 16,-4-3 0-16,-5-2-1 0,0 4-2 0,-2-1-3 16,-1 5-11-16,-3 0-21 15</inkml:trace>
  <inkml:trace contextRef="#ctx0" brushRef="#br0" timeOffset="79375.944">23257 8858 132 0,'0'0'31'0,"0"0"-2"0,0 0-7 16,0 0-3-16,0 0-4 0,0 0-3 0,0 0-5 16,0 0-5-16,0 0-4 0,-12 0-4 15,12 0 6-15,0-1 8 0,0 1 8 16,12-3 4-16,6 1-3 0,7-2-5 15,-2 0-3-15,2 0-2 0,-1 0-6 16,-2-1 0-16,-1 0-1 0,0 1 0 0,-1-1 4 16,-5 2-5-16,2-1-8 0,-2 1-3 15,-5 0-5-15,3 0 0 0,-9 3-4 16,-4 0-5-16,0-2-14 0,0 2-7 16,5 0 5-16,-1 0 11 0,-3 5 8 15,-1 13-8-15,-7 2-8 0</inkml:trace>
  <inkml:trace contextRef="#ctx0" brushRef="#br0" timeOffset="79545.9081">23116 8976 239 0,'0'0'52'16,"0"0"-6"-16,0 0-11 0,0 0-15 15,0 0-14-15,0 0-12 0,0 0-7 16,0 0-2-16,0 0-1 0,0 0-2 0,41-19-2 15,-6 18-19-15,5 1-33 0,8 0-43 16</inkml:trace>
  <inkml:trace contextRef="#ctx0" brushRef="#br0" timeOffset="81406.7168">25811 7447 6 0,'0'0'8'0,"0"0"6"0,0 0 1 15,0 0 3-15,0 0 5 0,0 0-1 16,0 0-3-16,0 0 0 0,0 0-6 0,0 0 1 15,-22-40 2-15,21 36-3 0,1 4-1 16,-2-2-2-16,2 2 0 16,0-1 0-16,-1-1 2 0,1 0-1 15,-2 1-2-15,2-1 2 0,0 1-1 0,-1-1 0 16,1 1-3-16,0 0-2 0,-2-1-2 16,2 1-2-16,0 1-3 0,-1-2-2 15,1 2-2-15,0-2-1 0,-2 2 0 16,2 0-1-16,0 0 1 0,-1 0 0 15,1 0 3-15,0 0 6 0,0 0 1 0,0 0 4 16,0 4-1-16,3 4-2 0,1 0-2 16,1-1 0-16,-1 1 3 0,-2-4-2 15,3 3 2-15,-2-4 0 16,0 0-2-16,0 2 3 0,-3-5-1 0,0 0 2 16,0 0 0-16,1 1-2 0,1-1 0 15,-1 1 1-15,-1-1 0 0,2 0-1 16,-2 2 1-16,1-2 0 0,0 0-2 15,1 0 0-15,-1 0 0 0,5 0 0 16,3-7-2-16,2-7 0 0,5-4 0 0,0-2-1 16,1-3-2-16,2 1-2 0,3-5 1 15,1-1-3-15,0-1 1 16,1-3-2-16,-1 1 0 0,-3 1 1 0,-1 3 1 16,-2 3 1-16,-4 0 2 0,-2 10-2 15,-5 5 0-15,-3 6-11 0,-3 3-24 16,0-2-15-16,0 2-9 0,0 0-12 15,-1 10-17-15</inkml:trace>
  <inkml:trace contextRef="#ctx0" brushRef="#br0" timeOffset="81844.7294">25754 7490 137 0,'0'0'38'0,"0"0"-5"0,0 0-6 16,0 0-5-16,0 0-6 0,0 0-7 15,0 0-3-15,0 0-5 0,0 0 1 0,0 0-1 16,-24-1-1-16,24 1 1 16,0 8 0-16,0 5 0 0,0 2 2 15,5 1-4-15,1-4-1 0,-2-5 6 16,2 2-2-16,0-4 5 0,3 1 2 0,-2 0-4 16,2-1 4-16,0 0 6 0,2-5 2 15,3 0 1-15,5 0-3 0,4-8-7 16,1-6-2-16,-1-4-4 0,1-2 0 15,1-2 0-15,-1-3-2 0,0-1 3 16,-1-1-3-16,1-2-2 0,-1 0-1 0,1 1 2 16,-1 0-4-16,-2 1-1 0,-3 3-12 15,-1 1-9-15,-4 3-17 0,-2 6-31 16,-5 7-37-16</inkml:trace>
  <inkml:trace contextRef="#ctx0" brushRef="#br0" timeOffset="84568.881">28156 8025 67 0,'0'0'32'0,"0"0"4"0,0 0 4 16,0 0-2-16,0 0-2 0,0 0-4 15,0 0-4-15,0 0-4 0,0 0-6 16,0 0-6-16,-10-24-5 0,10 24-4 0,-2-2-2 16,2 2-1-16,-1-2-1 0,1 2-2 15,-1-1-3-15,1 1-2 0,0 0 3 16,0 0 4-16,0 0 0 0,0 1 3 16,0 11-2-16,4 4-1 0,2 4 2 15,1-2 3-15,1 0-2 0,-2-6 4 16,0 2-3-16,0-2-1 0,-1-3 0 15,3 3-2-15,-4-6 0 0,-2-2 1 16,1 0 0-16,-3-4-1 0,0 0 3 16,0 0 2-16,1 2-1 0,6-2 3 0,5 0 1 15,5-3-1-15,6-10 0 0,3-2-3 16,2-6-2-16,1-2-4 0,-1-2 2 16,-1-2-2-16,0 2 0 0,-2-2 1 15,1 1 0-15,-3-3-3 0,0-1 0 16,0-1-1-16,-1 3-2 0,-3 6 2 0,-5 7-2 15,-2 4-2-15,-6 5-3 16,-2 3-9-16,-1 1-7 0,-3 2-13 16,0-3-16-16,0 3-18 0,0 0-8 15</inkml:trace>
  <inkml:trace contextRef="#ctx0" brushRef="#br0" timeOffset="85056.6822">28064 8183 285 0,'0'0'32'0,"0"0"-11"0,0 0-10 0,0 0-10 16,0 0-6-16,0 0 0 0,0 0-1 15,0 0-2-15,0 0 2 0,-8-5 7 16,8 5 8-16,0 12 10 0,6 6 2 16,2 5-4-16,1-1-7 0,-1-1-4 15,-1-3-3-15,-1 0 3 0,1-4-1 0,-3-1-1 16,-1-5 2-16,2 0-4 15,-1 1 1-15,0-3 3 0,3 2 2 16,-1-4 2-16,1 1 0 0,2-2-1 16,1-2-2-16,3-1 2 0,9-1-3 0,1-11 1 15,13-8-5-15,-1-6-1 0,4-4-2 16,2-5 1-16,0-5 0 0,1 0 3 16,-1-2-5-16,-1 3 4 0,-2 3-4 15,-2 0 0-15,-3 6 1 0,-4 3-1 16,-1 3-3-16,-5 2 3 0,-4 2-5 0,-2 6-3 15,-7 3-6-15,-1 4-6 16,-6 7-16-16,-3 0-26 0,2 0-28 16,3 0-31-16</inkml:trace>
  <inkml:trace contextRef="#ctx0" brushRef="#br0" timeOffset="113565.5661">23266 11364 74 0,'0'0'23'16,"0"0"-6"-16,0 0-2 0,0 0-7 15,0 0-4-15,0 0-6 0,0 0 1 16,0 0 0-16,0 0 2 0,-16-11-1 16,16 11 0-16,-2 0 3 0,2 0-2 0,0 0 4 15,0 0 2-15,2 2 5 0,6 3-1 16,7-1 4-16,-7 0-1 0,8-1-2 16,3-2-1-16,1-1-1 0,6 0-2 15,-2 0 0-15,0 0-2 0,1-1-1 16,-1-1-2-16,2-1-1 0,0 1-1 0,2 2-1 15,-1 0 0-15,2 0-1 0,0 0-1 16,0 0 0-16,-2 0 0 16,2 0 2-16,0 0 1 0,2 2 5 15,0-2 2-15,3 2-2 0,2-2-4 0,-1 0-1 16,2 0-1-16,1 0 2 0,-4 0-4 16,1 0 4-16,-3 0-1 0,0 0-1 15,0 0 0-15,-1 0-1 0,0 0 1 16,1 1 0-16,-2 1 0 0,0-1 0 15,1 0 0-15,-4 1-2 0,2 1 2 0,-1-1-1 16,0 1-1-16,0 0 3 16,-2-2-1-16,-1 3 0 0,1-2 1 15,-2 1-1-15,2 0-1 0,2 1 1 16,-3 0 0-16,2 0 0 0,-1 3 1 0,0-3 0 16,0-1 1-16,-2 0-1 0,0 0 0 15,0-1 0-15,1-2 3 0,-2 0-2 16,0 0 0-16,2 0 1 0,-1 0-2 15,2-3 2-15,0-1 0 0,0 0-1 16,-2 1 0-16,2-1 1 0,-2-1-1 0,-1 0-1 16,2 3-1-16,-3-3 0 0,-1 0-1 15,2 3 1-15,-8-2-1 0,3 3 1 16,0-1 0-16,-5 1-3 16,6 1 1-16,0-2 1 0,-6 2 1 0,5 0 1 15,1 0 1-15,-6 0 0 0,6 0-1 16,-2-1-1-16,-2 1 0 0,2 0 0 15,-3 0 0-15,0-2 0 0,4 0 0 16,-2 1 1-16,3-1 0 0,-4 0 0 16,2-1 2-16,-2-1-3 0,0-1 0 0,-2 0 0 15,-3 2 0-15,-5 1 1 0,-1 1-1 16,0-1-1-16,1 0-1 0,-1 1 1 16,2 0-2-16,-6 1-1 15,0-1 0-15,0 1-1 0,1 0 0 0,1 0 4 16,-1 0 0-16,1 0 1 0,-1 0 2 0,1 0-3 15,-1 0-6-15,0-2-10 16,1 2-13-16,-1 0-10 0,1 0-7 16,-1 0-19-16,2 0-6 0</inkml:trace>
  <inkml:trace contextRef="#ctx0" brushRef="#br0" timeOffset="113793.7678">25617 11346 356 0,'0'0'-46'0,"0"0"-15"0,0 0-19 16,0 0-26-16</inkml:trace>
  <inkml:trace contextRef="#ctx0" brushRef="#br0" timeOffset="120372.0364">17014 14701 0 0,'0'0'17'0,"0"0"7"15,0 0 1-15,0 0-4 0,0 0 0 16,0 0 0-16,0 0-3 0,0 0-4 15,0 0-2-15,0 0-5 0,0-50-4 0,0 47 0 16,0 3-3-16,0-2-2 0,0 2 4 16,0-1-2-16,0 1 0 15,7-2 2-15,-1 0-3 0,7 1 3 16,6 1-1-16,1-1-2 0,5 1 2 0,-1-2-2 16,1-1 4-16,-1 0-2 0,1-2 0 15,0 0 0-15,-1 0-3 0,2-1 3 16,-1 0-3-16,-1 0 2 0,-3-1-3 15,-6 3 3-15,0 0-2 0,-5 0-1 16,-6 3 1-16,7-1 0 0,-5 2 1 0,-1 0-2 16,2 0 1-16,-7 0-1 0,0-1 1 15,0 1 0-15,2 0-2 0,-1 0-1 16,1 0-1-16,-1 0-3 0,1 0-2 16,-1 0-2-16,1 0-6 0,-1 0-13 15,0 0-13-15</inkml:trace>
  <inkml:trace contextRef="#ctx0" brushRef="#br0" timeOffset="120718.1299">16894 14871 137 0,'0'0'19'0,"0"0"-10"16,0 0-5-16,0 0-3 0,0 0 0 15,0 0 2-15,0 0-3 0,0 0 1 0,81-41 0 16,-51 29 3-16,1-1-2 0,-1 1 2 16,1 3-2-16,-1 0 0 0,-1 2 1 15,-3-1-3-15,0 2 1 0,-4 2 1 16,1-1-2-16,0 2 2 0,-7 0-1 15,1 1-4-15,-7 1 2 0,-3-1-1 0,-1 2-2 16,-6 0 3-16,0 0-1 0,0 0 2 16,2 0 0-16,-1 0-2 0,1 0-1 15,-1 0-9-15,0 0-7 0,5 0-9 16,0 0-28-16</inkml:trace>
  <inkml:trace contextRef="#ctx0" brushRef="#br0" timeOffset="128824.0509">23646 13791 126 0,'0'0'37'0,"0"0"-7"15,0 0-7-15,0 0-1 0,0 0-3 16,0 0-1-16,0 0 0 0,0 0-3 15,0 0-1-15,0 0-5 0,-23-15-2 0,21 14-2 16,1 1-5-16,-1-2 0 16,1 2 1-16,-1 0-2 0,1 0 0 15,1 0 1-15,-2 0 0 0,2 0 1 0,0 3 0 16,0 10 0-16,0-4 2 0,2 9-2 16,1-8 2-16,0 1-2 0,0 0 3 15,-2-7-3-15,4 4 0 0,-3-5-1 16,1 0 0-16,4 3 4 0,-2-5-2 15,-2 1 4-15,7-1-1 0,3-1-1 0,3 0-3 16,7-5 0-16,-3-5-3 0,-1-1 2 16,1-5-4-16,2-4 3 15,-2-1-2-15,2-1 1 0,-1-3 0 16,0-2 0-16,0 1 2 0,2-1 0 0,-2 1-1 16,-1 1 0-16,-3 3 0 0,-2 1-3 15,-5 7 2-15,0 2 0 0,-4 4-2 16,1 0 2-16,2-2-3 0,-1 4-1 15,-2 0-2-15,0 0-2 0,-3 2 0 16,0 2-1-16,1-1-3 0,-4 3-7 0,0 0-14 16,7 0-15-16,-2 0-22 0,2 10-19 15</inkml:trace>
  <inkml:trace contextRef="#ctx0" brushRef="#br0" timeOffset="129345.2868">23537 13908 99 0,'0'0'37'0,"0"0"1"15,0 0-1-15,0 0-2 0,0 0-3 0,0 0-8 16,0 0-5-16,0 0-6 0,0 0-4 16,-7-16-2-16,6 14-2 0,1 2-2 15,-2-1-3-15,2 1-1 0,-1 0 2 16,1 0 1-16,0 0 4 0,0 1 1 15,0 11 0-15,0 5-1 0,6 4-2 0,-2-7-2 16,0 0 2-16,3 0-8 0,-2-7 6 16,1 6 0-16,-2-5-1 0,2 0 4 15,2-1 0-15,-1-2 2 16,2 1 2-16,-4-5 0 0,6-1-2 0,-1 0 0 16,6-1-4-16,6-6 0 0,-2-4 2 15,-1-5-3-15,4-2 1 0,0-4-3 16,2-3 0-16,-2-4 0 0,0-1-2 15,0-2-5-15,0-1 4 0,-2 0-4 16,3 1 4-16,-1 2 0 0,2 1-5 0,-2-1 0 16,0 6-5-16,-1 0-5 0,-2 4-9 15,-1 1-17-15,1 2-24 0,-1 2-27 16,1 2-35-16</inkml:trace>
  <inkml:trace contextRef="#ctx0" brushRef="#br0" timeOffset="140057.0104">16846 16304 5 0,'0'0'11'16,"0"0"-4"-16,0 0 1 0,0 0 0 0,0 0-2 15,0 0-2-15,0 0-2 16,78 12 0-16,-60-12 0 0,5-1 2 0,0-4-1 16,-4 2-1-16,1-2-3 0,2 1 0 15,-3-1 0-15,1-1 0 0,-1 2 1 16,-1-3-4-16,1 1 1 0,-1 0-1 0,0 0 0 15,-2-1 1-15,2-1-3 16,-5 3-1-16,1 1-3 0,2-2-2 16,-5 3 5-16</inkml:trace>
  <inkml:trace contextRef="#ctx0" brushRef="#br0" timeOffset="140469.9613">16796 16417 112 0,'0'0'37'0,"0"0"-4"0,0 0-7 16,0 0-3-16,0 0-8 0,0 0-8 0,0 0-5 16,0 0-3-16,0 0-4 0,-18-7 0 15,18 7-2-15,-1 0-1 0,1 0 10 16,0 0 1-16,0 0 4 0,0 0 3 16,3 0-4-16,7 0-1 0,7 0 4 15,-1 0-2-15,7 0 1 0,2-5-2 16,-1 0-4-16,3-2 1 0,2-3-2 15,0 0 0-15,-1 0 0 0,0-1-1 16,-1 1 1-16,1-1-4 0,-2 0-3 16,-2 1-2-16,0 0-3 0,-1 0 2 0,0 3-9 15,-2-1-8-15,1 3-15 0,-3 4-25 16,-2 1-34-16</inkml:trace>
  <inkml:trace contextRef="#ctx0" brushRef="#br0" timeOffset="143236.1436">21582 15577 128 0,'0'0'39'0,"0"0"-10"0,0 0-6 16,0 0-10-16,0 0-8 0,0 0-1 15,0 0 0-15,0 0-2 0,0 0 0 16,-23-34 1-16,22 34-3 0,-1-1 0 0,1 1 0 16,-1-2 0-16,2 2-1 0,-1-2-1 15,1 2 0-15,-2-1 0 0,2 1-1 16,-1 0 3-16,1 0-1 0,0 0 1 16,0 0 1-16,0 0-1 0,0 0 2 15,0 0-1-15,0 1 0 0,0 1 1 16,0 0-2-16,0-1 1 0,0 1 2 15,0-2-2-15,0 2 0 0,0-2 0 16,0 1-3-16,0 1 4 0,0-1-2 16,0 0 0-16,0 1 3 0,0 4-3 0,0-1 1 15,1 0 0-15,2 3 1 0,-1-3 0 16,2 1-1-16,1 2 0 0,-1-3-1 16,0 3 1-16,3-3-2 0,-1 0 1 15,0 0 2-15,1 2-1 0,-4-6 1 16,4 3-2-16,-3-2-2 0,-1-1 4 0,2 3 0 15,-5-4 3-15,0 0-2 16,0 0 4-16,1 0 0 0,1 1-2 16,-1-1 1-16,1 0-4 0,-1 0 0 15,5 0 0-15,1 0-2 0,-3 0 1 0,2 0-2 16,-3 0 1-16,2-3 0 0,4-3-2 16,2-5 2-16,-1 1 0 0,4-7 0 15,-2 1-1-15,2-4 0 0,-1-2 2 16,2-2-3-16,1 1 1 0,-2-1-2 15,1 3 0-15,-1 1 2 0,2 2 0 16,-3-1 1-16,3 4-1 0,-3 0-2 16,3 1 0-16,-5 5-2 0,2 2-3 0,-6 1-4 15,1 1-2-15,1 1-4 16,-6 0-1-16,2 3-6 0,-1-1 0 0,1 1-15 16,-1 0-7-16,5-1-11 0</inkml:trace>
  <inkml:trace contextRef="#ctx0" brushRef="#br0" timeOffset="143712.5249">21510 15683 221 0,'0'0'50'0,"0"0"-7"0,0 0-4 16,0 0-8-16,0 0-7 0,0 0-9 16,0 0-7-16,0 0-5 0,0 0-1 15,-28-20-1-15,26 19-2 0,2 1-1 16,-2 0 1-16,2 0 1 0,0 0 3 0,0 0 0 15,0 7 1-15,7 7 1 0,3 3-1 16,1-1-3-16,1-1 3 16,0 1-1-16,0-2 0 0,2-2 2 15,-1-2-2-15,-1-2-1 0,1-2 1 0,-4-3-1 16,2-2 2-16,4-1 3 0,0 0-1 16,3-4 1-16,1-5-2 0,-1-6-3 15,1-4-1-15,3-4-1 0,-1-4-1 16,1-3-1-16,0-2-1 0,-1-1 0 15,-1-2-6-15,-2 1 4 0,-2 2-2 0,1 2-1 16,1 1 4-16,-2 3-2 0,-1 4-3 16,0 2-6-16,-6 5-12 15,2 4-27-15,-5 3-26 0,-3 5-30 16,6 2-38-16</inkml:trace>
  <inkml:trace contextRef="#ctx0" brushRef="#br0" timeOffset="145736.4016">17159 17708 30 0,'0'0'14'0,"0"0"3"15,0 0-5-15,0 0-1 0,0 0-1 16,0 0-4-16,0 0 4 0,0 0-4 16,0 0 0-16,0 0-2 0,-13 6-4 15,11-6-2-15,1 0-3 0,1 2-2 16,-2-2 0-16,2 1 2 0,0-1 5 0,0 3-3 15,0-1 5-15,10 0-2 16,5 3-6-16,5 1 8 0,-1-1-4 16,0-1 0-16,2 1-1 0,-3-2-3 15,-1-3 3-15,2 0 0 0,-2 0 2 0,6-5-1 16,-7 1 1-16,0 1-1 0,0-2 1 16,-6 2 1-16,6-2 1 0,-4 1-1 15,-4 1 0-15,3-1-1 0,-3-3 0 16,-1 2 2-16,-4 1-4 0,2 1 0 15,-5 3-3-15,0-1-1 0,0 1 1 0,1 0 1 16,1 0 4-16,-1 0 0 16,-1 0 3-16,0 0 0 0,0 0-2 0,0 1 3 15,0 2-4-15,-7 5 1 16,-2 0 0-16,2-2-2 0,-8 1-5 0,2-1-4 16,-1-1-2-16,-1-1 3 0</inkml:trace>
  <inkml:trace contextRef="#ctx0" brushRef="#br0" timeOffset="146253.2158">17089 17817 7 0,'0'0'18'0,"0"0"-2"0,0 0 0 16,0 0 6-16,0 0-2 0,0 0 0 16,0 0 0-16,0 0-3 0,0 0-8 15,0 0-4-15,-71-8-5 0,70 8-8 16,1 0 1-16,-3 0-1 0,3 0 8 15,0 0 4-15,3 0 0 0,10 0-2 16,7-3-5-16,4-1 4 0,-1-1 0 16,0-1 1-16,0 2-3 0,-1-4-1 0,-1 1-3 15,2-3 0-15,-2-1 3 0,2 0-3 16,-3-2 2-16,-1 3 1 0,0-1 2 16,-8 5 0-16,1-2-1 15,-5 3-1-15,-4 3-6 0,1-1-3 0,-4 3-1 16,0-2-1-16,0 2 7 0,2 0 5 0,-2 0 0 15,0 0 4-15,0 10-2 16,-8 4-1-16,-5 2 2 0,-4 1-4 16,-1-2 2-16,-5 0-2 0,0-3 2 15,-1-1-4-15,-1-4 4 0,2-2 2 0,-2-2-2 16,1-2 3-16,1 2-4 0,5-3 3 16,0 0 1-16,6 0 1 0,-2 0 2 15,2 0-2-15,6 0 2 0,0 0-3 16,6 0 2-16,-1 0-2 0,1 0-1 15,-3 0-3-15,2 0-2 0,-1 0 5 0,2 0-1 16,0 0 6-16,0 0 2 0,3 0 1 16,14-3-1-16,8 1-5 15,5-3 0-15,1 0-6 0,-2 1 0 16,1-4 0-16,-1 0-2 0,3 0-1 0,-1-2-3 16,0 1-3-16,-1 2-3 0,1-2-3 15,-1-2-8-15,2-1-16 0</inkml:trace>
  <inkml:trace contextRef="#ctx0" brushRef="#br0" timeOffset="146569.6454">17021 17864 179 0,'0'0'50'0,"0"0"-2"16,0 0-4-16,0 0-32 0,0 0-8 16,0 0-7-16,0 0-1 0,0 0 7 15,0 0-6-15,28-23-3 0,-6 20 2 16,8 2 0-16,-1-3 0 0,-2-3 0 0,2 0-1 15,2-6 1-15,0 0-9 16,1-4-13-16,0-3-6 0,4 1-7 16,-1-2-11-16,4-3-2 0,-2 5-24 15</inkml:trace>
  <inkml:trace contextRef="#ctx0" brushRef="#br0" timeOffset="153190.2256">21136 15221 103 0,'0'0'16'16,"0"0"-6"-16,0 0-4 0,0 0-2 0,0 0-2 15,0 0 0-15,0 0 2 0,0 0 1 16,0 0 6-16,-14-5 3 16,14 5-1-16,0 5 2 0,0 1-8 15,0 6 3-15,0 7 0 0,0-4 3 0,3 8 6 16,0 1-2-16,2 2-1 0,-2 3-7 16,-1 4-5-16,-2 2-1 0,0 3-1 15,0 4-3-15,0 1 0 0,-2 1 0 16,-4 1-3-16,0 1 1 0,-2 2-3 15,-3-2-2-15,-1 4-10 0,-3 2-7 0,-1-2-8 16,-6 3-15-16,-4 1-27 0,-3 1-17 16</inkml:trace>
  <inkml:trace contextRef="#ctx0" brushRef="#br0" timeOffset="153975.8227">18292 15273 89 0,'0'0'36'0,"0"0"-4"16,0 0-6-16,0 0-2 0,0 0-5 15,0 0-3-15,0 0-5 0,0 0-5 16,0 0-3-16,-49 9-3 16,36 0 0-16,-2 8 2 0,0 3 0 0,3 7-1 15,-1 8-1-15,2 6-1 0,-2 8 1 16,1 5 0-16,2 5 1 0,-1 3 0 15,5 1 0-15,1-1 2 0,4-1-1 16,1-5-2-16,0-4 3 0,7-6-8 16,6-3 1-16,-1-6 1 0,4-7-4 0,2-6 0 15,5-7-4-15,2-8-7 0,4-6-4 16,4-3-15-16,3-6-22 0,2-6-16 16</inkml:trace>
  <inkml:trace contextRef="#ctx0" brushRef="#br0" timeOffset="157216.0986">24114 15273 55 0,'0'0'33'0,"0"0"-5"0,0 0 0 15,0 0-10-15,0 0-5 0,0 0 7 16,0 0 14-16,0 0 2 0,-47-85-9 0,41 76-6 16,0 0-15-16,0 0 5 0,-1 2 0 15,-1 0-2-15,2 3-6 0,1 0-6 16,-4 3-4-16,-2 1 0 0,-4 5-2 16,-3 6-2-16,2 6 4 0,0 6-1 15,3 3 1-15,-1 1 2 0,0 2-4 16,6-3-4-16,-1-8-5 0,5 0 1 15,2-5 0-15,2-1 9 0,0 3 6 16,0-5 3-16,2 4 0 0,2-5-8 16,-2-6-1-16,6 2-1 0,-4-4 5 0,5-1 7 15,7 0 2-15,-3-6 0 16,4-7-1-16,-3-4 2 0,0-3 3 0,-1-1 1 16,-1-2 4-16,-1-1 0 0,-2 1 3 15,-2 0-2-15,-2 0 4 0,-3 7-3 16,1-2-2-16,-3-2 4 0,0-1-6 0,0-6 6 15,0 1 0-15,-4 0-4 0,0 1 0 16,-1 0 1-16,1 0-3 16,-1 3-1-16,2 3 0 0,-1 3-2 15,1-3-1-15,-1 9-1 0,1-2-1 0,3 7-2 16,0 5-1-16,-1-1-4 0,1 1-3 16,0-2 0-16,0 2-2 0,0 0 4 15,0 9 1-15,4 8 0 0,4 6 0 16,1 2 1-16,-1 3-1 0,-1-1-2 15,1 2-1-15,1 2 1 0,0-1 2 0,1 2-2 16,-3-2-3-16,2 1-8 16,-2-4-8-16,3-3-3 0,-3-4-12 15,-1-6-11-15,2-2-13 0,3-2-9 16,-5-5-8-16,5 4 8 0</inkml:trace>
  <inkml:trace contextRef="#ctx0" brushRef="#br0" timeOffset="157756.4771">24204 15112 176 0,'0'0'39'15,"0"0"-1"-15,0 0-5 0,0 0-7 16,0 0-7-16,0 0-5 0,0 0-9 16,0 0-4-16,0 0-4 0,0 0-5 15,-10-69-1-15,10 69 1 0,0-2 2 16,0 2 3-16,4 0-1 0,6 0 0 15,6 0 0-15,-1 2-1 0,-2 5 0 16,-2 1 0-16,-1 0 0 0,3 7 3 16,-3-3-1-16,-2-1 1 0,-2 0 2 0,-1 3-1 15,-2-4 5-15,1 9-4 0,-1-7 3 16,-3 1 2-16,0 6-3 0,0-7 4 16,0 3-1-16,-1-5-3 0,-1-5 2 15,1 0-2-15,1-5 4 0,0 0 2 16,0 0 4-16,-2 1 0 0,2 1 1 0,0 0 1 15,0-1 1-15,0-1-2 0,0 0-2 16,0 0-6-16,3-5-1 0,5-8-5 16,1-8-2-16,0 0 6 15,-1 1-7-15,-1-3 8 0,0 2 0 0,2-1 2 16,-3 7-2-16,-3 0 1 0,-1 2 4 16,0 2 4-16,-1-1 5 0,-1 5 2 15,0-5-1-15,0 6-4 0,0 0-4 16,0 2-3-16,0 4-4 0,0-2-3 15,0 2-2-15,0 0-3 0,-1-2-4 0,-1 2 0 16,1 0-1-16,-2 0 2 16,-1 7 5-16,1 6 2 0,-1 8 0 15,4 0-2-15,0 1-3 0,5-2-2 16,3-2-5-16,2-3 0 0,4-2-1 0,1-3-13 16,2-3-4-16,2-1-15 0,3-4-22 15,1-2-11-15,0 0-14 0,-1-4-16 16</inkml:trace>
  <inkml:trace contextRef="#ctx0" brushRef="#br0" timeOffset="158070.072">23934 15577 171 0,'0'0'44'16,"0"0"-6"-16,0 0-12 0,0 0-11 15,85-32-6-15,-62 20 0 0,0-2-5 16,3-1 0-16,0-1-4 0,3 1-6 0,1 0-1 15,2 0-3-15,3 1-5 0,0 1-3 16,2-1-11-16,-4 2-10 16,1 3-9-16,-2 1-16 0,-2 4-16 15</inkml:trace>
  <inkml:trace contextRef="#ctx0" brushRef="#br0" timeOffset="158927.9986">24373 15754 190 0,'0'0'47'15,"0"0"-7"-15,0 0-12 0,0 0-5 16,0 0-8-16,0 0-2 0,0 0-6 0,0 0-4 16,0 0-1-16,-49-41-4 0,30 41 1 15,2 2 2-15,-6 5-1 0,4 4 1 16,3 1-2-16,2 0-1 0,2 4 1 16,2-1-2-16,1 1 6 0,2 2-2 15,3-6 0-15,1 4-1 0,1-5 0 16,2 2-1-16,0-1 0 0,0 1-2 15,0-1 0-15,2-3 1 0,2 0-2 16,0-4-1-16,2 2 2 0,-3-4 1 16,6 0 2-16,-5-1 3 0,6-2-1 0,-1 1 3 15,1-1 0-15,2-5-1 0,-7 1 1 16,7-7 0-16,-5-2-1 0,0-4 2 16,2-6 3-16,-2 2-2 0,-1-2-1 15,-2-1 3-15,1-1-4 0,-2 2 4 16,1-4 2-16,-2 2 0 0,2 0 0 0,-3 7 1 15,0 0 1-15,-1 6 1 16,0 6 2-16,2-6-4 0,-2 6-2 16,0-1-4-16,0 3-1 0,0 4-3 15,0-1 0-15,0 1-5 0,0-2-1 0,0 1-3 16,0 1-1-16,0-2-2 0,0 2 5 16,0 0 2-16,0 15 3 0,0 7 2 15,0 6-1-15,0 3 0 0,0 0-2 16,0-3 1-16,0 1 3 0,3-4-4 15,4-2 3-15,1-3-4 0,1-2-2 0,-1-6-1 16,2-1-1-16,-1-2-2 0,-1-2 2 16,-1-4 0-16,2 1 2 0,-3-4 1 15,5 0 5-15,4 0-2 16,-2-7 0-16,2-6 0 0,-3-2-2 0,-1-4 1 16,-3-2-1-16,0 0 3 0,-1-2-4 15,-2-1 5-15,0 0-1 0,-1 2-1 16,-1-1 2-16,0 4 0 0,-3 2 1 15,2 5 1-15,-2 0 1 0,0 0 1 16,0 5-1-16,0 3 2 0,0 4-1 0,0-1-2 16,0 1-1-16,0-2-1 0,0 1-4 15,0-1-1-15,0 2-2 0,0-1-1 16,0 1 5-16,0 10 2 0,1 8 0 16,3 5-1-16,0 3-2 0,-1 0 0 15,3-2-2-15,0 2 2 0,3-4 0 16,2 0-5-16,1-4-1 0,-1-8-8 15,1 0-5-15,-3-7-7 0,5-3-36 16,4 2-26-16,0-2-26 0,4-2-27 16</inkml:trace>
  <inkml:trace contextRef="#ctx0" brushRef="#br0" timeOffset="159132.3266">24581 15712 380 0,'0'0'49'0,"0"0"-28"0,0 0-16 16,0 0-10-16,0 0-4 0,0 0-8 16,0 0-11-16,0 0-20 0,0 0-36 15,99-58-36-15</inkml:trace>
  <inkml:trace contextRef="#ctx0" brushRef="#br0" timeOffset="161027.3063">25437 14913 360 0,'0'0'46'0,"0"0"-16"0,0 0-11 16,0 0-11-16,0 0-5 0,0 0-3 0,0 0-4 15,0 0-3-15,0 0-5 0,0 0-4 16,-10-26-1-16,10 23 3 0,6-2 5 16,6-2 1-16,6-1-3 0,1-2-8 15,3 1-10-15,0 0-7 0,-1 0-13 16,-5 2-13-16,1 5-16 0,-5 2-17 15</inkml:trace>
  <inkml:trace contextRef="#ctx0" brushRef="#br0" timeOffset="161211.1624">25420 15115 227 0,'0'0'35'0,"0"0"-10"0,0 0-12 0,0 0-8 16,0 0-5-16,0 0-4 16,0 0-3-16,0 0-5 0,88-47-6 15,-67 38-8-15,-1-2-9 0,2 4-10 16,1-2-26-16</inkml:trace>
  <inkml:trace contextRef="#ctx0" brushRef="#br0" timeOffset="161575.5264">26102 14513 358 0,'0'0'46'0,"0"0"-12"0,0 0-1 15,0 0-9-15,0 0-7 0,0 0-12 16,0 0-4-16,0 0-4 0,0 0 0 16,0 0 4-16,-30-24-4 0,30 42 4 15,0 7-5-15,5 1 0 0,2 0 2 16,3 0-2-16,1 0 2 0,1-1-3 0,0 1-3 15,1-1-3-15,-3-3-3 16,1-1-11-16,-2-1-15 0,-2-8-33 16,-1 2-41-16,-1-6-75 0</inkml:trace>
  <inkml:trace contextRef="#ctx0" brushRef="#br0" timeOffset="162003.3228">26281 14443 228 0,'0'0'25'0,"0"0"-4"15,0 0-7-15,0 0-9 0,0 0-4 16,0 0 0-16,0 0-3 0,0 0-2 15,0 0 0-15,0 0-1 0,11-50-1 16,-2 48 1-16,1 2 2 0,1 0-3 0,3 2 1 16,-6 2-2-16,7 4-2 0,-7 1 3 15,0 3 1-15,2 5 4 0,-8 1 2 16,0 3 4-16,-2 4-1 0,-6 2 0 16,-7 2 1-16,0 1 0 0,-4-2 1 15,1 2-1-15,0-5-1 0,1-1-1 16,3-5 2-16,3-5 1 0,4-7 2 15,4-2-2-15,1-5-1 0,0 0-3 16,0 0-4-16,0 0-2 0,0 0 0 16,0 0 0-16,0 2-1 0,1-2 4 0,13-4-3 15,6-5-5-15,6-5-1 0,-3 2-6 16,0 0-1-16,0 2-2 0,-1-1-5 16,-2 4-2-16,-5 0-5 0,-1 4-7 15,-2 2 1-15,-1 1 1 0</inkml:trace>
  <inkml:trace contextRef="#ctx0" brushRef="#br0" timeOffset="162384.1298">26795 14578 111 0,'0'0'40'0,"0"0"-2"0,0 0 0 0,0 0 8 16,6-101-9-16,-6 77-4 0,-4 0-6 16,-2 0-8-16,-1 0 2 0,-2 0 5 15,2 0-4-15,0 2-4 16,-1 1-5-16,1 6-9 0,2-1 1 0,2 7 0 16,0 4-1-16,1 1 2 0,-1-1-3 15,2 2-1-15,-2 0-1 0,1 0-2 16,2 3-4-16,0-1-2 0,0 1 2 15,-1 0 1-15,-2 12 4 0,1 8 0 16,-1 8-2-16,3 1 2 0,0 3-2 0,1 3 2 16,6 1-2-16,0-2 2 0,4 0-1 15,0-4-5-15,2 0 2 0,3-6-8 16,-2-3-5-16,5-2 0 0,-1-6-4 16,2-3-5-16,0-3-11 0,0-4-16 15,2-3-20-15,1 0-15 0,-1-4-13 16</inkml:trace>
  <inkml:trace contextRef="#ctx0" brushRef="#br0" timeOffset="162589.1712">26868 14347 358 0,'0'0'59'16,"0"0"-30"-16,0 0-18 0,0 0-12 16,0 0-5-16,0 0-1 0,0 0-3 15,0 0-15-15,0 0-31 0,0 0-36 0,52-16-31 16</inkml:trace>
  <inkml:trace contextRef="#ctx0" brushRef="#br0" timeOffset="165948.1965">27510 14247 1 0,'0'0'0'0,"0"0"-1"0,0 0 1 0,0 0 0 15,0 0 4-15,0 0 5 0,0 0 6 0,0 0-2 16,0 0-3-16,21-21-1 0,-10 11-2 16,0 3 0-16,-2 2-2 15,2-4 1-15,2 3-4 0,-4 3-1 16,3-6 0-16,-2 6-1 0,-3-2 2 0,2 1 0 16,-6 3 0-16,2-1 3 0,-5 2 3 15,0-1 2-15,0 1 4 0,2-2 3 16,-1 1-3-16,-1-1 2 0,1 0-6 15,-1 1-4-15,0-1-5 0,-1 2-2 16,-12 0-1-16,-4 0-2 0,-8 3 4 0,2 7-1 16,-1 2 1-16,2 1 0 0,0 1 0 15,1-2 0-15,1 0 0 0,3 1 1 16,7-6-1-16,-1 1 3 0,3-4-1 16,5-2 2-16,1 1 1 0,2-3 1 15,-2 0-1-15,2 0 0 0,0 0-5 16,0 0-1-16,0-6-1 0,7-5-1 15,5-4 2-15,2 1-2 0,2 0 0 16,2 1-3-16,0 1-4 0,0-1-3 16,3 1-3-16,1 3-4 0,0 0-13 0,5 3-14 15</inkml:trace>
  <inkml:trace contextRef="#ctx0" brushRef="#br0" timeOffset="166695.5021">28085 13869 183 0,'0'0'41'0,"0"0"-6"0,0 0 1 16,0 0-7-16,0 0-2 0,0 0-7 0,0 0-8 16,0 0-4-16,0 0-3 0,0 0-5 15,-29-44 1-15,29 33 0 0,0 5 1 16,0-4 0-16,0-1-1 0,3 2-1 15,2 0 1-15,1 1-3 0,-1 0-2 16,-2 6 2-16,0-1-6 0,-3 3 0 0,0-2 1 16,3 1 0-16,0-3 0 0,0 2 1 15,1 0 2-15,0 2 1 0,3 0 2 16,2 0 1-16,4 4 0 0,-3 1-1 16,0 4 1-16,-1 0 1 0,-3-1 0 15,1 5 3-15,-1 3-1 0,-5-6 7 0,2 9-6 16,-1-8 2-16,-2 3-4 15,0 6-1-15,0-2 3 0,-3 4-1 16,-3-3 3-16,-1-1-1 0,0-5-1 16,1-3-2-16,1-2 1 0,2-5 0 0,2 1-1 15,1-4 3-15,0 0-1 0,0 0 0 16,0 2 2-16,0-2-1 0,0 2 4 16,-1-2 0-16,1 0 0 0,-2 1-2 15,2-1-3-15,0 0-2 0,0 0 1 16,0 0-3-16,0 0 0 0,0 0 0 0,4-3-2 15,5-3 1-15,4-3-2 16,0 1 0-16,-1 1-1 0,4-1 1 16,0 4 2-16,1-1 1 0,0 0-2 15,-2 2-2-15,-5 3 0 0,3 0-4 0,0 0 0 16,-4 0 0-16,4 8 1 0,-8-1 4 16,-3 4 1-16,-2 8 2 0,0-1 0 15,-12 6 1-15,-4-3 1 0,-3 0-1 16,-4-3 0-16,0-1 1 0,2-4 0 15,0-3-1-15,6-4 1 0,0-2 1 0,4 0-3 16,5-4-2-16,-5 0-1 0,6 0-13 16,-2 0-31-16,2 0-61 15,5 0-69-15</inkml:trace>
  <inkml:trace contextRef="#ctx0" brushRef="#br0" timeOffset="167145.8031">28740 13933 261 0,'0'0'59'15,"0"0"-9"-15,0 0-14 0,0 0-9 16,0 0-5-16,0 0-4 0,0 0-5 16,0 0-9-16,-76-70 1 0,66 53-7 0,5 4 7 15,1-2-1-15,0-5-3 0,-1 1 3 16,1-8-4-16,1 1 3 0,-1 2-1 16,1-2-1-16,0 0 1 0,0 2 0 15,0 7 0-15,0 1 1 0,2 5 0 16,-1 6 1-16,1 1 0 0,1 4-1 0,-2-1-4 15,2 1-2-15,-1 0 1 0,-1 0 0 16,1 8 2-16,-1 12 0 16,2 5 0-16,2 3-2 0,4 3 1 15,1 3-1-15,2-1 1 0,1 1 4 0,0 0-6 16,0-2 5-16,3-5-6 0,2-2-4 16,0-5-1-16,2-4-7 0,1-5-4 15,2-4-9-15,2-4-17 16,1-3-31-16,2 0-19 0,-1 0-26 0</inkml:trace>
  <inkml:trace contextRef="#ctx0" brushRef="#br0" timeOffset="167365.8657">28662 13805 212 0,'0'0'60'16,"0"0"-18"-16,0 0-18 0,0 0-14 15,0 0-6-15,0 0-3 0,0 0-9 16,0 0-11-16,0 0-21 0,0 0-21 16,96-32-20-16,-70 23-19 0</inkml:trace>
  <inkml:trace contextRef="#ctx0" brushRef="#br0" timeOffset="167832.9376">28735 13210 242 0,'0'0'40'16,"0"0"-13"-16,0 0-14 0,0 0-2 15,0 0-8-15,0 0-6 0,0 0-3 0,0 0 0 16,0 0 0-16,-11-44 1 0,11 44 2 16,0-1-1-16,0 1 2 0,6 0 2 15,0 0 5-15,3 4-4 0,2 5 5 16,-4-1-3-16,2 6 2 0,0-2 4 15,-4 1-2-15,4 4 1 0,-1 0 0 0,-3-7-2 16,2 3-1-16,-1 1-2 16,-1-7 0-16,2 6-1 0,0-2 0 15,-1-4 2-15,3 6-1 0,-4-6 0 16,1 3-1-16,1-3 0 0,-1 1 0 0,0-1 0 16,1 0 0-16,1 0 0 0,0-2 0 15,-1-1 0-15,-4-2 2 0,2 1 0 16,0-3 3-16,7 0 0 0,2 0 0 15,8-2-6-15,-4-5-1 0,2-4-3 16,0-1-1-16,0-2-3 0,2-1-9 0,-1-2-9 16,-2 2-14-16,2 1-3 0,-7 4-7 15,-1 4-14-15,-4 4-27 16</inkml:trace>
  <inkml:trace contextRef="#ctx0" brushRef="#br0" timeOffset="168755.9947">22340 17644 70 0,'0'0'24'0,"0"0"-7"0,0 0-8 0,0 0-4 16,0 0-4-16,0 0-2 0,0 0 0 16,0 0 0-16,0 0-5 0,-16 11 1 15,16-11-3-15,-1 0-5 0,1 0 4 16,0 0 2-16,0 0 4 0,0 0 7 15,0 0 2-15,0 0-3 0,0 0-3 0,0 0 0 16,0 0 0-16,0 0-3 0,1 0 3 16,0 0-2-16,1 0 1 15,-2 0 2-15,1 0 0 0,-1 0 3 16,2 0-4-16,-2 0 0 0,1 0 1 0,-1 0 0 16,0 0-4-16,2 0-3 0,-2 0-8 15,0 0-9-15,0 3-13 0</inkml:trace>
  <inkml:trace contextRef="#ctx0" brushRef="#br0" timeOffset="169744.2629">20622 17541 93 0,'0'0'18'0,"0"0"-3"0,0 0-6 15,0 0 0-15,0 0-2 0,0 0-2 16,0 0-3-16,0 0-2 0,0 0 0 16,0 0 2-16,-11 1 4 0,11-1-4 15,0 1 3-15,0 1-3 0,3 1-1 16,6 2 4-16,0-2 0 0,1 2-2 15,6-1 4-15,-1 1-4 0,3 5-2 16,-1 0 1-16,1 0-3 0,2 1 1 0,2 1 0 16,1-5 2-16,3 1 3 0,2-2-2 15,2 0 2-15,0-1 1 0,4-1 0 16,-1-1 3-16,0 0-2 0,1-3-4 16,0 0 1-16,0 0-2 0,-3 0 2 15,3 0-1-15,0 0-2 0,-2 0-1 16,1-3 0-16,-1 2 0 0,-2 1 0 15,-1 0 0-15,-4 0-1 0,-2 0 2 16,-1 1-2-16,-1 6 3 0,-2-2 3 16,2 3-4-16,0-2 2 0,0-2-2 0,2 1-2 15,0-2 3-15,1-1-1 0,0 1 3 16,0 0 3-16,1 1 0 0,-2-2 0 16,0 0-1-16,0-2-3 0,-1 0 4 15,-1-4 1-15,-2 0 2 0,-3 1-1 16,0-2-5-16,3 2 2 0,-2-2-2 0,8 0-2 15,-1-2 0-15,-1 0 1 16,-1 1-2-16,-4 4 1 0,0-2 0 16,1 2 0-16,1 1-1 0,6 1-4 15,-2-3 3-15,-1 1 0 0,0 2-1 0,0 0 1 16,-1 0-1-16,1 5 1 0,0-4-1 16,0 2 0-16,-3 0 2 0,4-3 1 15,-3 0-2-15,2 0 5 0,-2 0-4 16,0 0-1-16,-1-3 1 0,-7-1-2 15,5 1 1-15,-4-2 1 0,-3 5-1 0,4-6-2 16,-4 3 2-16,-3 0-4 0,4 3 1 16,-8-3-5-16,2 3-7 15,-6 0-8-15,4 0 1 0,1 0 0 16,0 0 2-16,0 0 2 0,-5 0-12 0,0 0-2 16,0 0-10-16,1 0-11 0,0 3-9 15</inkml:trace>
  <inkml:trace contextRef="#ctx0" brushRef="#br0" timeOffset="170304.8262">21257 17515 91 0,'0'0'10'0,"0"0"-1"0,0 0-2 15,0 0-1-15,0 0 3 0,0 0 0 16,0 0 1-16,0 0 4 0,0 0 3 0,-2 46 8 15,21-34 0-15,0-6 2 0,4-2 0 16,3-2-4-16,2-2 3 16,3 0-10-16,1 0-3 0,2-3-10 15,0 1-4-15,0 1-1 0,2-1 1 0,1 2 2 16,1 0 0-16,2 8 1 0,2-1-1 16,-3 4-4-16,2-2 1 0,-2 2-1 15,0 1 1-15,1 0 3 0,1 0-2 16,1 2 2-16,-2-2-1 0,-2-1-2 15,-2 1 1-15,-1 0 2 0,-1-5-3 0,1 3 3 16,-3-4-1-16,1-2-1 16,-1 1 2-16,0-5-2 0,-2 0 2 0,-1 0-5 15,-1-8 3-15,-3 1 0 16,-1-1 1-16,-1-1 0 0,-4 1 1 0,-6 4-7 16,1-2 2-16,-7 1-2 0,-4 4-1 15,2-1 1-15,-5 2 0 0,0 0 0 16,0 0 1-16,0 0 0 0,0 0 2 15,0 0-5-15,0 0-4 0,-3 6-5 16,-3-1-17-16,0 2-19 0,-2-3-23 0</inkml:trace>
  <inkml:trace contextRef="#ctx0" brushRef="#br0" timeOffset="184175.0201">26811 14939 105 0,'0'0'23'0,"0"0"-10"16,0 0-6-16,0 0-6 16,0 0-1-16,0 0-2 0,0 0-1 15,0 0 2-15,0 0-3 0,0 0 3 0,73-77 0 16,-55 72 0-16,1 0-3 0,6 0 1 16,-4 0 0-16,0 0 1 0,-7 1 1 15,2 0-2-15,0-3 1 0,0 3 2 16,0-2-1-16,-3-1 0 0,-3 4-1 15,-1 1-4-15,-1-1-3 0,-3 1-12 0,-1 0-19 16,-4 2 2-16</inkml:trace>
  <inkml:trace contextRef="#ctx0" brushRef="#br0" timeOffset="184417.837">26772 15071 218 0,'0'0'36'0,"0"0"1"0,0 0-6 15,0 0-4-15,0 0-13 0,17-90-6 16,-6 71-1-16,-1 4-5 0,0 0 0 16,2-1-3-16,2 1-4 0,0 0-1 15,4 0-1-15,2 1-4 0,3 2 4 16,2 0-7-16,1 1-1 0,3 1-7 15,-1-1-14-15,4 0-10 0,2 3-33 16,2-2-35-16</inkml:trace>
  <inkml:trace contextRef="#ctx0" brushRef="#br0" timeOffset="185063.7178">28604 14358 125 0,'0'0'32'0,"0"0"-9"0,0 0-10 16,0 0-6-16,0 0-4 0,0 0 0 0,0 0 2 15,0 0-2-15,0 0 2 0,0 0-4 16,73-63-1-16,-50 50-5 0,0-4-1 16,-1 2-1-16,1-2 0 0,1-1 4 15,1-2-3-15,1 1 0 0,0-1-4 16,2-2 0-16,1 3 1 0,-1-1 1 15,0 2 1-15,-2 1 1 0,-3 4-1 16,-3 0-2-16,-5 4-2 0,-8 5-8 16,-3 2-12-16,-4 2-10 0</inkml:trace>
  <inkml:trace contextRef="#ctx0" brushRef="#br0" timeOffset="185349.7583">28664 14363 182 0,'0'0'43'0,"0"0"-10"0,0 0-12 15,0 0-9-15,0 0-11 0,0 0-2 16,0 0-2-16,0 0 2 0,0 0-1 15,76-65 2-15,-53 50-1 0,0 0-3 16,-1-5 3-16,1 4-1 0,1-2-6 0,-1-1 1 16,-1 3-2-16,1-1-6 0,-2 3-7 15,-2 0 0-15,0 4-2 0,-5 2-5 16,-1 3-11-16,-4 1-16 0</inkml:trace>
  <inkml:trace contextRef="#ctx0" brushRef="#br0" timeOffset="185573.9951">28712 14429 154 0,'0'0'53'0,"0"0"-1"0,0 0-5 15,0 0-3-15,0 0-4 0,0 0-8 16,0 0-13-16,27-79-11 0,-7 60-7 0,2-1-6 15,3 0-6-15,3-1-6 0,3-1-1 16,4 0-9-16,2 0-8 0,2 1-10 16,0 0-26-16,6 1-17 15,-2 2-28-15</inkml:trace>
  <inkml:trace contextRef="#ctx0" brushRef="#br0" timeOffset="188824.4616">24210 16584 222 0,'0'0'38'0,"0"0"-16"0,0 0-5 0,0 0-9 16,0 0-2-16,0 0 1 15,0 0-4-15,0 0-4 0,0 0-1 0,3-54-2 16,9 54 4-16,5 0 5 0,6 10 2 16,-2 4 2-16,-2 4-4 0,0 1-1 15,-1 1 0-15,-3-2-5 0,-2-2 0 16,0 1 1-16,-4-9 0 0,0 2 2 15,-2-4-2-15,-4-2 1 0,0-1-2 0,-3-3 2 16,0 0 5-16,0 0 8 16,0 0 11-16,0 0 2 0,4 0 0 0,2-5-8 15,0-6-9-15,2-9-5 16,-4-1 2-16,-1-2-1 0,-1-2 1 0,-1-2-5 16,-1-3-5-16,0 0 3 0,0 1-2 15,-3 1 4-15,2 2 0 0,-2 9-2 16,1-1 0-16,1 7-1 0,-1 5-2 15,0-6-3-15,2 8-1 0,-1-3-4 16,1 2-3-16,0 5-1 0,0-2-8 0,0-1-13 16,3 1-34-16,9 2-33 0,1 0-56 15</inkml:trace>
  <inkml:trace contextRef="#ctx0" brushRef="#br0" timeOffset="189931.2121">24889 16705 22 0,'0'0'12'0,"0"0"-3"16,0 0 2-16,0 0-2 0,0 0 1 15,0 0-2-15,0 0-1 0,0 0-2 16,0 0 1-16,0 0-2 0,-19-11-1 15,17 10 1-15,0-1-2 0,1 1-1 16,0 1 4-16,-1-2-3 0,2 2 3 0,-1-2 0 16,1 2-2-16,-2-1 6 0,1 1-2 15,-1-2 1-15,1 2 3 0,-1-2-2 16,1 2 3-16,-1-1 0 0,-2 0 0 16,-2-1 1-16,1-1 1 0,2 2-2 15,3 1-2-15,-6 0-4 0,0 0-5 16,-3 0-2-16,-5 4-2 0,8 2-1 15,-3 5 1-15,5-4 0 0,0 5 0 16,1 7-1-16,2-1 1 0,1 6 0 16,0-3 0-16,0-5-1 0,0-1-2 0,4-1 2 15,0-4-3-15,2 4 1 0,-2-5-3 16,-1-5 1-16,0 3 1 0,0-7-4 16,1 1 3-16,-1 1 4 0,7-1 0 15,-3-1 6-15,2-4 4 0,4-10 1 16,-6 3 1-16,-2-3 3 0,-1-1 0 0,-1 3-1 15,0-7 6-15,-2 7-1 16,-1-2 6-16,0 2 3 0,0-1 1 16,0 5 0-16,0 1 0 0,0 3-2 15,-1-1-3-15,0 1-3 0,-2-1-5 0,1 2-3 16,2 3-5-16,-1-1-4 0,1 1-2 16,0 0-1-16,0 0 1 0,0 0 0 15,0 0-1-15,0 0 2 0,4 6-4 16,6 6 1-16,2 3-2 0,-1 0 1 15,4 0-1-15,-4 1 0 0,4-4 2 0,-7-2-3 16,3 0-1-16,-2-6 1 16,0-1-1-16,2 2 1 0,1-5 1 0,-1 0 2 15,0 0 1-15,5-5 5 16,-4-6-1-16,3-5 1 0,-4 8 3 0,-5-7-3 16,-2 3 3-16,0 0-2 0,-3-7 0 15,-1 3 1-15,0-3 2 0,0-2 0 16,-5 3 2-16,-2 0 4 0,-1 3-2 15,1 4-1-15,-1 0 2 0,2 3 0 16,0 0 4-16,-2 0 0 0,3 2 2 0,-2 1-4 16,4 1-4-16,1 1-3 0,2 3-5 15,0-2-1-15,0 2-5 0,0 0-1 16,0 0 1-16,0 0 2 16,2 9 2-16,6 7-1 0,2 3-1 0,2 1 0 15,1-2-3-15,-1 0 1 0,-1-2-3 16,4-2-2-16,-2-2-4 0,-2-5-2 15,2-1-4-15,-1 0-2 0,1-6-4 16,8 0-15-16,1-4-17 0,7-7-18 16,-1-4-28-16</inkml:trace>
  <inkml:trace contextRef="#ctx0" brushRef="#br0" timeOffset="190115.5648">25076 16619 126 0,'0'0'21'0,"0"0"-14"16,0 0-6-16,0 0-6 0,0 0-13 16,0 0-17-16,85-62-28 0</inkml:trace>
  <inkml:trace contextRef="#ctx0" brushRef="#br0" timeOffset="190596.1937">25554 16580 314 0,'0'0'29'0,"0"0"-2"0,0 0-10 16,0 0 0-16,0 0-8 0,0 0 2 16,0 0-2-16,0 0-2 0,0 0 1 15,-60-81-6-15,55 65 3 0,2 5-5 16,-2-6 7-16,4 7-1 0,-2-2 1 15,-2-4-1-15,2 3 0 0,-1-4 2 16,2 7 2-16,-2-1 5 0,1 0 2 16,2 7-2-16,-2-1-4 0,3 5-3 0,-1-1-5 15,1 1-2-15,0 0-2 0,-2-2-1 16,2 2-1-16,0 0 1 0,0 0 0 16,0 9 2-16,0 7 0 0,7 6-2 15,0-2 1-15,1 3 3 0,-1 1-5 16,3 2 5-16,-1-5-4 0,0 0-4 0,-4-5 2 15,4-5-4-15,-3-2 0 0,2-5 1 16,1 0-3-16,4-4 1 16,5 0-7-16,0-8-1 0,8-8-14 15,-1 0-8-15,-2-3-15 0,2-4-18 0,-1 1 1 16,-2-3-13-16,1 5-4 0</inkml:trace>
  <inkml:trace contextRef="#ctx0" brushRef="#br0" timeOffset="190794.0245">25523 16504 151 0,'0'0'10'0,"0"0"-5"0,0 0-4 16,0 0-7-16,39-77-4 0,-21 60-9 15,2 2-3-15,3 0-6 0,0 1-4 16,1 0-12-16</inkml:trace>
  <inkml:trace contextRef="#ctx0" brushRef="#br0" timeOffset="191047.8383">25835 16331 248 0,'0'0'49'0,"0"0"-13"15,0 0-9-15,0 0-7 0,0 0-10 16,0 0-4-16,0 0-11 0,0 0 1 16,0 0-3-16,0 0-3 0,-7 15-4 15,8-7-6-15,5 0-7 0,0-2-9 16,1-1-11-16,-4-1-4 0,7 0 2 0,-6-2 8 15,1 1 9-15,-1-3 8 0,-4 0 5 16,3 1 9-16</inkml:trace>
  <inkml:trace contextRef="#ctx0" brushRef="#br0" timeOffset="191387.4053">25835 16331 7 0,'10'117'23'0,"-26"-106"9"16,5-2 7-16,4-3 3 0,4-3-4 16,3-3-7-16,0 0-5 0,0 0-3 15,0 2 2-15,0-2 2 0,0 0 1 16,0 1-6-16,0-1-5 0,8-3-8 15,7-7-9-15,4-5-1 0,1 3-7 0,1-4 1 16,0 2-3-16,1 1-7 16,-1-3 1-16,-2 1-11 0,0 0-1 15,-1-2 0-15,0 1-7 0,-2-1 0 16,-3 2 2-16,0-1 0 0,-5 6 9 0,-2-1 10 16,-1 3 8-16,-4 4 8 0,2 1 2 15,-3 3 2-15,0-6 3 0,0 0 6 16,0-7 4-16,0 3 7 0,0 5 10 15,0 1 9-15,-1 0 7 0,-1-1 2 16,1 0-3-16,-1 1-8 0,2 4-10 0,-1 0-7 16,1 0-7-16,0 0-4 0,0 0-8 15,0 0 0-15,0 0-3 0,0 7-2 16,4 10 1-16,4 6-3 0,1-1-2 16,0 1-1-16,1 1-7 0,2 1-2 15,-2-2-15-15,0 1-35 0,0-1-59 16,2-2-93-16</inkml:trace>
  <inkml:trace contextRef="#ctx0" brushRef="#br0" timeOffset="191755.2586">26862 15838 358 0,'0'0'63'0,"0"0"-17"0,0 0-21 16,0 0-10-16,0 0-12 0,0 0-2 15,0 0-3-15,0 0-3 16,0 0-1-16,46-84-11 0,-24 71-2 0,1-1-10 16,2 2-16-16,-2 1-17 0,-4 2-16 15,-4 1-14-15,-6 5-8 0</inkml:trace>
  <inkml:trace contextRef="#ctx0" brushRef="#br0" timeOffset="191933.1775">26844 15967 222 0,'0'0'64'0,"0"0"-6"16,0 0-10-16,0 0-13 0,0 0-16 15,0 0-13-15,0 0-8 0,0 0-10 16,99-35-12-16,-75 21-22 0,1 2-41 16,1 1-44-16</inkml:trace>
  <inkml:trace contextRef="#ctx0" brushRef="#br0" timeOffset="192527.2949">27754 15299 281 0,'0'0'72'16,"0"0"-15"-16,0 0-12 0,0 0-9 15,0 0-7-15,0 0-8 0,0 0-7 16,0 0-8-16,0 0-6 0,0 0-3 16,-39-20 0-16,38 20 1 0,1 0 1 0,0 12 2 15,0 5-1-15,2 7-1 0,7 2 1 16,1 0 0-16,0 0-2 0,1 1-1 16,0-3-1-16,-2 1 1 0,1-4-4 15,-3-6 2-15,2 0-9 0,-2-2-11 16,-1-5-26-16,3 6-42 0,-1-4-40 15,1 0-69-15</inkml:trace>
  <inkml:trace contextRef="#ctx0" brushRef="#br0" timeOffset="192935.7252">27870 15304 374 0,'0'0'43'0,"0"0"-10"0,0 0-8 0,0 0-7 16,0 0-6-16,0 0-5 0,0 0-4 16,0 0-1-16,0 0-2 0,-6-50 0 15,13 37-3-15,1 3 0 0,4 0 1 16,0 3-1-16,5 2 3 0,-2 1 1 15,1 3-3-15,0 1 2 0,-1 0-1 16,2 8 0-16,-3 6 1 0,-4 4-1 0,-3 3 2 16,-2 5-1-16,-4 3 0 0,-1 2 1 15,0 2-1-15,-6 1 1 0,-2-1 1 16,-3-1-3-16,0-4 5 0,1-3-2 16,1-9 0-16,4-6 0 0,3-6 0 15,2-4-2-15,0 0 1 0,0 0-1 16,0 0-2-16,0 2 0 0,0-2-2 15,10-10-5-15,5-6-6 0,6-7-7 16,2 0-14-16,4-1-29 0,4 1-25 16,2-1-22-16,3 1-17 0</inkml:trace>
  <inkml:trace contextRef="#ctx0" brushRef="#br0" timeOffset="193213.173">28437 15262 453 0,'0'0'23'15,"0"0"-10"-15,0 0-7 0,0 0-6 0,0 0-3 16,0 0-2-16,0 0-7 0,0 0-10 16,102-80-12-16,-66 60-30 15,4 1-22-15,3-6-16 0,0 1-14 16</inkml:trace>
  <inkml:trace contextRef="#ctx0" brushRef="#br0" timeOffset="194556.1863">29187 14730 200 0,'0'0'67'0,"0"0"-7"0,0 0-9 16,0 0-10-16,0 0-7 0,0 0-1 15,0 0-7-15,0 0-5 0,0 0-4 0,-33-60-8 16,31 56-1-16,1-1-5 0,-2 1 0 16,3 4-1-16,-1-2 0 0,1 2-1 15,0-1 0-15,0-5-1 0,0-1 1 16,0 3-1-16,0 0 1 0,0 4-2 16,0-5 1-16,1 2-1 0,3-1 0 15,-1 2 0-15,-3 2 0 0,5-1-1 16,0 1 2-16,6 0-1 0,1 0 1 15,-3 0 1-15,7 3-2 0,-6 6 1 16,5 2 0-16,-4 3 0 0,-2 1 1 0,-2 1 1 16,-2-2-2-16,-1 1 1 0,-1-5-2 15,-3 2 1-15,3 5 0 0,-3-5 1 16,3 5-1-16,-2-8 0 16,-1-4-1-16,1 0 1 0,-1-5 0 0,0 0 1 15,0 0 1-15,2 0 0 0,5 0 2 16,6 0-2-16,3-9 0 0,4-4-2 15,-2-2 1-15,0-2-1 0,-3 0 0 16,1 2 1-16,-6 4-2 0,1 2 1 16,-5 3 0-16,-3 3 0 0,2 2 0 0,-5 1-2 15,0-2 1-15,0 2 0 0,1 0 0 16,3 0 1-16,-1 0 0 0,3 11 0 16,-3 2 0-16,-3 6 2 0,0 2-2 15,-2-1 0-15,-6-1-1 0,-1-1-2 16,-1 1 1-16,-3 1 1 0,0 1 0 0,-3 3-1 15,-1 2-4-15,-3 1-9 0,2-1-18 16,1-3-35-16,5-6-47 16,5-1-62-16</inkml:trace>
  <inkml:trace contextRef="#ctx0" brushRef="#br0" timeOffset="194764.1225">29709 14730 371 0,'0'0'4'0,"0"0"-12"15,0 0-15-15,0 0-30 0,0 0-22 16,0 0-29-16</inkml:trace>
  <inkml:trace contextRef="#ctx0" brushRef="#br0" timeOffset="195076.0869">30090 14286 488 0,'0'0'45'16,"0"0"-13"-16,0 0-12 0,0 0-8 16,0 0-7-16,0 0-3 0,0 0-3 15,0 0-2-15,0 0-2 0,0 0-2 16,-18-28-2-16,28 15-3 0,3-2-1 0,5 0-4 15,-2 3-3-15,1 0-8 0,-7 3-15 16,3 3-14-16,-6 1-20 0,-4 2-13 16,2 1 7-16,-4 2 12 15,2 8 14-15</inkml:trace>
  <inkml:trace contextRef="#ctx0" brushRef="#br0" timeOffset="195232.3716">29956 14566 203 0,'0'0'61'0,"0"0"2"0,0 0-3 16,0 0-10-16,0 0-14 0,0 0-11 16,0 0-14-16,102-11-10 0,-70-7-7 15,1-3-8-15,2-2-3 16,1-1-10-16,1-1-9 0,-2 0-38 0,0 0-44 16,-2 1-94-16</inkml:trace>
  <inkml:trace contextRef="#ctx0" brushRef="#br0" timeOffset="195832.2094">31032 13930 443 0,'0'0'54'0,"0"0"-9"0,0 0-12 16,0 0-14-16,0 0-3 0,0 0-10 0,-8-78 1 15,6 65-3-15,-1 0 1 0,-1-5-1 16,0 3-2-16,-5-3 0 0,-2 1-1 16,-1 0-1-16,-4 1 0 0,0 0 1 15,0 3-1-15,5 4 0 0,3 2 0 16,-2 4-2-16,6 2 0 0,-5 0-2 15,-7 1 1-15,5 0 0 0,-5 9 2 0,0 3-1 16,1 3 2-16,0 3-3 0,0 1 3 16,-1 4-1-16,3-1 1 15,0 3 6-15,1-2-6 0,2 4 4 0,0-5-3 16,5-5-4-16,0-1 2 0,4-5 0 16,1 0-2-16,0-1 1 0,3-3 0 15,2 0 0-15,8-5-1 0,5-2 0 16,3 0 0-16,7-6-3 0,1-7 2 15,-4 0 1-15,2-4-1 0,-1 0 4 0,-3-2 0 16,-1 1-4-16,-6 1 6 0,-1 0-3 16,-4 5 4-16,-2 3 1 0,-5 3-1 15,0 2 1-15,-1 2 2 16,-3 2-2-16,0-3-1 0,0 3 0 0,1 0-2 16,1 0-1-16,-2 0 1 0,1 0-1 15,2 0 1-15,2 10 1 0,0 7 1 16,1 8 1-16,0 1-2 0,-2 5 3 15,1-1-5-15,-1 2-2 0,0 1 2 16,1 4-4-16,-2 1 0 0,2 3-3 0,-2 0-2 16,0 0-9-16,-2-1-15 0,1-5-38 15,4-1-49-15,0-5-50 0</inkml:trace>
  <inkml:trace contextRef="#ctx0" brushRef="#br0" timeOffset="196033.0365">31391 14002 338 0,'0'0'-44'15,"0"0"-12"-15,0 0-41 0</inkml:trace>
  <inkml:trace contextRef="#ctx0" brushRef="#br0" timeOffset="202091.7997">25970 17381 278 0,'0'0'52'16,"0"0"-10"-16,0 0-3 0,0 0-10 16,0 0-17-16,0 0 4 0,0 0-17 15,-57-89 10-15,54 74-1 0,1 3 0 16,-1-8 2-16,0 5-14 0,-3 0 11 15,0-8-9-15,-1 11 9 0,1 0-1 16,-3-4 2-16,1 4-3 0,-5-3-2 16,1-2 0-16,3 7-1 0,-2-2 3 0,5 6 0 15,0-2 3-15,0 2-5 0,3 3-2 16,0 3-1-16,3 0-2 0,-2-3-1 16,2 3-3-16,0 0 3 0,0 3 1 15,0 12 2-15,7 5-1 0,3 8 1 16,2 1 9-16,2 1-13 0,1 0 13 0,1-3-12 15,-2-2-2-15,3 0 2 16,-1-5-3-16,2-5 6 0,-1-2-8 16,-3-5 5-16,1-5-11 0,2-3-22 15,-2 0-18-15,7-9-30 0,-2-4-17 0,-1-4-1 16,-1-3-4-16</inkml:trace>
  <inkml:trace contextRef="#ctx0" brushRef="#br0" timeOffset="202265.4228">25857 17233 137 0,'0'0'40'0,"0"0"-10"16,0 0-13-16,0 0-10 0,0 0-6 16,0 0-2-16,0 0-10 0,0 0-17 15,0 0 3-15,97-31-19 0,-64 14-9 16,2-3-6-16</inkml:trace>
  <inkml:trace contextRef="#ctx0" brushRef="#br0" timeOffset="202684.1365">26314 17036 206 0,'0'0'49'16,"0"0"-7"-16,0 0-13 0,0 0-4 16,0 0-5-16,0 0-9 0,0 0-3 0,0 0-7 15,0 0-8-15,-7 4 2 0,13-11-8 16,5-1-1-16,-4 2 3 0,5-2-4 16,-4 5-1-16,-3-1 0 0,-1 2-6 15,-4 2-4-15,0-1-6 0,6 1 2 16,-2 0 4-16,6 3 5 0,-3 1 7 0,-5 5 2 15,-2 5 2-15,0 1 6 16,-4 7 0-16,-6-2 3 0,-1 5 3 16,0-5-1-16,-1-1 4 0,4 1 0 15,0-7-2-15,2 0 3 0,2-3 4 0,3-3-2 16,0-3 14-16,1 1-3 0,0 1 13 16,0-3-2-16,0 4 0 0,0-7-4 15,5 2-5-15,4-2-5 0,5 0-8 16,2-5-6-16,3-7-14 0,0-5 3 15,-1-1-9-15,-1 0 5 0,-2 0-8 0,0 4-19 16,1-1-12-16,-2 0-22 0,2 3-12 16</inkml:trace>
  <inkml:trace contextRef="#ctx0" brushRef="#br0" timeOffset="203055.2174">26596 16835 279 0,'0'0'63'0,"0"0"-13"15,0 0-11-15,0 0-12 0,0 0-8 16,0 0-12-16,0 0-4 0,0 0-3 16,0 0-3-16,0 0 0 0,-10-18 2 15,13 13-1-15,2 2 1 0,4 1 2 16,-3 2-2-16,4 0 0 0,4 4 2 15,-3 7-2-15,-1 5 2 0,-3 2-1 16,-3 3 0-16,-2 4 0 0,-2-1 0 16,0 4-1-16,0-6 1 0,-2 3 1 0,-2-9 0 15,1 3 1-15,-1-11 0 0,2-1-1 16,1-2 0-16,1-5-1 0,0 7 2 16,0-4-1-16,0 1 1 0,0 4 4 15,5-6-3-15,4-2 1 0,4 0-4 16,4-5 0-16,3-7-2 0,1-3-3 0,2-5 0 15,2 0-4-15,1-6-13 0,0 0-22 16,3 1-36-16,0-4-43 16,1 4-32-16</inkml:trace>
  <inkml:trace contextRef="#ctx0" brushRef="#br0" timeOffset="203513.6766">27607 16618 390 0,'0'0'44'15,"0"0"-13"-15,0 0-13 0,0 0-6 16,0 0-7-16,0 0-2 0,0 0-2 16,0 0-5-16,0 0-4 0,20-76 4 0,-6 64-1 15,1 1 3-15,2 2 1 0,-2-2-3 16,0 2-2-16,-6-1-8 0,1 2-4 16,-4-1-9-16,3 3-11 0,-4-2-22 15,-2 7-20-15,2-2-3 0,-5 3 6 16,1 0 16-16</inkml:trace>
  <inkml:trace contextRef="#ctx0" brushRef="#br0" timeOffset="203671.7698">27620 16670 142 0,'0'0'45'0,"0"0"2"0,0 0 0 0,0 0-4 16,0 0-4-16,0 0-5 0,0 0-7 15,0 0-5-15,0 0-8 0,0 0-7 16,24-5-5-16,-1-9-3 0,1-2-5 15,-1-4-9-15,1 0-15 0,-2-1-24 0,4 1-37 16,-2-1-33-16</inkml:trace>
  <inkml:trace contextRef="#ctx0" brushRef="#br0" timeOffset="204979.3018">28312 16204 344 0,'0'0'53'15,"0"0"-10"-15,0 0-11 0,0 0-9 16,0 0-5-16,0 0-7 0,0 0-6 15,0 0-1-15,0 0-2 0,0 0-2 16,-52-67 0-16,51 64 0 0,1 3 0 0,0-7-2 16,0 3 2-16,0-7-1 0,1 3 2 15,1 3-1-15,0 2 2 0,1 0 0 16,2 1-2-16,-1-1-1 0,1 2 1 16,-1 1-1-16,4 0 1 0,1 2 0 15,1 6-2-15,0 4 2 0,-2 1-1 16,-1 5 0-16,-3 1 1 0,-1 1-2 15,0 2 1-15,0 0 1 0,-3 3 0 16,1-3 0-16,-1-5-2 0,0 1 0 16,2-5-3-16,-1 0 1 0,1-1-1 0,-1-3-1 15,2 2-3-15,3-5 1 0,0 0-3 16,3-4-3-16,6-2 1 0,1 0-7 16,4-7-5-16,2-5 2 0,-2-4 1 15,-1-3 4-15,0-3 8 0,-3-1 5 16,-2-1 2-16,-4 1 8 0,-2-2 2 0,-3 3 0 15,-2 5 3-15,-3-1 2 0,0 0 3 16,0-1 2-16,-3 1 2 0,-4 3 4 16,4 6 1-16,-3 0-3 15,2 2 2-15,1 3-3 0,2 1-3 0,1 3-2 16,-2 0-3-16,2 0-3 0,-1 0-5 16,-1-3-1-16,1 3-3 0,-2 0-1 15,3 0-1-15,-1 0 2 0,1 0-1 16,0 11 1-16,1 3-1 0,6 4-1 15,-1-1 1-15,1-1 2 0,2 1-3 0,2-2 2 16,0 0-2-16,0-1 0 0,2-2-1 16,-4-3 0-16,2 0-2 15,-5-2 2-15,-3-5 0 0,2 3 1 16,-5-5 2-16,0 0 0 0,0 0 2 0,1 0 1 16,0 1 0-16,-1-1-1 0,0 0-1 15,0-3 1-15,0-11 0 0,0-5-2 16,-2 1 2-16,0 1 0 0,1 6 2 15,-1 5 0 1,1-5 0-16,1 7-1 0,-2-2-2 0,2 1-3 0,0 5 3 0,-1-1 0 16,1 1-1-16,0-2 2 0,0 2-1 15,0-3-2-15,0 3 2 0,0-1-1 16,0 1 3-16,0-1-1 0,0 1 2 16,0 0 3-16,0 0 1 0,0 0 0 15,0 0 1-15,7 1-3 0,2 8-4 16,2 3 0-16,-2 2-1 0,0 2-1 15,-2 1-1-15,1 1 0 0,0 2 0 16,-1 0 0-16,0 0-1 0,2-1-1 16,-3 1-3-16,1 0 1 0,0-2-5 15,-2-6-10-15,2 0-22 0,0 1-31 16,-1-8-41-16,7 5-36 0,-5-4-55 16</inkml:trace>
  <inkml:trace contextRef="#ctx0" brushRef="#br0" timeOffset="205307.9587">29112 16006 406 0,'0'0'64'0,"0"0"-17"16,0 0-17-16,0 0-14 0,0 0-9 0,0 0-6 16,0 0-1-16,0 0-2 0,0 0 0 15,0 0-4-15,46-63-1 0,-20 45-2 16,3-1-3-16,1 1-2 0,4-2-13 15,-1 1-22-15,-1-3-34 0,3 6-26 16,-1-1-32-16</inkml:trace>
  <inkml:trace contextRef="#ctx0" brushRef="#br0" timeOffset="208678.925">29473 15483 257 0,'0'0'59'16,"0"0"-11"-16,0 0-13 0,0 0-1 0,0 0-2 15,0 0-5-15,0 0-3 16,0 0-7-16,0 0-5 0,0 0-4 16,-25-55-4-16,25 55-4 0,-2 0 0 15,2 0-1-15,0 0 2 0,0 9 0 0,6 9 0 16,4 5-1-16,1 4 0 0,3 4-1 16,1 1 0-16,-1 1-1 0,0 0 1 15,-1 1-5-15,1-3 2 0,-2-4-2 16,-2-3-2-16,0-2 1 0,-4-8-10 15,0-1-10-15,-2-6-22 16,-2-4-29-16,7 1-29 0,2-4-32 0</inkml:trace>
  <inkml:trace contextRef="#ctx0" brushRef="#br0" timeOffset="209096.5756">29731 15426 366 0,'0'0'53'16,"0"0"-15"-16,0 0-9 0,0 0-10 16,0 0-9-16,0 0-6 0,0 0 1 15,0 0-4-15,0 0 0 0,-13-33-1 0,13 31-2 16,0 1 2-16,0-1 0 15,0 2 1-15,3 0 2 0,3 0-2 16,3 0 2-16,3 5 1 0,-3 4 0 16,2 5 0-16,-2 1 2 0,-3 2-2 0,0 0 0 15,-2 1-1-15,2 0-2 0,-3 1-1 16,-2 3 0-16,-1 2 1 0,0 3 0 16,0 0-1-16,-6 1 0 0,-2-4-1 15,0-1 1-15,4-8 0 0,1-6 0 16,0 1-1-16,2-6 0 0,-1 0-3 15,2 1 1-15,0-5 0 0,0 0-1 0,0 0-1 16,9 0 0-16,7-9-2 16,6-5-3-16,1-5 1 15,1-2-7-15,0-6-4 0,2 2-9 0,0 0-14 0,-2 3-19 16,-2-3-27-16,-3 4-28 0</inkml:trace>
  <inkml:trace contextRef="#ctx0" brushRef="#br0" timeOffset="209467.5849">30432 15413 341 0,'0'0'67'0,"0"0"-17"0,0 0-21 16,0 0-12-16,0 0-7 0,0 0-6 15,0 0 0-15,0 0-3 0,0 0-4 16,39-58 1-16,-16 39-2 0,1-1-3 16,-1 1 0-16,-3 3-14 0,2 1-12 0,-2 3-14 15,-1-1-28-15,2 4-22 0,-6 3-31 16</inkml:trace>
  <inkml:trace contextRef="#ctx0" brushRef="#br0" timeOffset="209673.1288">30502 15545 261 0,'0'0'79'0,"0"0"-16"0,0 0-15 15,0 0-13-15,0 0-16 0,0 0-11 0,0 0-6 0,0 0-4 16,41-90-5-16,-21 78-2 0,3-2-9 15,1 1-10-15,2-1-17 0,3-2-37 0,1 2-22 16,2-1-36-16</inkml:trace>
  <inkml:trace contextRef="#ctx0" brushRef="#br0" timeOffset="210458.2691">31199 14924 233 0,'0'0'65'16,"0"0"-5"-16,0 0-5 0,0 0-11 15,0 0-9-15,0 0-9 0,0 0-8 16,0 0-7-16,0 0-3 0,0 0-5 0,-19-32-2 16,18 31 1-16,1-1-2 0,-2 2 0 15,2-2 0-15,-1 2 0 0,1-1 0 16,-2 1-3-16,2-2 1 0,0 2 1 16,0 0 1-16,0 0 3 0,0 10 2 15,9 7 3-15,1 4-4 0,-1 1-2 16,1 1-1-16,0 1-2 0,-2 1 1 15,1 0 2-15,3 1-2 0,-4 1 6 16,1-4-9-16,0 0 4 0,-4-7-3 16,3 1-7-16,-4-6-2 0,-1-6-25 0,0 1-27 15,-3-6-36-15,0 0-43 0</inkml:trace>
  <inkml:trace contextRef="#ctx0" brushRef="#br0" timeOffset="211124.6787">31433 14866 416 0,'0'0'50'0,"0"0"-14"0,0 0-10 15,0 0-11-15,0 0-5 0,0 0-4 16,0 0-4-16,0 0-2 0,0 0-2 15,-25-12 1-15,24 10-1 0,1 1 0 16,0 0 1-16,0-5 1 0,0 1 1 0,0 0 1 16,3-4-1-16,0 6-1 0,3-4 1 15,1-1-3-15,1 3 2 0,1 0 0 16,-5 3-1-16,5 0 1 0,-3 2-1 16,2 0 0-16,6 5 1 0,-5 6 1 15,3 5-1-15,-4 1 2 0,-3 1-2 0,1 2 1 16,-5 1 0-16,-1 2 0 15,0 0 1-15,0 3-1 0,-1-1-1 16,-3 3 1-16,-1 0-1 0,1 0 1 16,0-2 4-16,-1-1-4 0,4-6 4 0,-1-7-5 15,2-1-1-15,0-5 1 0,0-1-1 16,0 0 2-16,0-5 1 0,0 0-1 16,0 0 1-16,2 0 0 0,2 0-1 15,5-2 0-15,2-5-1 0,-5 0 2 16,6-4-2-16,-2 1-2 0,0-1-3 0,-1 0 4 15,2 0-4-15,-1 1 4 16,2 1-1-16,2-4-2 0,0 3 2 16,1 1 1-16,-2 0 0 0,3-1-2 15,-1 2 1-15,0-2-1 0,0 1 0 0,-3 3-2 16,1-1 0-16,-6 2-4 0,0 0-4 16,3 1-18-16,-7 1-35 0,6 3-42 15,-3 0-39-15</inkml:trace>
  <inkml:trace contextRef="#ctx0" brushRef="#br0" timeOffset="213992.6221">5107 12785 9 0,'0'0'10'0,"0"0"-3"16,0 0 0-16,0 0 2 0,0 0-3 15,0 0-1-15,0 0-3 0,0 0 3 16,0 0 3-16,-7-39 2 0,5 34-1 0,0 1-2 16,0-1-2-16,1 1-3 0,1 4 4 15,-2-2 0-15,2 2 1 0,0-1 2 16,-1-1-1-16,1 1-2 0,-3-1-2 16,3 0-2-16,0 2-3 0,0-1 1 15,-3 1 0-15,3-2 0 0,0 2 2 16,0-1 0-16,-3 1 1 0,3-2-2 15,0 2 1-15,0 0-2 0,-1-1 0 16,1 1-1-16,0 0-1 0,0 0-2 16,-2-2-2-16,2 2 0 0,0 0 0 0,0 0 2 15,0 0-1-15,0 0 3 0,-1 0-3 16,1 0-2-16,0 0-2 0,0-1-4 16,0 1-7-16,0 0-11 0,0 0-6 15</inkml:trace>
  <inkml:trace contextRef="#ctx0" brushRef="#br0" timeOffset="217172.6336">4072 13023 36 0,'0'0'8'0,"0"0"-4"0,0 0-4 0,0 0 0 15,0 0 1-15,0 0 4 0,0 0 3 16,0 0 8-16,0 0 1 0,0 0 4 15,-15-63-4-15,14 63-2 0,1-2-6 16,-2 2-3-16,2-1-3 0,-1 1-2 16,1-2-1-16,-2 2 0 0,2 0 0 0,-2 0 1 15,2 0 0-15,-2 0 0 0,2 0 2 16,-1 0 0-16,1 0 3 0,0 0 6 16,-3 2 3-16,3 3 5 0,0 11 2 15,-3 6 6-15,3 3 8 0,0 10 1 16,-3 1-7-16,3 2-14 0,-1 3-10 0,-1 0-6 15,2 3 2-15,0 2 0 16,0 1-3-16,0 0-3 0,0 3-2 16,0 0 5-16,0 0-4 0,0 0 5 15,3-3 1-15,-3-4-3 0,3-5 2 0,0-14 0 16,-3-8-1-16,0-9 3 0,0-7 3 16,0 0 1-16,0 0 3 0,0 1 1 15,0 1 2-15,3-1-2 0,-3-1-8 16,0 0-9-16,1-13-7 0,-1-7-3 15,2-8 4-15,0-3-5 0,0-1 0 0,1 0-9 16,0-3-5-16,-2 4-16 0,2-3 3 16,0 1 4-16,0-1 5 0,0 1 23 15,-2 1 0-15,-1 2 7 16,0 1 1-16,0 3-5 0,0 0 9 0,-4 2-1 16,1 0 4-16,-3-1 4 0,3 1-1 15,-1 0 0-15,-2-1 3 0,2 1 7 16,1 6 0-16,0-1 5 0,2 7 5 15,-1 6 2-15,2 1 4 0,0 5 4 16,-1-5-5-16,-1 0-3 0,1 0 0 0,1 0-6 16,0 5-7-16,-2 0-8 0,2 0-8 15,0 0-8-15,-1 0-10 0,1 0 3 16,0 0 8-16,0 15 7 16,0 9 12-16,6 10-7 0,1 2-4 0,2 3-3 15,-1 4 2-15,-2 2 2 0,0 3 1 16,1-1-3-16,-4 1-1 0,1 1-1 15,-2-4-4-15,-1-5 2 0,-1-13 0 16,3-4 0-16,-3-11 6 0,0-6-1 16,0 1 1-16,0-7 0 0,0 0 1 0,0 0 1 15,0 1-1-15,0 0 0 0,0 1-8 16,0-2-12-16,0 1-7 0,0-1-5 16,0-1 1-16,0-6 10 0,0-5 4 15,-3 2 6-15,2-4 5 0,-1 3-8 16,2-5-11-16,0-6-2 0,0 1-6 0,0-8 10 15,0 4 12-15,0-3 1 0,0 1 4 16,0-2 2-16,0-1 0 16,0 1 0-16,0-1 3 0,-1-1 0 15,-3 4 0-15,2 1 0 0,1 6 6 0,-1 4 8 16,1 4 5-16,-2 5 5 0,3 3 1 16,0 4-1-16,0-2-6 0,0 2-9 15,0-2-10-15,-3 2-2 0,3 0 0 16,0 0 3-16,0 10 0 0,0 7-2 15,3 11 0-15,4 3 0 0,-1 5 0 0,1 10-6 16,-1 4-40-16</inkml:trace>
  <inkml:trace contextRef="#ctx0" brushRef="#br0" timeOffset="217971.9315">3937 14298 67 0,'0'0'28'0,"0"0"-1"16,0 0-5-16,0 0-5 15,0 0-4-15,0 0 2 0,0 0 3 16,0 0 1-16,0 0 0 0,0 0 0 0,-6-48-3 16,1 30-2-16,5-6 8 0,-6 2-2 15,6 5 0-15,-4 1 2 0,-2 1-8 16,0-1 0-16,-4-3-3 0,3 0 2 15,1 7-5-15,0-1 2 0,-1 1 4 16,1 2 0-16,-4-2-2 0,7 5-5 0,0 2-5 16,-1-3-1-16,1 5-1 0,0 1 0 15,0-1-3-15,3 3-5 0,-1-2-6 16,1 2-3-16,-3 0 0 0,3 0 3 16,0 2 6-16,0 13 4 0,0 5-2 15,0 7 2-15,0 1 0 0,4 3 1 16,3 2 3-16,-1 2-5 0,0-3 2 15,0-2-3-15,0-2 0 0,2-4-5 16,-2-9-1-16,3-3-1 0,-2-1 0 16,3-4-6-16,3 1-8 0,-4-3-10 0,4-4 1 15,3-1 4-15,-2-1 6 0,6-10-1 16,-1-3-21-16,-2-4-13 0</inkml:trace>
  <inkml:trace contextRef="#ctx0" brushRef="#br0" timeOffset="218189.3016">3872 14201 211 0,'0'0'44'0,"0"0"-10"0,0 0-18 16,0 0-7-16,0 0-3 0,0 0-5 15,0 0-3-15,51-89-5 0,-28 69-8 0,0 0-5 16,3 2-15-16,0 0-7 0,-4 1-21 16,-2 2-19-16</inkml:trace>
  <inkml:trace contextRef="#ctx0" brushRef="#br0" timeOffset="218791.6303">4092 14171 301 0,'0'0'58'0,"0"0"-18"16,0 0-18-16,0 0-16 0,0 0-10 15,0 0-4-15,0 0 3 0,0 0 0 16,0 0 4-16,0 0-4 0,9-7-2 15,-2 1 1-15,-3 2-6 0,3-2-3 16,-2 5-3-16,-2-1-9 0,1 1-3 16,-4 1 0-16,0-2 4 0,0 2 9 0,3 0 7 15,-3 3 7-15,3 10 0 0,-3 3 2 16,0 5 0-16,0 5-2 0,-6-3 1 16,2-6-3-16,1-1-2 0,1-5 0 15,1-6 1-15,1 0 1 0,0 0-4 16,0 0-5-16,0 0-8 0,0 0-3 0,0-5 6 15,0 0 9-15,0 0 12 0,6-4 3 16,4-7 7-16,1-6 1 16,-2-1-4-16,0-2 7 0,-3-1 0 15,1 2-3-15,-3-3 2 0,2 1-2 0,-3 6-3 16,0-2 0-16,0 0 0 0,-2 5 6 16,1-6-1-16,-2 6 0 0,1 0 3 15,-1-2-5-15,0 2 1 0,0 0 5 16,0 6-2-16,0-7 2 0,0 8-1 15,0-1-1-15,0-1 1 0,0 7-1 0,0-1-4 16,0 1 1-16,0-2-3 16,0 1-2-16,0 0 0 0,0-1-5 15,0 2-2-15,0-2 0 0,0 2 3 16,0 0 0-16,0 0 4 0,4 0-2 0,-1 0-4 16,4 5-3-16,5 6-1 0,-1 2 0 15,4 9 0-15,2 0-2 0,-1 6 2 16,0 2-2-16,3 6-4 0,0 5-9 15,-1 3-11-15,0 1-38 0,2 0-51 16,-1-2-126-16</inkml:trace>
  <inkml:trace contextRef="#ctx0" brushRef="#br0" timeOffset="223072.3516">32261 14413 87 0,'0'0'23'0,"0"0"-1"15,0 0 3-15,0 0 4 0,0 0 0 16,0 0-3-16,0 0-5 0,0 0-5 16,0 0-5-16,0 0-1 0,28 51-2 0,-15-38-1 15,0 1-2-15,-2-4 6 0,1-3-1 16,1 1 6-16,-1-4 2 0,2 1-1 16,2-5-2-16,0 0-2 0,6-4-5 15,1-4-6-15,-3-7 2 0,3 3-5 16,0-5 11-16,2 0-10 0,-3 1 6 0,1 0 1 15,-2 1-10-15,0 0 8 0,-1 1-10 16,-1 1-6-16,-2-3-9 16,0 1-14-16,-2 1-22 0,-2-2-29 15,-3 4-29-15</inkml:trace>
  <inkml:trace contextRef="#ctx0" brushRef="#br0" timeOffset="223436.2336">32367 14534 316 0,'0'0'47'0,"0"0"-13"15,0 0-15-15,0 0-6 0,0 0-6 16,0 0-4-16,0 0 3 0,0 0-6 0,0 0-3 16,0 0-5-16,88 12 1 0,-70-3 1 15,2-1 0-15,0 0 10 0,-2 0-11 16,2-3 7-16,-7 0-7 0,3-3 2 16,1 0 9-16,-4-1-6 0,6-1 10 15,3 0-10-15,-1-4 1 0,10-7-3 16,-4 1-1-16,3-4-2 0,1-1 2 15,-1-2-3-15,2-3-3 0,1-4 1 16,0-3-7-16,4-5-9 0,2-6-24 16,1-4-39-16,2-5-77 0</inkml:trace>
  <inkml:trace contextRef="#ctx0" brushRef="#br0" timeOffset="224710.9929">26798 17702 51 0,'0'0'23'0,"0"0"3"0,0 0-6 0,0 0 1 15,0 0-2-15,0 0-6 0,0-78-2 16,-1 66 3-16,-2 0-3 0,0 2 5 16,-1-10-2-16,1 11-1 0,0-4 0 15,-4-2-3-15,4 2 2 0,-3-1-1 16,2-4-3-16,-1 0 0 0,-1-4-1 15,-1 3 2-15,5 3-1 0,-3 0 2 16,2 0-1-16,0 4-13 0,-1-6 14 0,2 8-10 16,1 4 12-16,-1 1 1 15,2 5-4-15,-1-1-7 0,1 1-4 0,0-2-3 16,-2 2 2-16,2 0 12 0,0 13-4 16,0 9 11-16,0 6-13 0,5 6-1 15,1 3-2-15,1 2 0 0,0-1-1 16,5-1-1-16,-2-1 0 0,4-6-2 15,1-2 0-15,1-5-1 0,0-6-3 0,1-2-2 16,-1-2-4-16,-2-6-1 0,2-4-8 16,3-3-6-16,-1 0-4 0,6-7-13 15,-2-6-5-15,-2-2-8 16,2-5-11-16</inkml:trace>
  <inkml:trace contextRef="#ctx0" brushRef="#br0" timeOffset="224945.7814">26716 17697 187 0,'0'0'46'0,"0"0"-12"0,0 0-16 16,0 0-12-16,0 0-11 0,0 0-6 15,0 0-2-15,0 0 2 0,0 0-9 16,78-28-2-16,-55 17-4 0,1-7-2 16,1-2-8-16,4-2-3 0,2-1-17 0</inkml:trace>
  <inkml:trace contextRef="#ctx0" brushRef="#br0" timeOffset="225211.54">27171 17490 289 0,'0'0'75'16,"0"0"-19"-16,0 0-18 0,0 0-16 15,0 0-10-15,0 0-4 0,0 0-6 16,0 0-2-16,0 0-2 0,0 0-6 15,29-32-2-15,-7 19-2 0,1 1-9 0,0 3 1 16,0-3-2-16,-1 1-5 0,-6 3-7 16,1 5-15-16,-6-2-19 0,0 5 2 15,-2 0 6-15,-4 0 12 16,3 12 5-16</inkml:trace>
  <inkml:trace contextRef="#ctx0" brushRef="#br0" timeOffset="225393.6477">27200 17717 62 0,'0'0'38'0,"0"0"13"16,0 0 6-16,0 0-5 0,0 0-13 15,0 0-14-15,0 0-8 0,0 0-5 16,0 0-5-16,0 0-7 0,83-79-2 16,-63 59-4-16,-1 5-4 0,-1 0 2 15,0 2-5-15,-2 0-9 0,-2 4-16 16,4-2-22-16,-8 7-31 0</inkml:trace>
  <inkml:trace contextRef="#ctx0" brushRef="#br0" timeOffset="226107.7893">27537 17362 129 0,'0'0'40'0,"0"0"0"0,0 0-1 0,0 0 5 16,0 0-19-16,0 0 6 0,0 0-21 16,0 0 8-16,0 0 2 0,-63-31 0 15,63 31-2-15,-3-4-4 0,1 1-4 16,-1-2-5-16,2 2-2 0,1-1-4 15,0-9-1-15,3 1-5 0,4-6 1 16,3 7-10-16,2-7 12 0,-1 8-9 0,-1-1 12 16,2 4-1-16,-5 3-1 0,5 1-4 15,-2 2 0-15,0 1 0 0,1 0 0 16,-2 0 3-16,4 4 3 0,-1 7 10 16,-1 3-8-16,-2-4 11 0,0 5-13 15,-5-8 2-15,-1 5 1 0,1-4-2 16,-2-3 1-16,1 4-1 0,-2-2 10 15,2 2-10-15,0 0 12 0,-2-4-12 16,1-1 2-16,-2-4-4 0,0 0 2 16,1 3 4-16,3 1-4 0,-1-2 0 0,0 3 2 15,-3-5-4-15,6 0-8 0,0 0 7 16,5 0-10-16,1-4 14 0,-8 3-2 16,2 0 2-16,-1 0-1 0,0 1 0 15,-1-4 0-15,7 4 1 0,-7 0 11 16,1 0-13-16,3 0 14 0,-4 4-15 0,2 3 4 15,0-3-2-15,-3-1 2 0,0 5 1 16,-3-2-3-16,0 7 4 16,0 4-2-16,-7 1 0 0,-2 2 1 15,-1-3-2-15,0-4-1 0,-1 2-5 0,-1-3-2 16,4-2-17-16,1 0-36 0,1-3-44 16,3-2-37-16</inkml:trace>
  <inkml:trace contextRef="#ctx0" brushRef="#br0" timeOffset="226434.2765">28196 17269 381 0,'0'0'23'0,"0"0"-11"0,0 0-17 0,0 0 4 15,0 0-6-15,0 0-7 0,0 0 3 16,0 0 0-16,0 0-11 0,61-77 14 15,-37 65-8-15,0 1-7 0,4 2-9 16,-3 0-12-16,0 0-4 0,-7 3-15 16,-1 3-13-16</inkml:trace>
  <inkml:trace contextRef="#ctx0" brushRef="#br0" timeOffset="226617.0741">28276 17390 179 0,'0'0'70'0,"0"0"4"0,0 0-17 15,0 0-15-15,0 0-15 0,0 0-14 0,0 0-9 16,0 0-8-16,0 0-19 0,93-47-11 16,-66 34-41-16,1-1-43 0,2 0-56 15</inkml:trace>
  <inkml:trace contextRef="#ctx0" brushRef="#br0" timeOffset="228580.869">28920 16899 170 0,'0'0'45'0,"0"0"-3"0,0 0-2 15,0 0-7-15,0 0-11 0,0 0-3 0,0 0-8 16,0 0-4-16,0 0 1 0,-26-35-3 16,26 35-2-16,-2-3-1 15,1-2-2-15,-1-2 0 0,1 2 1 16,1-4 3-16,0 4-3 0,0-3-1 0,7-7 1 16,3 5-2-16,2 0 2 0,-3-2 0 15,3 5-1-15,1 0 1 0,2-2 2 16,-2 2-3-16,-1 2 2 0,-3 1-2 15,-4 3 0-15,4-2-1 0,-3 3 0 16,-2 0-1-16,7 0 1 0,-6 0 0 0,3 0 1 16,2 1 1-16,-4 6-1 15,1-4 0-15,-2 2 1 0,1 2 1 0,-2 1-4 16,2 1 2-16,-4 2-3 16,1 8 3-16,-1-9-1 0,-1 8 0 0,1-5 1 15,-1-2-2-15,1 0-2 0,-2-6 3 16,3 4-4-16,0-4 3 0,-2-4 1 15,5 5 0-15,-1-3 2 0,-2-1 0 16,2 1 0-16,1-3 2 0,-1 0 0 16,1 0-1-16,7 0-1 0,-7 0 2 15,0 0-3-15,0 0 2 0,-6 0 1 0,0 0 1 16,0 0-2-16,7 1-1 0,-3 1-2 16,2-2 1-16,0 4 0 0,-3 1 1 15,0-4 0-15,-2 9-1 0,-1 0-1 16,0 7 0-16,-6 3-2 0,-3-3-1 15,1-1-3 1,-4 1-2-16,1 0-3 0,-1-5-5 0,2-2-9 0,1 0-18 16,3-5-22-16,3 0-13 0,0-3-13 15</inkml:trace>
  <inkml:trace contextRef="#ctx0" brushRef="#br0" timeOffset="228959.8954">29371 16584 253 0,'0'0'55'0,"0"0"-13"0,0 0-3 16,0 0-8-16,0 0-5 0,0 0-9 0,0 0-8 16,0 0-3-16,0 0-4 0,0 0-1 15,-49-47 1-15,34 61 1 0,4 4-5 16,2 5 2-16,5 2-1 0,-1 1-1 15,4-4 1-15,1 3 1 0,0 2-2 16,3-1-1-16,5 1-3 0,4 0 3 0,2-2 0 16,1-4 2-16,2 0 1 0,1-8-3 15,-5-2 0-15,1-5-2 16,-4-3 2 0,2-3 1-16,-2 0-1 0,1 0 5 0,0 0-1 0,-4-4 2 0,1-1 0 15,-5 2 1-15,2-6 2 0,-4 5-2 16,1-1 0-16,-2-6-2 0,0 5-3 15,0-4 0-15,0-1 0 0,-2 4-2 16,-1-4-4-16,0 6-9 0,-4 1-13 16,3 1-22-16,0 1-30 0,1 0-17 15,3 2-23-15</inkml:trace>
  <inkml:trace contextRef="#ctx0" brushRef="#br0" timeOffset="229281.0052">29850 16619 330 0,'0'0'52'0,"0"0"-10"15,0 0-16-15,0 0-10 0,0 0-9 0,0 0-3 16,0 0-2-16,0 0-1 0,0 0-2 16,0 0 0-16,49-27 0 15,-22 15 0-15,3-3 0 0,2-3 2 16,0 0-2-16,3-4-6 0,0 2-1 0,-1 1-9 16,1 0-4-16,-2 1-22 0,-2 7-48 15,-8 1-75-15</inkml:trace>
  <inkml:trace contextRef="#ctx0" brushRef="#br0" timeOffset="231812.1778">30510 16163 128 0,'0'0'34'16,"0"0"-1"-16,0 0-4 15,0 0-5-15,0 0-7 0,0 0-5 0,0 0-5 16,0 0-3-16,0 0 0 0,-11-32-2 0,11 26 1 15,0-5-2-15,0 1 1 16,4 0 0-16,3 3-2 0,-1-1 3 16,1 2 0-16,2 0 1 0,4-2 1 15,-3 4-2-15,6-2 1 0,-7 4-1 0,-3-1 0 16,6 2 0-16,-1 1-1 0,2 0 1 16,2 7 0-16,-3 5 0 0,-4 3 2 15,-3 5-3-15,-4 2-1 0,-1 3-1 16,0 3-2-16,-6 1 0 0,-5 1 0 15,-2 0-1-15,-1 5 3 16,-2-6-1-16,-3 1-3 0,3-2 4 0,0-6 0 16,6-5 2-16,4-8 0 0,4-4-2 15,2-5 0-15,0 0 1 0,0 0-1 16,0 0 1-16,11-8 1 0,4-5 0 0,6-5 2 16,-1 1-1-16,1 0-1 15,0 0 0-15,-1 2 2 0,-2 0-3 0,1 1-2 16,-3 2-3-16,-1 0-2 0,-3 3-3 15,1 3-7-15,-6 3-12 0,-2 1-13 16,4 0-15-16,-3 2-15 0,3 0-18 0</inkml:trace>
  <inkml:trace contextRef="#ctx0" brushRef="#br0" timeOffset="232209.6513">30742 16007 218 0,'0'0'49'15,"0"0"-6"-15,0 0-11 0,0 0-11 0,0 0-9 16,0 0-7-16,0 0-4 0,0 0-2 0,0 0-1 15,-15-32 2-15,24 21 0 0,-2 1 1 16,6 1 1-16,2 2-1 16,2 1 1-16,-1 0 0 0,0 2-1 15,-5 0-1-15,0 3 1 0,1 1 0 0,0 0 0 16,4 0 5-16,-3 6 1 0,6 4 3 16,-5 6-2-16,-1 0-2 0,-3 6-2 15,-2 3-2-15,-4 6 2 0,-1 3-1 16,-3 5-2-16,0 3-1 15,0-1-2-15,-3 0 1 0,0-3-3 0,0-5 0 16,0-2-3-16,2-11-2 0,1-4 0 16,0-4-9-16,0-7-11 0,0 1-23 15,0-6-35-15,6-4-22 0</inkml:trace>
  <inkml:trace contextRef="#ctx0" brushRef="#br0" timeOffset="232432.6298">30828 16140 298 0,'0'0'65'0,"0"0"-23"16,0 0-18-16,0 0-11 0,0 0-7 15,0 0-7-15,0 0-3 0,0 0 0 16,0 0-6-16,0 0-3 0,86-58-5 15,-59 43-9-15,1 0-14 0,2 1-18 16,2-1-22-16,0 1-15 0</inkml:trace>
  <inkml:trace contextRef="#ctx0" brushRef="#br0" timeOffset="232828.6635">31540 15922 349 0,'0'0'38'15,"0"0"-10"-15,0 0-5 0,0 0-6 0,0 0-4 0,0 0-9 16,0 0-5-16,0 0-3 0,0 0-3 16,0 0 3-16,-4-25-1 0,18 12-1 15,9 1-3-15,3-3-5 0,3 2-2 16,-1 2 1-16,-1 0 0 0,-3 0-2 15,-9 4-8-15,-5 3-14 0,-4 3-18 16,0 1-15-16,0 0-8 0,1 10-6 0</inkml:trace>
  <inkml:trace contextRef="#ctx0" brushRef="#br0" timeOffset="232979.1601">31484 16120 175 0,'0'0'54'0,"0"0"-14"0,0 0-12 0,0 0-15 16,0 0-4-16,0 0-7 0,0 0-6 0,94-81-7 15,-67 67-8-15,1-4-15 16,2 5-19-16,0-2-31 0,2 1-28 16</inkml:trace>
  <inkml:trace contextRef="#ctx0" brushRef="#br0" timeOffset="233640.3566">32312 15640 180 0,'0'0'54'0,"0"0"-6"16,0 0-8-16,0 0-6 0,-37-80-6 0,29 67-5 16,-2-1-1-16,4 4-3 0,-4-2-1 15,3 5-6-15,-3-1-4 0,1 2-4 16,-1 3-2-16,0 0-1 0,-2 3 1 15,-6 0-2-15,0 4-6 0,-5 8 6 16,3 1-7-16,1 4 7 0,0 1 0 0,5 0-1 16,-2 0 2-16,3 0-1 0,2-2-2 15,3-4 1-15,2 0 0 0,2-3-1 16,1 2 2-16,2-1-3 0,1 1 0 16,0 0 0-16,0-3-1 0,0 2 1 15,4-3 0-15,0 1 1 0,4-4-1 16,-1 1 2-16,-2-4 1 0,6-1 0 15,-5 0 0-15,5 0 2 0,4 0 1 16,-7-3 1-16,7-2 6 0,-5-2-5 16,0-3 4-16,0 0-4 0,-1 0 1 15,-3 4 1-15,1-1-2 0,0 0 3 16,-1-2-1-16,1 1-1 0,-1 1-1 16,1-1 1-16,-1 2-1 0,1 0-1 0,0 2 2 15,1-1-2-15,1 1-1 0,0 1-1 16,0 3-2-16,5 0 0 0,-3 0 1 15,4 8-2-15,-2 5 1 0,-2 2 0 16,0 3-2-16,-4 2 0 0,-1 3 0 16,-4-1-3-16,-1 3-1 0,1-1 1 15,-2 2-8-15,0 1-6 0,1-3-24 0,1-5-44 16,-2 2-38 0,0-1-57-1</inkml:trace>
  <inkml:trace contextRef="#ctx0" brushRef="#br0" timeOffset="233829.1203">32523 15776 397 0,'0'0'22'0,"0"0"-16"16,0 0-15-16,0 0-15 0,0 0-9 0,0 0-42 16,0 0-51-16</inkml:trace>
  <inkml:trace contextRef="#ctx0" brushRef="#br0" timeOffset="237648.2236">25625 12750 303 0,'0'0'34'0,"0"0"0"16,0 0-5-16,0 0-5 0,0 0-7 15,0 0-8-15,0 0 0 0,-36-85 0 16,33 71-2-16,-1-2 0 0,1 4 0 16,-2-5-1-16,0 0 0 0,-1 2-4 0,-1-5-3 15,1 2 3-15,-2 1-3 0,2 5 3 16,0-1 0-16,0-1 2 0,0 5 1 16,-1-6 7-16,3 6 2 0,0-1 0 15,-1 2-2-15,4 3-7 0,-1 2-4 16,2 3 0-16,0-2 0 0,0 2-3 15,0-2-2-15,0 2-4 0,0-1 1 0,-1 1 0 16,1 0 5-16,0 0 2 16,0 11 2-16,7 6 0 0,3 7 1 15,3-1-2-15,-1 2 1 0,2 3-3 0,-1-1-2 16,4 0-3-16,-2-2 0 0,4-2-3 16,-2-4-3-16,2-2 2 0,-1-3-7 15,0-2-7-15,2-6-19 0,-1-2-12 16,1-4-35-16,2 0-7 0,-1-6-7 15</inkml:trace>
  <inkml:trace contextRef="#ctx0" brushRef="#br0" timeOffset="237845.8664">25685 12596 242 0,'0'0'75'16,"0"0"-8"-16,0 0-14 0,0 0-20 15,0 0-10-15,0 0-10 0,0 0-7 16,0 0-7-16,0 0-8 0,0 0-1 0,-26-70-5 16,49 50-4-16,6 0-6 0,3 0-14 15,1 1-14-15,2 1-23 0,-2 1-15 16,3 2-10-16</inkml:trace>
  <inkml:trace contextRef="#ctx0" brushRef="#br0" timeOffset="238064.7949">26022 12492 291 0,'0'0'61'0,"0"0"-19"0,0 0-9 15,0 0-14-15,0 0-7 0,0 0-12 16,0 0-10-16,0 0-5 0,0 0-7 0,0 0-3 15,-2-10-2-15,15 0-6 0,5 0-13 16,-1 2-9-16,5 2-13 16,-7 2-10-16,3 4-1 0</inkml:trace>
  <inkml:trace contextRef="#ctx0" brushRef="#br0" timeOffset="238233.4798">26030 12668 218 0,'0'0'43'0,"0"0"-11"0,0 0-15 16,0 0-10-16,0 0-7 0,0 0-4 15,0 0-9-15,0 0-7 16,0 0-14-16,97-90-7 0,-68 70-16 0,3 0-12 16,1 0-7-16</inkml:trace>
  <inkml:trace contextRef="#ctx0" brushRef="#br0" timeOffset="238654.1641">26407 12210 175 0,'0'0'63'0,"0"0"2"0,0 0-3 0,0 0-10 15,0 0-9-15,0 0-12 0,0 0-7 16,0 0-10-16,0 0-6 0,0 0-8 15,-18-27-4-15,18 27 1 0,0 1 1 16,0 11 2-16,0 7 0 0,6 2-2 16,4 0-1-16,1-1 0 0,1-3 0 0,4 1-1 15,-2-5 2-15,2-2-4 0,-3-5 3 16,3-1 2-16,3-5-2 0,1 0 3 16,6-4-1-16,-2-6-5 0,-1-4-1 15,-3-2 2-15,-4-4-6 0,-2-3 6 16,-4-1 2-16,-2-1 1 0,-1 8 3 0,-6 0 2 15,-1-1 3-15,0 7 3 0,-1-5 1 16,-2 6 3-16,0 5 0 16,2 2 4-16,1 3 3 0,-2 0-1 15,2 0-2-15,-1-3-4 0,-1 3-4 0,1-1-5 16,-1 1-2-16,-2 0-3 0,-2 11 2 16,0 8-2-16,-2 8-1 0,5 4-2 15,3 3-3-15,0 0-2 0,1 4-5 16,8-2-16-16,3 3-31 0,-1-3-57 15,6 0-56-15</inkml:trace>
  <inkml:trace contextRef="#ctx0" brushRef="#br0" timeOffset="238976.8081">27264 12016 451 0,'0'0'58'0,"0"0"-12"0,0 0-13 16,0 0-12-16,0 0-8 0,0 0-6 15,0 0-3-15,0 0-4 0,0 0-1 16,0 0-3-16,-23-16 1 0,27 9 2 16,9-4 1-16,7-1-3 0,1-1-3 0,3-1-3 15,-1 0-11-15,0 0-11 0,-2 2-32 16,-3 0-43-16,3 3-41 16,-8 3-51-16</inkml:trace>
  <inkml:trace contextRef="#ctx0" brushRef="#br0" timeOffset="239186.0246">27326 12175 412 0,'0'0'57'0,"0"0"-7"0,0 0-13 15,0 0-12-15,0 0-9 0,0 0-11 16,0 0-7-16,0 0-1 0,0 0 0 15,13-16 3-15,7 1-8 0,6 0-11 0,5-3-35 16,5 0-63-16,1-2-77 16</inkml:trace>
  <inkml:trace contextRef="#ctx0" brushRef="#br0" timeOffset="240123.647">27928 11504 232 0,'0'0'68'0,"0"0"-11"0,0 0-7 16,0 0-11-16,0 0-10 0,0 0-15 0,0 0-10 15,0 0-10-15,0 0-10 0,0 0 0 16,-21-38 1-16,21 38 5 16,2 10 11-16,8 11 2 0,1 3 1 0,1 3-1 15,1 1-1-15,-1 3 1 0,-2-2-2 0,1-1 0 16,-2-6-1-16,-2-5-1 15,0-3 0-15,-4-7 1 0,-1-5 0 16,1 4 0-16,-3-6 0 0,0 0 0 16,0 0 1-16,4 0 3 0,5-3 1 0,4-11 1 15,1-5-2-15,2-9-2 0,-1-1-1 16,0-3 0-16,-1 4 1 0,-3-2 2 16,1 6-1-16,-7 8 4 0,0 6 0 15,-4 5 2-15,-1 5 1 0,0-1-2 16,0 1 0-16,0-1-4 0,2 0-3 0,-2-1-5 15,0 2-2-15,0 0 0 16,0 0 5-16,0 15 2 0,0 7 1 16,-2 11-3-16,1 2 0 0,1 1-3 15,0-1 0-15,0-2-2 0,1-1-4 0,4-6-1 16,2-2-5-16,0-3-7 0,0-2-14 16,1-1-23-16,1 0-28 0,-1-4-32 15,1-1-18-15</inkml:trace>
  <inkml:trace contextRef="#ctx0" brushRef="#br0" timeOffset="240700.6629">28623 11387 251 0,'0'0'41'0,"0"0"-3"0,0 0-5 0,0 0-2 15,0 0-1-15,-58-88-4 0,53 79-5 16,-3-5-9-16,4 7-4 16,-2-1-6-16,2 1-2 0,1 4 0 0,-1-1-1 15,4 4 0-15,-2-1-3 0,-4 1-2 16,-4 0-2-16,-5 6 3 0,-3 6-3 15,2 3 3-15,3 4-1 0,2-1 2 16,2 2 1-16,2-2-2 0,2-4 0 16,1-1 2-16,2-2-3 0,1-7 4 0,1 9 0 15,0-7-3-15,0 2 1 0,0 4-2 16,6-6-1-16,-2-1 0 0,5 0 1 16,-2-2 3-16,6-2-2 0,5 1 4 15,0 0 1-15,7-2-1 0,-2 0 1 16,-1 0-1-16,2 0-1 0,-1 0 1 0,-7-2-3 15,3 2 1-15,-4 0-3 16,-3 7-1-16,3 4 1 0,-7 5 0 0,-2 3 5 16,-6 3 2-16,0 1 4 15,-3 4 1-15,-6-2 0 0,-5 0 2 0,-1-4 0 16,-1-5 5-16,-3-2 2 0,0-3 3 16,-3-4 1-16,7-2 0 0,-2-4 1 15,0-1 0-15,3-1 0 0,-5-7-4 16,6-2 0-16,0-6-2 0,4 0-4 15,2-7-2-15,4-3-6 0,3-2-6 16,0-7-2-16,6 3-7 0,6-2-9 16,5 4-16-16,4 3-35 0,4 2-38 15,3 5-43-15</inkml:trace>
  <inkml:trace contextRef="#ctx0" brushRef="#br0" timeOffset="241074.8056">28938 11314 468 0,'0'0'52'0,"0"0"-15"15,0 0-15-15,0 0-10 0,0 0-8 16,0 0-4-16,0 0-1 0,0 0-3 15,0 0-3-15,0 0-1 0,21-27-6 16,5 13-5-16,3 2-12 0,0-2-10 16,1 3-8-16,0-3-28 0,1-1-14 15,-1 1-23-15</inkml:trace>
  <inkml:trace contextRef="#ctx0" brushRef="#br0" timeOffset="243469.483">29337 11020 129 0,'0'0'39'15,"0"0"1"-15,0 0 3 0,0 0 1 16,0 0-5-16,0 0-5 0,0 0-6 0,0 0-13 16,0 0-10-16,0 0-6 15,-14-66-3-15,14 66 4 0,0 2 3 16,0 13 4-16,0 7-3 0,0 8 0 16,0-1-2-16,3 1 1 0,1-1 3 0,5-3-4 15,-2-2 2-15,2-4-2 0,-3-5 0 16,4-4 4-16,-4-4 0 0,1-2-1 15,2-1 0-15,2-4-1 0,4 0-1 16,-1 0-1-16,2-4-1 0,0-7-1 16,-3-1-2-16,0-2 2 0,-5 4-3 0,0-2 5 15,-2-2-2-15,-3 5-1 0,2-2 1 16,-4 2 2-16,-1 3 2 0,0 0 5 16,0 1 2-16,0 5-2 15,0-1 0-15,0 1-3 0,0-2-5 0,0 1-2 16,0 1-3-16,0-2-1 0,0 2 3 15,0 0 1-15,0 0 1 0,0 13 0 16,0 5-1-16,-1 6 0 0,1 3 2 16,0 4-6-16,0 4-3 0,0 1-11 15,0 3-14-15,0 1-21 0,0-1-25 0,0 1-19 16,0-4-20-16</inkml:trace>
  <inkml:trace contextRef="#ctx0" brushRef="#br0" timeOffset="244039.7972">29816 11079 386 0,'0'0'52'15,"0"0"-9"-15,0 0-12 0,0 0-14 16,-37-94-7-16,28 76-7 0,0 4 0 0,2 2-1 16,1 4-2-16,-1 1-2 0,0 2-1 15,3 2-6-15,-7 3 0 16,0 3-3-16,-7 9 0 0,-2 5-2 16,3 3 3-16,2 1-1 0,5 0 4 0,1-1 1 15,5-5-1-15,1 2 1 0,1-6 3 16,2-1-2-16,0 1 4 0,0-7 0 15,0 6-1-15,2-6 1 0,5 2 0 16,1 0 0-16,2-4 0 0,10 0 1 16,0-2 1-16,8 0-5 0,-5-1-5 15,2-3 0-15,-7 1 0 0,-2-1 5 0,-3 3 5 16,0-1 0-16,-1 2 3 0,1 0-3 16,3 0 2-16,-6 3-1 15,2 5 1-15,-5 1 1 0,-4 0 3 0,1 5 0 16,-4 1 3-16,0 1-1 0,-10 2 1 15,0-3 2-15,-5-3-1 0,1 0 2 16,-3-1 1-16,5-6 5 0,3 0 2 16,-2-5-4-16,-1 0-4 0,0 0-5 15,-5 0-2-15,7-3 0 0,0-3 1 0,3 0-3 16,1-2-1-16,-2-5-2 0,6 4-5 16,0-8 2-16,2-3-4 0,0 0 3 15,9-5-2-15,1 0-2 0,3 3-1 16,0-1-3-16,0 3-8 0,2 0-10 15,1 2-32-15,4 3-33 0,3-1-31 0</inkml:trace>
  <inkml:trace contextRef="#ctx0" brushRef="#br0" timeOffset="244329.6219">30176 10981 487 0,'0'0'44'0,"0"0"-16"0,0 0-13 0,0 0-8 15,0 0-6-15,0 0-4 0,0 0-2 16,0 0-1-16,0 0-1 0,0 0-4 15,12-55-6-15,11 43-2 0,1 2-6 16,4 2-9-16,1-2-13 0,1 4-16 16,-3 0-9-16,-3 6-5 0,-2 0 3 0,-4 2 6 15,-6 8 14-15</inkml:trace>
  <inkml:trace contextRef="#ctx0" brushRef="#br0" timeOffset="244808.9931">30176 11272 184 0,'0'0'42'0,"0"0"-11"15,0 0-16-15,0 0-15 0,0 0-6 0,100-67-6 16,-68 43-4-16,1 0 4 0,-1-1-2 16,-2 3-2-16,-1 0 1 0,-1 1 3 15,-4 2 1-15,-1 1 3 16,-4 2 5-16,-2-1-1 0,-2 3 8 0,-1 1 0 15,-3 4 6-15,-4-2-1 0,-1 5 2 0,-2-2 4 16,0 1 4-16,-2 2 3 16,1 2 3-16,-3 3 6 0,0-2 2 15,0 2 0-15,0-1-3 0,1 0-6 16,-1-1-6-16,0 1-6 0,0 1-5 0,0-2-1 16,0 2-6-16,-4 3 1 0,-6 8-2 15,0 9 2-15,2-1-2 0,4-3 1 16,1 3-5-16,3-2 0 0,0-1-1 15,0 6 2-15,6-5 5 0,3-4-6 16,-2-4 5-16,4-1-3 0,-3-3-3 0,3-2 7 16,6-2 0-16,0-1 6 0,4-1-1 15,-1-10-2-15,-2-3-1 16,-3-4-2-16,-3-3 1 0,-2-2 5 16,-4-1 6-16,-5-1 0 0,-1 0 1 0,0-1 1 15,-7 0 1-15,-4 2-1 0,-1 1 0 16,-2 3-1-16,-1 4-4 0,2 5-4 15,-1 5-1-15,-5 3-8 0,1 3-9 16,-7 0-6-16,0 10-30 0,3 10-55 16,2 6-64-16</inkml:trace>
  <inkml:trace contextRef="#ctx0" brushRef="#br0" timeOffset="247170.5053">6903 13700 4 0,'0'0'3'0,"0"0"1"0,0 0-2 0,0 0-2 16,0 0 3-16,0 0-7 15,0 0 3-15,0 0-4 0,0 0 3 16,0 0 5-16,6-61 0 0,-6 61 4 0,0-2 0 16,0 2-2-16,0-2-1 0,3 1-6 15,-3-1 0-15,0 0-2 0,0 1-2 16,0 1 0-16,0-2 0 0,0 2 2 15,0-1 1-15,0 1 3 0</inkml:trace>
  <inkml:trace contextRef="#ctx0" brushRef="#br0" timeOffset="247983.7148">6903 13700 3 0,'-23'46'8'16,"23"-44"3"-16,-1-2 2 0,1 0 2 16,-2 0 3-16,2 0 0 0,-1 3-4 0,1-3-3 15,-2 0-5-15,1 0-3 0,-1-5-1 16,1 0-4-16,-2-7 0 0,3 6 2 16,-3 1 0-16,3-10 1 15,0 9 2-15,0-7-6 0,0-5 1 0,0 5-2 16,0-5-4-16,3 3 2 0,-3 4 2 15,6-3 2-15,-5 4 3 0,1 5-2 16,-1 1-3-16,-1 4-4 0,0-1-3 16,0 1 2-16,2 0 1 0,-2 0 5 15,1 0 6-15,1 10-3 0,0 2 2 0,-2 6-4 16,2-6 0-16,-2 2 4 0,0 0-1 16,0 0 1-16,0-1 1 0,0-6-2 15,0 6 0-15,0-7 0 0,0 0 0 16,0 1 0-16,0-7-1 0,0 0 0 15,0 0 0-15,0 1 0 0,0 0 2 0,0 1 1 16,0-1 1-16,0 1 1 16,0-1 3-16,0 0-2 0,0 1 1 15,0 0-2-15,0-2-3 0,-2 0 2 16,2 0-4-16,-2 0 1 0,2 0-2 0,-2 0-3 16,1-4-2-16,-1 0 3 0,1 0 0 15,1 0 2-15,-2-3 2 0,2 3-2 16,-1-2-4-16,1 1 2 0,0 5-1 15,0-1 1-15,0 1 1 0,0-2-1 16,0 0-2-16,0 1 0 0,0 0 1 0,0-1 0 16,0 0 4-16,0 1 1 15,0-1-1-15,0 0-3 0,0 1-1 0,0-1-2 16,0 1 1-16,0 1 0 16,1-1-2-16,-1 1 0 0,0 0 1 0,0 0 3 15,0 0 4-15,0 0 5 0,0 10-1 16,-1 7 1-16,-5 4 0 0,3-5-5 15,3 0 0-15,-1-3-2 0,1-2 1 16,-2 3-1-16,2-2 2 0,0 1 0 16,0-9-1-16,0 2 2 0,0-6-2 0,0 0 0 15,0 0 3-15,0 2 0 0,0-2 8 16,0 3 3-16,0-2-1 0,0-1-1 16,0 0 0-16,0 0-4 15,0-11-4-15,0-5 0 0,3-8-4 0,0-2 2 16,1-1 6-16,1 2-3 0,-1 0-1 15,2 3-4-15,-5 7-6 0,5-1 3 16,-6 7-4-16,3 4 2 0,-2 0-3 16,-1 5-5-16,0-1-1 0,0 1 2 15,0 0 8-15,2 0 3 0,-1 0 0 0,-1 4 1 16,3 7-4-16,-1 4-3 0,-1-5-1 16,2 11-23-16</inkml:trace>
  <inkml:trace contextRef="#ctx0" brushRef="#br0" timeOffset="267485.0537">30877 12459 92 0,'0'0'19'0,"0"0"2"0,0 0-3 0,0 0-2 15,0 0-5-15,0 0-4 0,0 0-3 16,0 0-2-16,0 0-2 0,-15-15 2 15,13 15-2-15,1-2 0 0,-1 2 0 16,1 0-2-16,1 0 4 0,-2 0-1 16,2 0 2-16,0 0 1 0,0 2-1 0,2 8 0 15,4 2-2-15,0-2-1 0,3 2 1 16,2-3 2-16,-5-3-2 0,4 3 0 16,1 0-1-16,-4-4 2 15,5 4-3-15,-2-5 3 0,-1 0 0 0,0 0 0 16,-5-3 3-16,7-1 3 0,-5 0 0 15,4 0-2-15,5-2 1 0,-4-6-3 16,4-3 2-16,-2-2-3 0,0-3-1 16,-2 0-2-16,3-4-5 0,0 0-4 15,-1-3-5-15,4 2-7 0,-1-3-1 0,3 1-3 16,-3-1-3-16,3 2-4 0,-2 4-13 16,-5 6-11-16</inkml:trace>
  <inkml:trace contextRef="#ctx0" brushRef="#br0" timeOffset="267861.6818">30756 12750 80 0,'0'0'15'0,"0"0"-2"0,0 0-1 15,0 0 0-15,0 0-2 16,0 0-3-16,0 0 0 0,0 0-1 16,0 0-1-16,0 0 2 0,9 38-1 0,-2-26 0 15,-2-3 1-15,3 4 2 0,-2-6 2 16,0 1 2-16,-1 1 1 0,3-3 3 15,0 0 0-15,0-3 2 0,5 0-2 16,2-3 0-16,7 0-4 0,0-10-4 16,4-4-1-16,1-3-2 0,5-4-9 0,1-4 1 15,4-2-5-15,-1-5-3 0,3 1-10 16,1-3-7-16,1-3-19 0,4 1-26 16,0 0-29-16</inkml:trace>
  <inkml:trace contextRef="#ctx0" brushRef="#br0" timeOffset="283452.6827">9392 17168 200 0,'0'0'57'0,"0"0"-17"15,0 0-18-15,0 0-13 0,0 0-4 16,0 0-8-16,0 0-1 0,0 0-2 0,0 0 0 16,-13-8 1-16,10 8-2 0,3 0 0 15,-1 0-3-15,1 0-1 16,-2 0 2-16,2 0-1 0,-1 0 3 16,1 0 3-16,0 0 2 0,0 0 5 0,0 3 1 15,0 9-1-15,3 3-1 0,2 3 11 16,1 1-12-16,-2-6 15 0,1-1-16 15,-2-4-3-15,-2-3 2 0,4 2 2 16,-4-2 0-16,-1-1 2 0,7 5-4 16,-4-7 1-16,0 1-2 0,3 3 1 0,-3-3 1 15,-2-1-2-15,5 1 1 0,-2-3 2 16,6 0 1-16,3-7 2 0,3-5-1 16,0-8-12-16,0-1 9 15,-3-6-15-15,4-3 9 0,-2 0 0 0,1 1-4 16,0-5-3-16,1-1 3 0,-1 0-1 15,4-3 3-15,-3 1 3 0,1 2-3 16,-1 1 1-16,-4 5-4 0,-1 5-1 16,-1 9-1-16,-6 7-7 0,-1 1 0 15,-1 7-9-15,1-5-11 0</inkml:trace>
  <inkml:trace contextRef="#ctx0" brushRef="#br0" timeOffset="283948.5162">9469 17293 233 0,'0'0'22'0,"0"0"-3"15,0 0-8-15,0 0-5 0,0 0-4 16,0 0-2-16,0 0-1 16,0 0-3-16,0 0-2 0,-31-6 3 0,30 6 1 15,1 0-1-15,-2 0 3 0,2 3 1 16,0 8 11-16,0 4-12 0,3 5 15 15,4-2-14-15,-1-3-1 0,1-3 2 16,-1-1-4-16,1-2-1 0,-1-1 4 16,0-1-1-16,0-4-1 0,0 3 1 0,2-2 5 15,-1-2 6-15,5-2 3 0,8 0 0 16,2-4-5-16,3-10-2 0,1-2-15 16,-3-4 13-16,-2-3-12 15,0-1 9-15,-1-4 3 0,0 0-16 0,-4-4 13 16,4-2-15-16,-2 1 12 0,-1-5 0 15,-2 2-1-15,0-1 1 0,-3 4-2 16,1 3-2-16,-4 2-1 0,-2 9-7 16,-3 3-11-16,2 5-18 0,-5 7-27 15,1 1-50-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4:48:59.7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802 3664 1 0,'0'0'6'0,"0"0"5"16,0 0-6-16,0 0-3 0,0 0 7 0,0 0-4 15,0 0 6-15,0 0-1 0,0 0-1 16,-79-40-3-16,68 34 0 0,-2-1-5 16,-1-1-2-16,-1-2 2 0,-2 1-4 15,1-1 0-15,-1 2 3 0,-2-1 2 16,6 3 4-16,0 1 4 0,0-3 2 15,4 4 2-15,-5-6-2 0,4 2-3 16,-2-3-6-16,-2-1 0 0,5 3-3 16,-1-2 3-16,-3-1-1 0,4 1 1 15,-1-1 0-15,-3 1-1 0,6 2-1 0,1 2 0 16,-5-4 0-16,6 5 2 0,-1 0-2 16,-1-2 1-16,4 5 0 0,0-5 0 15,-1 6-1-15,0-6-1 0,-2 0-1 16,3 3 2-16,0-2 2 0,2 4 6 15,-2-2 5-15,1 2 0 0,1-1-9 0,-1-1-10 16,1 2-1-16,-1-10-7 0,2-1 11 16,0-4-1-16,6-5-5 15,0 0 7-15,6 4-4 0,-1-1 4 16,-2 6 9-16,-2 2-1 0,-1 4-3 0,-6 4 1 16,4 1-9-16,-4 3-1 0,0-1 1 15,0 1-6-15,0-2 0 0,3-3-5 16,4-2 6-16,2-2 5 0,8-3 4 15,-2 1 4-15,2 0-3 0,1 4-1 16,-7 1-1-16,5 1 0 0,-2 0-1 0,-3 4 1 16,7-2 1-16,-3 3-1 0,1 0-4 15,1 0 1-15,-4 0 0 16,-1 0 0-16,4 3 4 0,-5-2 2 16,4 4-1-16,-4-4 0 0,-1 1 0 0,6 1 0 15,-4-1 1-15,4-1-1 0,1 1 0 16,-5-1 1-16,8-1-1 0,0 1 1 15,-1-1-1-15,4 0 0 0,3 0-2 16,-3 0 1-16,-2 0 0 0,-4 0 0 16,-1 0 1-16,0 3-2 0,-6-1 1 0,7 3-1 15,-8-2-1-15,0 1 1 0,2 1 1 16,-4 1 0-16,2 0 0 0,-3 0 0 16,4 4 0-16,-4-2 3 0,-2 3-1 15,2-2-3-15,-3 0-3 0,0 0-2 16,-1 2 5-16,0-1-2 0,-2-5 6 15,0 7-3-15,0 0 4 0,0 6 5 16,-7 7-5-16,-5-3 5 0,0 1-9 16,-3-3-4-16,0 1-5 0,-1-3 1 15,2 1 0-15,-2-2-2 0,1-1-1 0,1 1-11 16,-1-2-12-16,1 0-11 0</inkml:trace>
  <inkml:trace contextRef="#ctx0" brushRef="#br0" timeOffset="8671.3242">8848 3661 1 0,'0'0'6'0,"0"0"-3"0,0 0-2 15,101-3-3-15,-77 0 5 0,0 1 2 0,2 2 6 16,3-2 6-16,1 1-8 0,1 0-4 15,-1-2-5-15,-4 1-4 0,3 2 2 16,-2 0 3-16,-2 0-1 0,3 0 1 16,-2 0-1-16,0 0 2 0,0 2 1 15,-2-2-1-15,4 0 3 0,-2 0-5 0,-6 0-1 16,2 0-2-16,-3 0-3 0,-5 0 0 16,5 0 3-16,-6 0 2 0,-3 0 1 15,6 0 3-15,-5-3 1 0,1 1-1 16,-1-1 0-16,0 2-2 0,-7-1 1 15,2 1-1-15,-6 1 4 0,0-2 0 0,0 2 1 16,0 0 1-16,4-1-1 0,-3 1 0 16,1 0 2-16,-1 0 1 15,1 0-1-15,-1-3-2 0,-1 3-3 16,2 0-1-16,-2 0-2 0,0 0 0 0,1 0 0 16,-1 0-3-16,0 0-1 0,0 0-1 15,0 0-2-15,0 0 1 0,0 0-5 16,-4 0-3-16,-9 3-28 0</inkml:trace>
  <inkml:trace contextRef="#ctx0" brushRef="#br0" timeOffset="9136.1568">8988 3690 92 0,'0'0'27'0,"0"0"9"0,0 0 2 16,0 0 1-16,0 0 1 0,0 0-10 0,0 0-6 15,0 0-9-15,0 0-5 0,0 0-5 16,-46-14-4-16,45 14-2 0,-1 0-2 16,1-1-1-16,-1 1-1 0,2 0-2 15,-1 0 0-15,1-2-2 0,0 2 3 16,0 0 5-16,0 0 0 0,1 0 0 15,5 0 2-15,7 0-2 0,6 0 4 16,1 0 5-16,8 0 3 0,-1 0 3 16,5-2-3-16,0-2-3 0,1 0-7 15,0-1-3-15,2 0 1 0,1 1 1 0,0-1-1 16,3 0 2-16,-1 1 0 0,1-3 3 16,1 3-8-16,-2-2 1 0,0 2-8 15,-2-1 3-15,-1 1 6 0,-2 0 1 16,-3 2 2-16,-1-1 1 0,-3 1-1 15,-1-1 0-15,-7 0 2 0,-3 0-2 0,-3 2-2 16,-7-1 0-16,1 2-2 16,-6 0 1-16,0-1 1 0,0 1 0 15,0 0-3-15,3 0-3 0,-2 0-4 16,1 0-8-16,-1 0-9 0,1-3-6 0,1 3-24 16,0 0-33-16</inkml:trace>
  <inkml:trace contextRef="#ctx0" brushRef="#br0" timeOffset="12229.0389">25031 5803 26 0,'0'0'17'0,"0"0"-5"0,0 0-7 16,0 0-3-16,0 0-4 0,0 0-3 16,0 0-3-16,0 0-4 0,0 0 3 15,-7-6 5-15,7 4 6 0,0 2 2 16,0-3-2-16,4 2-4 0,2-1 0 15,4 2 4-15,4 0 4 0,-2 0 4 0,8 0-5 16,-7 0 2-16,2-1-4 0,-2 1-5 16,-1 0 5-16,2-2 0 15,-1 1 2-15,4-2 3 0,-5 2-3 16,7-2-4-16,-2 0 6 0,3-1 3 0,6-2 1 16,-3 1-3-16,-2-1-3 0,-6 2 1 15,-1-1-7-15,-4 2 1 0,-6 2-5 16,0-1-1-16,-4 2 3 0,0-1 2 15,0 1 1-15,2 0-3 0,-1-2-3 16,1 2-3-16,-1-1 1 0,1 1-1 0,-1-3-2 16,1 3-2-16,-1 0-6 0,1 0-6 15</inkml:trace>
  <inkml:trace contextRef="#ctx0" brushRef="#br0" timeOffset="12615.8751">24894 5867 166 0,'0'0'41'0,"0"0"-4"0,0 0-9 16,0 0-9-16,0 0-10 0,0 0-6 16,0 0-6-16,0 0-4 0,0 0 6 15,0 0 3-15,-12 1 5 0,19-1 2 0,9-1-4 16,2-4-1-16,2 0-9 0,-3 0 4 16,4 0-2-16,-3-1 6 0,1 1 4 15,3 1-4-15,-1-1-4 0,0 2 0 16,0-1 0-16,1-3 4 0,1 3-2 15,-2-2-4-15,2 1-4 0,-2 0-1 0,0 3 1 16,2-3-3-16,-5 1 1 16,0 3-5-16,-4 0-10 0,-8-1-9 15,1 2-6-15,-2 0-7 0,2 0 3 16,-3 0-5-16</inkml:trace>
  <inkml:trace contextRef="#ctx0" brushRef="#br0" timeOffset="12971.5558">25018 5912 224 0,'0'0'51'0,"0"0"-4"0,0 0-11 16,0 0-11-16,0 0-10 0,0 0-8 15,0 0-8-15,0 0-7 0,0 0-5 16,-11-2-4-16,11 2-5 0,0-1 5 16,0-2 13-16,8-1 11 0,9-4 7 0,7 0 1 15,-1 1-10-15,3-1 1 0,0-1-3 16,0 0-1-16,0 0 4 0,1-3-7 16,0 5 2-16,-1 0-1 0,0 1-2 15,-8 3-3-15,-2-1-3 0,-4 2-2 16,-7-1-2-16,1 3-2 0,-6 0-2 15,0 0 1-15,0 0-3 0,2 0 3 16,-1 0-3-16,1 0-4 0,-1 0-9 16,1 0-9-16,-1 0-15 0,1 0-10 15</inkml:trace>
  <inkml:trace contextRef="#ctx0" brushRef="#br0" timeOffset="13312.6443">24887 5967 240 0,'0'0'26'0,"0"0"-8"0,0 0-11 0,0 0-9 15,0 0-3-15,0 0-1 0,0 0 2 16,0 0-1-16,0 0 1 0,0 0-1 0,-8 1 9 16,17-4 4-16,10-3 7 0,7-1 0 15,4-4-8-15,2 0-3 0,0 1-3 16,-2-3-1-16,-1 1 1 16,-1 2-1-16,-1-3 0 0,1 3 0 0,0-2-3 15,1 1-2-15,0 4-4 0,0-1-4 16,-4 4-7-16,-8-1-11 0,0 5-34 15,-3 0-12-15,-3 0-3 0</inkml:trace>
  <inkml:trace contextRef="#ctx0" brushRef="#br0" timeOffset="19007.8879">27380 4449 107 0,'0'0'26'0,"0"0"1"15,0 0 0-15,0 0-1 0,0 0-1 16,0 0-4-16,0 0 1 0,0 0-2 15,0 0 0-15,0 0-3 0,-11-31 0 16,11 30-6-16,-1 0-3 0,1-1-1 0,-2 0-5 16,2 2-1-16,-1-1-1 0,1 1-3 15,-3-2 0-15,3 2-4 0,0-1-1 16,0 1-2-16,0-2-2 16,0 2 4-16,0 0 1 0,0 0 4 0,0 0 4 15,0 0-2-15,0 5-3 0,4 2-9 16,1 3 0-16,-1-4 2 0,1 1 4 15,-1 1 7-15,0-2 4 0,1 2-2 16,0-3 2-16,-3-2 0 0,2 5 1 16,-1-5 2-16,-2 0-1 0,2 2 0 0,-3-5-3 15,0 0-4-15,0 0 3 0,2 1 0 16,-1-1 3-16,1 0 1 0,-1 2 1 16,1-2 0-16,6 0-1 15,2 0 1-15,-1-3-4 0,7-5 2 0,-3-1-2 16,0-1-1-16,3-6-1 0,1 0-4 15,-2-1 1-15,2-1-1 0,-2-1-2 16,2 3 2-16,-3-3-6 0,2 3-1 16,-1 1-3-16,-2-1-1 0,-3 6 2 15,-1-1-3-15,-4 5-3 0,2 0-9 0,1 0-11 16,-5 3-17-16,0 0-13 0,-3 3-8 16</inkml:trace>
  <inkml:trace contextRef="#ctx0" brushRef="#br0" timeOffset="19468.2787">27348 4526 112 0,'0'0'29'0,"0"0"-3"0,0 0-7 0,0 0-3 16,0 0-5-16,0 0-5 16,0 0-4-16,0 0-4 0,0 0-3 0,0 0 3 15,0-18 2-15,0 18 0 0,0 0 0 16,0 2-3-16,1 2 1 0,1 7 2 15,-1-2 1-15,2 0 2 0,0 1-2 16,0-2 2-16,2 1 0 0,0-3 1 16,1 2 2-16,-1-2-1 0,1 0 0 0,-3-4-2 15,6 2 2-15,-5-3 1 16,0 1 2-16,5 1-1 0,-4-1-1 0,0-1-2 16,7-1-1-16,0 0 3 0,5 0 2 15,4-4 0-15,-2-4-1 0,0-3-6 16,-1-1-1-16,0 0-3 0,2-3 1 15,1-3-4-15,2-2-7 0,0-1-5 16,1-3-5-16,1 1-7 0,1-2-14 16,0 3-9-16,-1 2-14 0</inkml:trace>
  <inkml:trace contextRef="#ctx0" brushRef="#br0" timeOffset="30731.764">9830 3280 3 0,'0'0'7'0,"0"0"-1"16,0 0-8-16,0 0 0 0,0 0-1 0,0 0-3 15,0 0 3-15,0 0 3 16,0 0 0-16,-3-17 0 0,2 17 0 16,1 0 1-16,0 0 1 0,0 0 7 15,0 0-8-15,0 0 0 0,0 0 1 0,0 3-1 16,0 2 4-16,3 2-1 0,0 3 0 16,-2-7-3-16,2 4-2 0,2-2 0 15,1 1-4-15,0 1 0 0,0-2 3 16,0 1 2-16,2 1 1 0,-2-2 1 15,4 1 3-15,3 2-4 0,-6-4 2 0,5 2-3 16,-6-1 2-16,1-4 2 16,-3 1 2-16,-4-2 0 0,5 0 1 15,-1 2 3-15,-1-2 11 0,9 0 4 16,-2-6-3-16,3-11-3 0,8-9-7 0,2-4-12 16,1-3 2-16,2-4-2 0,0-3-3 15,1 2 4-15,2-1 1 0,-3-1-4 16,3 3 0-16,-2 0 1 0,-3 5-2 15,-4 3 3-15,-1 5 1 0,-8 9-2 16,-5 5-2-16,-3 8-4 0,-3 2-8 0,0 0-6 16,0 0-4-16,2 0 1 0,-1 0-4 15,-1 0 4-15</inkml:trace>
  <inkml:trace contextRef="#ctx0" brushRef="#br0" timeOffset="31219.4754">9827 3409 161 0,'0'0'10'0,"0"0"3"16,0 0-5-16,0 0-7 0,0 0-4 15,0 0-1-15,0 0-3 0,0 0-5 0,0 0-5 16,0 0 0-16,-10-9 3 0,10 9 3 16,0 0 8-16,0 0 2 0,1 9 1 15,5 5 2-15,0-2 0 0,0 2 2 16,1-2-4-16,0 1 7 0,-1 1-3 15,0-2-3-15,-2-5-5 0,3 2-8 16,-2-2 8-16,-1-2 1 0,2 2 10 16,-3-4 5-16,3 2 0 0,-1-4-1 15,-2 1-3-15,7-2-1 0,-1 0-2 16,4-2 2-16,3-7 0 0,0-5-2 0,0-4 2 16,4-5 0-16,4-6-1 0,7-5 0 15,2-6-5-15,9-6 1 0,6-4-7 16,0 0-1-16,4-3-1 0,-6 3 0 15,2 3-2-15,-8 3-1 0,-5 5-3 16,-5 4 2-16,-4 5 6 0,-6 7-1 0,-6 8-9 16,-6 5-17-16,-2 10-17 0</inkml:trace>
  <inkml:trace contextRef="#ctx0" brushRef="#br0" timeOffset="37187.4757">30207 4730 265 0,'0'0'85'0,"0"0"-25"0,0 0-34 0,0 0-19 16,0 0-4-16,0 0-1 0,0 0 3 15,0 0-1-15,0 0-6 0,14-52-5 16,-14 51-4-16,0 1-3 0,0 0 7 16,2 0 5-16,-2 0 2 0,0 1 5 15,0 11-2-15,0 0 4 0,0 8-4 0,0 0 2 16,0 1-2-16,0 5-1 0,0-4-2 16,1-4 1-16,3-4-2 0,-2-3 0 15,1-1-2-15,-1 1-2 0,1-2 4 16,2-1 1-16,-4-5 1 0,2 2 2 15,-3-5-2-15,0 0 2 0,0 0 4 0,2 0 3 16,4 0-1-16,3 0-2 16,5-9-2-16,6-7-3 0,-1-5 0 15,2-2-1-15,-1 1 0 0,1-3 1 16,-2 1-2-16,-1 0 1 0,-3 1-1 0,1 2-1 16,-5-1-3-16,1 2-2 0,1 2 0 15,-6 6 2-15,0 0-3 0,-2 4-4 16,-1 4-14-16,-1 1-23 0,-3 3-41 15,0-1-22-15,0 1-26 0</inkml:trace>
  <inkml:trace contextRef="#ctx0" brushRef="#br0" timeOffset="37469.0485">30539 4791 187 0,'0'0'41'0,"0"0"-12"16,0 0-12-16,0 0-9 0,0 0-4 15,0 0-2-15,0 0 2 0,0 0 2 16,0 0-1-16,0 0-6 0,70 11 0 15,-44-9-2-15,-1-2-8 0,0 0-2 16,0 0-9-16,1 0-8 0,-3 0-34 16,-5-2-2-16,0 2-9 0</inkml:trace>
  <inkml:trace contextRef="#ctx0" brushRef="#br0" timeOffset="37720.1849">30662 4766 192 0,'0'0'33'0,"0"0"4"15,0 0 4-15,0 0 0 16,0 0-6-16,0 0-10 0,0 0-9 0,0 0-9 16,0 0-10-16,0 0-4 0,1-34 4 15,2 34 2-15,0 8 1 0,3 9 1 16,0 7-1-16,0 4 0 0,1 0-6 15,-3 5-6-15,-1-1-10 0,2 1-6 16,-4 2-5-16,0-1-27 0,-1 1-35 0,0-1-50 16</inkml:trace>
  <inkml:trace contextRef="#ctx0" brushRef="#br0" timeOffset="38135.3461">31142 4614 429 0,'0'0'43'15,"0"0"-14"-15,0 0-17 0,0 0-7 16,0 0-6-16,0 0-2 0,0 0-4 15,0 0 3-15,0 0 1 0,0 0 3 16,-20 14 0-16,6 7-3 0,2 4 1 16,-2 3 2-16,2 1 0 0,-2 4 2 15,0 2-4-15,-1 0 2 0,3-3-7 0,0-5 0 16,4-9-2-16,2-2 4 0,3-6 1 16,2-5 3-16,-1 0-2 0,2-5 2 15,-1 0 3-15,1 0 4 0,0 1 3 16,0 1 0-16,0 0 0 0,0-2-1 15,0 0-6-15,3 0-2 0,8 0-2 0,7-9 1 16,3-2-4-16,0 3 1 16,0-2-3-16,-1 3-2 0,-1 2 0 15,3-2-7-15,-1 3-9 0,3 0-18 16,-2 1-11-16,1 3-16 0,-5-2-7 0,-2 2-1 16,-4 0-15-16</inkml:trace>
  <inkml:trace contextRef="#ctx0" brushRef="#br0" timeOffset="38429.2479">31148 4617 358 0,'0'0'65'0,"0"0"-23"0,0 0-20 16,0 0-16-16,0 0-8 0,0 0-1 16,0 0 2-16,0 0 0 0,0 0 1 0,0 0 0 15,0 46-7-15,7-24 0 0,-1 3 1 16,0 1-2-16,0-1-5 0,1 1-3 16,3 0-3-16,0 0 0 0,2-4 4 15,1 1-4-15,0-4-5 0,1-2-21 16,-4-7-16-16,-1 2-18 0,-1-4-27 15</inkml:trace>
  <inkml:trace contextRef="#ctx0" brushRef="#br0" timeOffset="38807.7032">31393 4642 289 0,'0'0'32'0,"0"0"-17"15,0 0-9-15,0 0-2 0,0 0 2 16,0 0 2-16,0 0-1 0,0 0-2 0,0 0 3 16,38 78-2-16,-30-58-5 0,-3 0-4 15,0-5-3-15,-1-1-2 0,-1-4 4 16,3 0 3-16,-3 1 2 0,1-2 3 15,-1-1 1-15,-2-3 1 0,2 0 2 16,-3-5 3-16,0 0 3 0,0 0 6 0,2 1 3 16,-1-1-3-16,5 0-6 0,2-3-2 15,3-6-2-15,0-6 0 0,2-4-5 16,-1-1-2-16,2-2-3 16,-1-1-1-16,1-1 1 0,-2 0 0 0,0 1-2 15,-2 4-2-15,-3 3-4 0,-1 2-5 16,-3 5-12-16,-1 4-29 0,0 1-42 15,-2 4-52-15</inkml:trace>
  <inkml:trace contextRef="#ctx0" brushRef="#br0" timeOffset="39141.2269">31861 4786 467 0,'0'0'39'0,"0"0"-17"0,0 0-11 15,0 0-10-15,0 0-3 0,0 0 0 0,0 0-2 16,0 0 0-16,0 0-2 16,0 0 1-16,0 0 0 0,1 0-1 0,5 0 1 15,6 0-4-15,5 0 4 16,2 0-5-16,8 0-15 0,-1 0-20 0,3 0-42 16,-3 0-40-16,-1 0-38 0</inkml:trace>
  <inkml:trace contextRef="#ctx0" brushRef="#br0" timeOffset="40019.9848">32300 4687 192 0,'0'0'69'16,"0"0"-9"-16,0 0-5 16,0 0-6-16,0 0-8 0,0 0-10 0,0 0-13 15,0 0-8-15,0 0-7 0,0 0-5 16,-2-23-4-16,2 23-5 0,0-1-3 15,0 1 8-15,0 0 5 0,1 9 8 16,6 6 1-16,5 5-1 0,1 0-3 16,-1 0-1-16,-1-3-1 0,1-1-1 0,-2-1 1 15,1-1-1-15,-4-5 0 0,1 2 0 16,1-1 0-16,-2-2 1 0,1 2-1 16,-3-4-1-16,-2-3 1 0,0 1 1 15,-3-4 1-15,0 0-1 0,0 0 1 16,4 0 1-16,1 0 0 0,1-7 2 15,2-4-3-15,-3-4-1 0,4-2-2 16,-2-1 0-16,2-4-1 0,0-1-3 16,2-2 0-16,1-2 0 0,0 2 0 15,-1-3 3-15,-1 3 4 0,-1 0-9 0,1 1 6 16,-1 1-12-16,-4 8-23 16,1-2-18-16,-3 8-32 0,0 5-31 0,-3 0-47 15</inkml:trace>
  <inkml:trace contextRef="#ctx0" brushRef="#br0" timeOffset="40699.3377">30729 5274 222 0,'0'0'53'16,"0"0"-4"-16,0 0-7 0,0 0-10 16,0 0-3-16,0 0-6 0,0 0-6 15,0 0-8-15,0 0-9 0,0 0-6 16,-2-8-2-16,2 6-4 0,0 2 1 15,0 0 5-15,3 0 10 0,10 0 10 0,10 0 4 16,12 4 0-16,10 1-7 16,8-4-7-16,11-1-2 0,11 0 0 15,9-4-4-15,4-3 4 0,10-2-1 16,4-1-3-16,5 1 1 0,1-2-8 0,-1 1-8 16,0-1-1-16,-1-1 3 0,-2 2-6 15,-4-3-4-15,-5 2-8 0,-5 1-3 16,-12 0 5-16,-7 2 17 0,-11 0 8 15,-10 1-1-15,-3 3-24 0,-5 1-27 16,-1-1-25-16,-8 3-17 0</inkml:trace>
  <inkml:trace contextRef="#ctx0" brushRef="#br0" timeOffset="42731.5819">30678 6136 171 0,'0'0'42'16,"0"0"4"-16,0 0-7 0,0 0-7 16,0 0-11-16,0 0-6 0,0 0-3 15,0 0-2-15,0 0 0 0,-1-16 4 0,1 2-5 16,0-4-1-16,0 6-4 0,0-8 0 16,0 0-1-16,1 7 3 0,1-7-1 15,-1 1 3-15,-1 5 2 0,2-7 3 16,-2 2-3-16,0 6 0 0,0-9-5 15,0 2-5-15,0 7 7 0,0-7-2 0,0 10 6 16,0 3 1-16,0 2 1 0,0-2-3 16,0 3-1-16,-2-2-2 15,2 1-3-15,0 5-4 0,-1-1-5 16,1 1-2-16,0 0-7 0,-2-2 0 0,2 2 4 16,-3 0 3-16,0 14 7 0,0 5 7 15,-1 10-7-15,1 0 1 0,1 2-5 16,2-1 0-16,0-3 0 0,0-1-2 15,6-2 1-15,2-1-7 0,2-4 1 16,4-1-2-16,1-3-5 0,2-5-7 0,1-1-20 16,-3-2-18-16,1-4-19 0,3-3-13 15,-7 0-10-15</inkml:trace>
  <inkml:trace contextRef="#ctx0" brushRef="#br0" timeOffset="42957.2017">30620 5944 200 0,'0'0'57'0,"0"0"-13"15,0 0-15-15,0 0-14 0,0 0-7 0,0 0-3 16,0 0 1-16,0 0 0 0,0 0-10 15,0 0-9-15,110 5-4 0,-75-10-13 16,0 0-25-16,2 1-25 0,-2-2-43 16</inkml:trace>
  <inkml:trace contextRef="#ctx0" brushRef="#br0" timeOffset="43228.6074">31123 5985 447 0,'0'0'41'0,"0"0"-11"0,0 0-15 15,0 0-8-15,0 0-9 0,0 0-1 16,0 0-2-16,0 0 0 0,0 0-2 15,16 4 1-15,7-4-1 0,8-3 2 16,-1 1-11-16,2-1-11 0,-2-2-5 0,1 1-14 16,-4 0-17-16,-1 3-16 0,-7-1-44 15</inkml:trace>
  <inkml:trace contextRef="#ctx0" brushRef="#br0" timeOffset="43492.6172">31179 5862 451 0,'0'0'54'0,"0"0"-14"16,0 0-17-16,0 0-12 0,0 0-7 15,0 0-4-15,0 0-4 0,0 0 1 16,0 0 6-16,0 0-1 0,6 23 5 0,-1 2-7 15,-1 4-1-15,1 0-3 16,-2 3 1-16,0 2 3 0,-2 2-4 16,0 2-2-16,-1 0-10 0,0-3-10 15,2-3-21-15,-1-5-22 0,1-7-34 0,2-5-46 16</inkml:trace>
  <inkml:trace contextRef="#ctx0" brushRef="#br0" timeOffset="43972.3293">31630 5844 446 0,'0'0'35'0,"0"0"1"0,0 0-11 16,0 0-10-16,0 0-9 0,0 0-8 0,0 0-3 16,0 0 1-16,0 0-1 0,0 0 2 15,-22-16 1-15,12 32 2 0,-2 3-2 16,-1 3 3-16,3-1-11 16,0-1 2-16,0-2 0 0,1-1-1 0,3-6 7 15,2 5 0-15,-3-2-5 0,4-5-1 16,0 1 2-16,0 0-2 0,2-6 2 15,-1 0-2-15,2 3-2 0,0-7 2 16,-1 0 4-16,1 0 3 0,0 1 1 16,0 1 0-16,0-1-3 0,0 1 1 0,0-2 0 15,0 1 0-15,0-1-1 0,0 1 2 16,0-1-1-16,0 2 1 0,0-2 3 16,0 2 1-16,0-2 2 0,0 1 1 15,6 1-2-15,-2-2 1 0,7 1-1 16,0 1-2-16,0-2-1 0,8 2-2 15,-7-2-5-15,8 0-1 0,0 0 0 16,-1 0-3-16,8 0-8 0,-2 0-29 16,-2 1-30-16,-7 0-36 0,-2 4-37 15</inkml:trace>
  <inkml:trace contextRef="#ctx0" brushRef="#br0" timeOffset="44253.0285">31587 5836 351 0,'0'0'68'15,"0"0"-17"-15,0 0-23 0,0 0-15 16,0 0-9-16,0 0-5 0,0 0 0 15,0 0 0-15,0 0 1 0,0 0-2 16,60 41 4-16,-49-18-3 0,0 1 0 0,-1 2-2 16,-2 1-4-16,0 0-6 0,-2 3-8 15,0 0-8-15,-1 2-30 0,-4 0-35 16,-1-4-23-16,0 0-20 16</inkml:trace>
  <inkml:trace contextRef="#ctx0" brushRef="#br0" timeOffset="44667.7121">31923 6135 314 0,'0'0'76'0,"0"0"-18"15,0 0-20-15,0 0-11 0,0 0-8 16,0 0 3-16,0 0-1 0,0 0-2 15,13-79-9-15,-13 66-7 0,0-7 0 16,0 8-1-16,0-10-1 0,-1 4 0 16,1 4 0-16,-3-7 0 0,1 2 0 15,1 5-4-15,-1-7 3 0,1 9-8 0,-1-4 8 16,1 3 0-16,1 7 0 0,0-1 1 16,0 7-1-16,0-1 1 0,0 1-2 15,0-2 0-15,0 1-2 0,0-1-2 16,0 1-2-16,0 0-3 0,0 1 3 15,0 0 5-15,0 1-5 0,0 14 9 16,0 9-5-16,-4 7 2 0,-2 0-1 16,0-1-1-16,2-1 0 0,-1-2-4 15,2-1 5-15,2-8-2 0,1 0-1 16,0 0-3-16,0-6-4 0,3 6-5 0,4-3-12 16,2-5-3-16,2 0-19 0,1-5-6 15,3-3-9-15,0-2-6 0,0 0-4 16,-2-5-11-16</inkml:trace>
  <inkml:trace contextRef="#ctx0" brushRef="#br0" timeOffset="44869.4785">31918 6029 360 0,'0'0'63'16,"0"0"-15"-16,0 0-12 0,0 0-14 15,0 0-13-15,0 0-8 0,0 0-7 16,0 0 1-16,0 0 5 0,2-11-11 16,19 9 5-16,3-3-22 0,2 2-16 0,0-1-19 15,-1 3-28-15,-1 0-10 0,1-1-34 16</inkml:trace>
  <inkml:trace contextRef="#ctx0" brushRef="#br0" timeOffset="45177.6817">32341 5959 548 0,'0'0'17'0,"0"0"-1"0,0 0-3 0,0 0-8 16,0 0-4-16,0 0-3 15,0 0 1-15,0 0-2 0,0 0 0 16,0 0 0-16,-6 6 0 0,6-6 1 0,2 2 0 16,9-2-2-16,8 1-4 0,0-1-13 15,0 0-14-15,2 0-23 0,2 0-19 16,5 0-24-16,-11 0-16 0,-6-1-37 15</inkml:trace>
  <inkml:trace contextRef="#ctx0" brushRef="#br0" timeOffset="45948.3653">32591 6034 201 0,'0'0'54'0,"0"0"-14"15,0 0-7-15,0 0 2 0,0 0 1 16,0 0 1-16,0 0-13 0,0 0-14 0,31-84-3 16,-30 68-3-16,2 0 2 0,0-2-2 15,0 0 10-15,-2 7 1 0,-1-8 3 16,0-1-3-16,0 8-7 16,0-8-4-16,0 0 1 0,0 6 0 0,0 1 1 15,0 2 1-15,0 5-1 0,0 0-2 16,0 1 1-16,0 5-1 0,0-2-3 15,0 2-3-15,0-1-4 0,0 0-2 16,0 1-4-16,0 0 5 0,0 0 2 16,-4 6 5-16,0 9 1 0,-2 8 0 0,1 1 0 15,2 2-4-15,2 1 3 0,-1 1-5 16,1-1 3-16,1 0-1 0,0-1-1 16,0 0 1-16,0-3-3 15,4-4 6-15,1 1-8 0,2-4 3 0,3-2-8 16,0-1-3-16,5-5-1 0,4-1-17 15,2-6-18-15,5-1-22 0,0 0-25 16,2-4-17-16</inkml:trace>
  <inkml:trace contextRef="#ctx0" brushRef="#br0" timeOffset="46189.3679">32580 5868 439 0,'0'0'28'0,"0"0"-7"16,0 0-6-16,0 0-13 0,0 0-3 15,99-21-2-15,-73 19-1 0,2 1-2 16,1-1-5-16,3 1-11 0,-2-1-37 15,-3 2-48-15,-8 0-73 0</inkml:trace>
  <inkml:trace contextRef="#ctx0" brushRef="#br0" timeOffset="46967.9881">30873 5629 116 0,'0'0'33'0,"0"0"-6"0,0 0-4 15,0 0-6-15,0 0 1 0,0 0 1 16,0 0-1-16,0 0-2 0,0 0-1 15,18-18-1-15,-18 18-2 0,0 0-2 16,0 0 4-16,0 0 4 0,-2 11 2 16,-5 9 0-16,-3 6-8 0,-2 4 3 0,-1 4-3 15,-3 6 4-15,0 3-3 0,-4 4-4 16,-1 5-3-16,-5 2-4 0,-1 4 6 16,-2 4-8-16,-1 2-8 15,-2-1-6-15,0-5-1 0,-1-3 2 0,6-4 8 16,-1-2 9-16,2-5-4 0,2-5-23 15,2-8-7-15,9-10-2 0,6-9 1 16,4-7 17-16,3-5-11 0,-2 0-28 16,2 0-18-16,0 1-21 0</inkml:trace>
  <inkml:trace contextRef="#ctx0" brushRef="#br0" timeOffset="47696.4632">32737 5721 222 0,'0'0'69'0,"0"0"-12"0,0 0-19 0,0 0-14 16,0 0-17-16,0 0-9 16,0 0-5-16,0 0 6 0,0 0 7 15,-18 22 4-15,6 7-2 0,-1 8-1 16,-3 2-3-16,1 4-3 0,0 4-4 0,0 0 3 16,-1 2-11-16,3 1 5 0,0 1-4 15,0 2-7-15,-1-3 1 0,1 0-6 16,-2-5 6-16,2-5-4 0,2-4-24 15,-1-9-12-15,6-9 1 0,-1-6-5 16,3-5-6-16</inkml:trace>
  <inkml:trace contextRef="#ctx0" brushRef="#br0" timeOffset="48308.1786">32552 4444 199 0,'0'0'32'0,"0"0"-10"0,0 0 6 0,0 0-1 16,0 0-5-16,0 0-3 0,0 0-8 15,0 0-11-15,0 0 4 0,0 0-2 16,3-13 0-16,-12 23 5 0,-5 7-3 15,-2 9 0-15,-1 3 3 0,-1 7-5 16,-2 5 3-16,-4 6 6 0,-5 8 3 0,-6 5 3 16,-3 9 3-16,-2 2-7 15,-4 1-8-15,5-4 0 0,5-5-9 16,2-8-1-16,4-8 3 0,5-9-9 16,7-9 10-16,3-11-10 0,6-7 3 0,6-6-1 15,1-5-1-15,0 0 0 0,0 0-14 16,10-4-18-16,8-9-30 0,11-5-22 15,0-6-30-15</inkml:trace>
  <inkml:trace contextRef="#ctx0" brushRef="#br0" timeOffset="49335.5709">30513 4473 72 0,'0'0'8'0,"0"0"5"16,0 0 7-16,0 0 11 0,0 0 6 0,0 0-6 16,-90 100-3-16,66-60-8 15,-3 5-9-15,-2 6 6 0,-2 6 2 16,-1 6-4-16,1 1-2 0,-1 0-10 16,1 0-6-16,1-5 4 0,1-4 3 0,2-4 2 15,-1-5-2-15,5-8-5 0,3-8-2 16,4-7-1-16,4-8-3 0,5-7-7 15,6-4-6-15,1-4-6 0,-2 0 0 16,2 0 5-16,0 2-6 0,2-1-13 16,9-1-34-16</inkml:trace>
  <inkml:trace contextRef="#ctx0" brushRef="#br0" timeOffset="50871.6222">31581 4506 44 0,'0'0'16'0,"0"0"-6"0,0 0-2 16,0 0-2-16,0 0-1 0,0 0 0 15,0 0 0-15,0 0-4 0,0 0-1 16,4 0-1-16,-4 0-1 0,0 0-1 15,0 0 2-15,1 0 1 0,-1 0 1 0,0 0 2 16,0 0-1-16,1 0 0 16,-1 0 2-16,0 0-1 0,0 0 1 15,0 0 0-15,0 0 0 0,0 0 0 16,0 0 1-16,0 0-1 0,0 2 1 0,0-2 0 16,0 0-3-16,0 0 0 0,0 0-5 15,0 0 4-15,0 0 3 0,0 0 1 16,0 2 3-16,2-1-3 0,2 4-3 15,-1-1-1-15,3 2-2 0,0 0-1 16,1 0 1-16,0-1 2 0,1 1 1 0,2 1 0 16,-2-2 0-16,2 2 2 0,-4-2-2 15,-3-2 1-15,6 2 1 16,-6-2 0-16,0-2 4 0,1 2 0 16,-4-3 4-16,0 0 7 0,0 0 10 0,6 0-1 15,3 0 0-15,3-8-12 0,3-4-10 16,-1-3-5-16,-1 0-4 0,2-2 3 15,-2-1-5-15,3 0 2 0,-2 0-1 16,3 0-3-16,1 0 1 0,-1 1-6 16,-2 2-8-16,2 1 0 0,-2 2-1 0,0 1-3 15,0 2 5-15,-4 2-16 0,-2-3-19 16,-3 6-23-16</inkml:trace>
  <inkml:trace contextRef="#ctx0" brushRef="#br0" timeOffset="51259.1117">31605 4545 310 0,'0'0'43'0,"0"0"-12"0,0 0-13 16,0 0-12-16,0 0-4 0,0 0-2 0,0 0-3 16,0 0-1-16,0 0-3 0,0 0-3 15,11 0-3-15,-9 0 0 0,-2 0 3 16,1 0 3-16,-1 0 4 0,5 0 4 15,-1 1 1-15,3 5-2 0,1-2 2 16,0 0-1-16,1 0 3 0,1-2-1 0,9 0 0 16,-1-2-2-16,6 0-1 0,-7 0-2 15,1 0-3-15,-6 0-3 16,2 0-6-16,0-1-13 0,-8 0-20 16,0 1-23-16,-2 0-21 0</inkml:trace>
  <inkml:trace contextRef="#ctx0" brushRef="#br0" timeOffset="52595.0081">29601 5102 168 0,'0'0'43'0,"0"0"-8"0,0 0-7 16,0 0-5-16,0 0-7 0,0 0-1 0,0 0-1 15,0 0-4-15,0 0 1 0,0 0-6 16,-18-31-2-16,17 30-3 0,-2 1 0 15,3-2 0-15,-1 2 1 0,1-1-2 16,-2 1 0-16,2 0-1 0,-1-3 0 16,1 3 3-16,-2 0 2 0,2 0 0 0,-1 0 0 15,1 0 2-15,0 0 0 0,0-2-1 16,0 2 2-16,0 0-4 0,0 0 3 16,0 0-2-16,0 0 1 0,0 0-1 15,6 8-1-15,1 2 0 0,-3-3 0 16,3 5-1-16,-1-1 0 0,-1-1-3 0,2 2-2 15,-5-3 3-15,3 0 0 16,-2 0 4-16,1 0 0 0,1 0-2 16,-1-1 0-16,0-1 0 0,-1-3 0 15,3 2 3-15,-3-5 0 0,0 0 2 0,7 1 0 16,3-2 0-16,4-2-2 0,8-5 0 16,-1-5-3-16,1-3-4 0,-2-2 3 15,3-2-4-15,0-1 2 0,-1 0 1 16,-1 0-2-16,0 0-1 0,-1-2 1 15,-2 3-1-15,-1-1-3 0,-8 6-5 0,-2 1-1 16,-4 6-8-16,-2 2-20 16,-1 3-34-16,-3 2-66 0</inkml:trace>
  <inkml:trace contextRef="#ctx0" brushRef="#br0" timeOffset="52971.0372">29563 5303 391 0,'0'0'57'0,"0"0"-15"15,0 0-14-15,0 0-11 0,0 0-10 16,0 0-7-16,0 0-5 0,0 0-1 16,0 0 3-16,-12-7 0 0,12 7 2 0,0 0 2 15,0 10-1-15,3 4 0 0,3 0-2 16,0-2-3-16,-2-5 0 0,2 0-1 16,6 3 2-16,-2-2 5 0,7-1 4 15,-1 1-1-15,6-5 1 0,2 0-1 16,4-3-2-16,0 0-1 0,2-4-1 15,2-6 0-15,2-2 0 0,-1-3-5 16,4-2 1-16,-1-4-7 0,3-1-24 16,0-3-30-16,-5-1-45 0,0 0-50 15</inkml:trace>
  <inkml:trace contextRef="#ctx0" brushRef="#br0" timeOffset="54130.0761">26781 6226 7 0,'0'0'10'16,"0"0"-4"-16,0 0 2 0,0 0 4 15,0 0 5-15,0 0 3 0,0 0-1 0,0 0-4 16,0 0-5-16,0 0-2 0,92-4-4 16,-68 4-3-16,2 1 3 0,6-1-2 15,5 0 6-15,8 0 1 0,5-1-2 16,6-5 1-16,3-2-8 0,4 0-2 15,1 1 0-15,0-1-1 0,-2 2 2 16,-1 0-6-16,-2 1-1 0,-4 1 1 16,-2 3 1-16,-6-1 0 0,-3 2-1 15,-5 0-1-15,-2 0 1 0,-4 0-1 16,-9 0-4-16,-2 0-12 0,-9 0-21 0</inkml:trace>
  <inkml:trace contextRef="#ctx0" brushRef="#br0" timeOffset="54612.1453">27003 6265 130 0,'0'0'41'16,"0"0"-4"-16,0 0-3 0,0 0-1 16,0 0-6-16,0 0-3 0,0 0-6 15,0 0-5-15,0 0-6 0,0 0-7 16,-8-9-1-16,8 6-4 0,0 3 0 15,0-1 7-15,0 1 1 0,3-3 5 16,11 1 7-16,11-2 4 0,10 1 2 16,2-2-2-16,6-1-4 0,-1 0-8 15,2-1-4-15,1 1 0 0,-2-1-2 0,2 3 0 16,-2-2 1-16,2 1-1 0,1 0-1 16,0 0-2-16,1 0-3 0,-2 2-2 15,-5 1 0-15,-2 1 0 0,-3 1-4 16,-5 0 2-16,-3 0 1 0,-1 1-1 15,-1 4 0-15,-5-2-6 0,-4 0-5 0,-4 2-10 16,-4-1-10-16,-5-2-1 0,2 1 4 16,-5 1 4-16,-2 4 5 15,-9 3-1-15,-4-1-13 0,-2-2-17 16</inkml:trace>
  <inkml:trace contextRef="#ctx0" brushRef="#br0" timeOffset="66353.67">29329 6367 261 0,'0'0'66'0,"0"0"-14"0,0 0-20 15,0 0-12-15,0 0-6 0,0 0-8 16,0 0-4-16,0 0 0 16,0 0-6-16,-6-11-1 0,5 11-2 0,1-2-2 15,0 2-2-15,0-2 0 0,0 2-1 16,0-2-2-16,0 2 5 0,3-3 4 15,11 2 7-15,2-3 1 0,7 1-2 16,-7 2-8-16,3-2-17 0,-7 2-9 16,0 1-18-16,6 0-19 0,-7 0-1 0,4 0-19 15</inkml:trace>
  <inkml:trace contextRef="#ctx0" brushRef="#br0" timeOffset="66561.2086">29300 6500 194 0,'0'0'51'0,"0"0"-9"15,0 0-10-15,0 0-13 0,0 0-7 0,0 0-9 16,0 0-7-16,0 0-5 0,0 0-1 16,0 0 4-16,10 6 5 0,5-5 4 15,9-1-3-15,6 0-4 0,2 0-5 16,2 0-12-16,0 0-17 0,3-1-24 15,-4-2-20-15,1 3-24 0</inkml:trace>
  <inkml:trace contextRef="#ctx0" brushRef="#br0" timeOffset="67255.4283">30143 6431 271 0,'0'0'35'0,"0"0"-7"16,0 0-5-16,0 0-9 0,0 0-4 15,0 0-2-15,0 0 0 0,0 0-2 16,0 0-2-16,-22-79-3 0,21 74 2 16,-4-3-1-16,4 3 0 0,0 0 2 0,-1 1-1 15,-1-1 0-15,2 1 3 0,-3-1-3 16,2 2 1-16,2 3-6 0,-1-1-4 16,1 1-4-16,-6 0 0 15,-4 0 2-15,-2 0-2 0,-1 3 1 0,1 4 0 16,3 4-1-16,-3 3 3 0,3 1-1 15,-1 0-5-15,4-4 4 0,0 1-5 16,1 2 7-16,0-6 6 0,2 2-6 16,-1-1 0-16,4-4-4 0,0 0-1 15,0 6 4-15,0-7 3 0,0 6 3 0,6-3 1 16,-3-4 3-16,4 2-3 0,-3-3-1 16,7-2 2-16,6 0-3 0,-2-8 4 15,5-4 3-15,-3 1 2 0,-4-1-1 16,1-2 0-16,-4-1 8 0,-2 3-1 15,-2-3 6-15,-2 5 0 0,-1-3 1 16,-2-7 3-16,-1 2-6 0,0-8 0 16,0 3-5-16,0 1-3 0,-4 0 2 15,1 5 3-15,0-1 5 0,2 6 5 16,-1 0 2-16,1 2-1 0,-1 4-7 0,2 1-6 16,0 5-2-16,0-2-4 0,0 2-4 15,0-1-2-15,0-1-5 0,0 1-4 16,0 1-3-16,0 0 2 0,0 0 3 15,0 12 3-15,2 10-2 0,2 8 2 16,-1 3-5-16,0 4-3 0,-3 0 1 0,0 2-3 16,0-2-9-16,0-2-1 15,0-1-13-15,0-4-9 0,3-4-3 16,1-5-13-16,-1-6-4 0,3-4 4 16,-2-4-5-16</inkml:trace>
  <inkml:trace contextRef="#ctx0" brushRef="#br0" timeOffset="67619.7395">30392 6320 241 0,'0'0'74'15,"0"0"-18"-15,0 0-10 0,0 0-13 16,0 0-15-16,0 0-9 16,0 0-5-16,0 0-3 0,0 0-3 0,0 0-1 15,4-16 1-15,-4 16-1 0,0 2 1 16,0 10-1-16,2 5-1 0,-2 2 0 15,2-2 3-15,3-2 0 0,-1 1 0 16,2-1 1-16,-2-1-1 0,0-4-1 16,1-3 2-16,-1 2-1 0,-1-5 1 15,3 3-1-15,-2-3 0 0,-1-1 1 0,0 0 1 16,0-1 5-16,1-1-4 0,-1 1-1 16,5-2 1-16,0 0-7 0,2-8 6 15,3-6 0-15,0 1-2 0,-3-2 2 16,-1-2 0-16,1-1 1 0,-1-2 1 15,0-2 1-15,2-3-6 0,1 0 2 0,-2-2-1 16,1 4-2-16,-5 5 6 16,1 2-2-16,-2 7-1 0,-4 4-5 15,2 2-17-15,-3 3-36 0,0 0-42 16,0 0-31-16,0 0-14 0</inkml:trace>
  <inkml:trace contextRef="#ctx0" brushRef="#br0" timeOffset="67917.172">30029 6735 417 0,'0'0'5'0,"0"0"-2"0,0 0-4 0,0 0-2 15,0 0-3-15,0 0 1 0,0 0-5 16,0 0 0-16,0 0-1 0,68-5-2 16,-35 2-4-16,4-2-12 15,3 0-11-15,2-2-7 0,2 1-9 0,-3 0-2 16,0 2-4-16</inkml:trace>
  <inkml:trace contextRef="#ctx0" brushRef="#br0" timeOffset="68591.5354">30405 6838 194 0,'0'0'26'0,"0"0"-4"0,0 0-6 15,0 0-7-15,0 0-1 0,0 0-2 16,0 0 0-16,0 0-1 0,0 0-2 15,0 0 0-15,-70 9-2 0,56-2 1 16,-8 4-1-16,3 2 2 0,3-3-3 16,4-1-2-16,1 0-1 0,5-1-2 15,1-1 1-15,-4 7-1 0,3 0 7 16,-1 4 2-16,1 0-2 0,2-4 1 0,0 0-7 16,1-5 0-16,1-5 0 0,2 3 1 15,0-4 2-15,0 4 0 0,0-1-1 16,0 1 1-16,0-5-2 0,0 3 1 15,0-1 2-15,3 1 1 0,-3-5-1 16,3 2 1-16,3-1-3 0,-2 1-2 16,0 0 2-16,1-2 1 0,-1 0 2 0,6-2 1 15,3-10 1-15,1-2-1 0,4-8 0 16,1-1 0-16,-3-4 0 0,1 1 4 16,-2 1 3-16,-3 0 2 15,-1 4 3-15,-4 6 4 0,-4 6 10 0,1 2 6 16,-2 2 3-16,-1 0-2 0,2 0-6 15,-3 5-6-15,0 0-5 0,0 0-6 16,0 0-4-16,1-1-5 0,-1 0-2 16,0 1-3-16,0-2-6 0,0 2-3 15,0-1-5-15,0 1 0 0,0 0 2 0,0 0 5 16,0 1 4-16,-1 13 4 0,-5 8-3 16,4 7-8-16,0 2-4 0,1-3-3 15,1 1-6-15,0-1 1 16,0-3 1-16,3-2-3 0,2-3 2 0,2-2-4 15,-1-4 0-15,1-2-7 0,-2-4-3 0,3-5-5 16,1 4-2-16,0-7 2 16,5 0 11-16,-4-2 14 0</inkml:trace>
  <inkml:trace contextRef="#ctx0" brushRef="#br0" timeOffset="68813.0359">30546 6970 7 0,'0'0'23'0,"0"0"3"15,11-77 15-15,-11 58 10 0,0-1-1 16,0 2-16-16,0 5-7 0,0-7-1 15,0 8 9-15,0 6 11 0,0 1-2 16,0 5-5-16,0-1-7 0,0 1-10 0,0-2-7 16,0 1-9-16,0-1-7 0,0 0-3 15,0 2 1-15,0 0 0 16,-2 12-1-16,1 6-2 0,-2 11 1 16,0 4-2-16,0 5 8 0,-1 1-3 0,-3 1-5 15,4-3-7-15,0-2-6 0,3-3 3 16,0-4-7-16,0-5-14 0,10 0-35 15,-3-7-41-15,6-5-39 0</inkml:trace>
  <inkml:trace contextRef="#ctx0" brushRef="#br0" timeOffset="69049.8102">30655 6951 468 0,'0'0'52'0,"0"0"-16"0,0 0-19 16,0 0-14-16,0 0-8 0,0 0-2 15,0 0-2-15,0 0-18 0,0 0-61 16,74-7-70-16,-44-4-118 0</inkml:trace>
  <inkml:trace contextRef="#ctx0" brushRef="#br0" timeOffset="69221.3937">31365 6799 440 0,'0'0'-148'0,"0"0"-118"0</inkml:trace>
  <inkml:trace contextRef="#ctx0" brushRef="#br0" timeOffset="114195.6549">22242 9622 57 0,'0'0'25'16,"0"0"-2"-16,0 0 0 0,0 0-2 15,0 0-1-15,0 0-2 0,0 0-3 0,0 0-3 16,0 0-1-16,-11-10-3 0,11 10 0 16,-1-1 0-16,1 1 0 0,-1-1-3 15,1 1 0-15,-2-2 0 0,2 2-2 16,-1 0 1-16,1-1-1 0,-2 1 1 15,2 0 1-15,0-2-2 0,0 2 0 0,0 0-2 16,0-1-1-16,0 1 0 0,0 0-3 16,0 0 2-16,0-2-2 15,0 2-2-15,0 0-2 0,0 0-3 16,0-1 2-16,0 1 5 0,0 0 4 0,2 0 5 16,3 0 0-16,6 0-3 0,6 1-3 15,-7 1-1-15,7 2 1 0,-2-1 0 16,1 0 1-16,1 2 3 0,-1-2-2 15,-1 1-1-15,2-1 2 0,-1 0-2 16,1 1 0-16,-2 0 1 0,2-1-1 0,-7-2 1 16,7 2-1-16,-5-1 0 15,1 0 0-15,3-1 0 0,1 1 3 16,-1 0-1-16,1-2 1 0,1 1 2 16,-4-1-4-16,5 0 0 0,1 0 1 0,-6 0-3 15,6 0 0-15,-2 0 1 0,-4 0-1 16,6 0 1-16,-3 1 0 0,3 1 0 15,5 1 0-15,-2 0 2 0,-3 0-2 16,2 0-1-16,0 0 2 0,0-2-1 16,1 1 2-16,0-2-2 0,1 0 1 0,1 1-1 15,-2-1-1-15,2 0 2 0,-8 0-2 16,2 0 1-16,2 0 0 0,1 0 2 16,4 0-2-16,-1 0 2 15,-2-1 0-15,0-2-2 0,-1 2 2 0,-5 1-1 16,2 0-2-16,-8 0-1 0,3 0 2 0,4 0 4 15,-6 0-1-15,8-2 3 16,0 1 1-16,1-3-2 0,5 1 0 16,-3 0-1-16,-7 0-1 0,2 2-3 15,-7 0 0-15,3-1-1 0,5-1 1 0,0 1 1 16,5 0 1-16,-2 1-1 0,0-2-2 16,-1 2 0-16,2-2 1 0,-2 0-1 15,2 1 1-15,0 0 1 0,0 1-2 16,-3-1 0-16,-2 1-1 0,-1-1-1 15,5 1 2-15,-1 0 0 0,8-1 2 16,-1 2-1-16,0 0-1 0,-1 0 0 0,0 0-2 16,-1 0 0-16,-3 0 0 15,-7 0 1-15,0 0-1 0,-4 2 1 16,-1 0 1-16,1 0-1 0,-2 1 1 0,1-2-1 16,-6 1 1-16,-1 0 1 0,-4-2 1 15,5 0 2-15,-1 1-3 0,1-1-1 16,1 2 0-16,-6-2-3 0,0 0-5 15,5 0-10-15,-1 0-36 0,2 0-54 16,5 0-61-16</inkml:trace>
  <inkml:trace contextRef="#ctx0" brushRef="#br0" timeOffset="115715.939">26173 9634 136 0,'0'0'37'0,"0"0"-10"0,0 0-7 16,0 0 2-16,0 0 3 0,0 0 5 0,0 0-3 15,0 0-3-15,0 0-7 0,0 0-4 16,-50-56-7-16,50 56-3 0,-1-2-4 15,1 2-3-15,0 0 1 0,-2-1-3 16,2 1 1-16,0-1 4 0,0 1 2 16,0 0 5-16,0 0 1 0,0 0 0 0,2 0-1 15,3 0-2-15,8 0 1 0,-3 0 2 16,5-2 0-16,4 0 1 0,2-1-2 16,7 0-5-16,-4 0 0 15,-2 0-2-15,0 0 1 0,1 0 0 0,-9 1 1 16,5 1-1-16,0-1 0 0,1 1 1 15,6-1 1-15,-1 2-1 0,-3-1-1 16,1 1 1-16,0 0 0 0,1 0-1 16,2 0 1-16,-1 0-1 0,1 0-1 15,0 0 1-15,-1 0-2 0,-1 0 3 0,-2 0-1 16,-5 0 0-16,3 1 1 0,-2-1-2 16,1 2 0-16,4 1 0 0,-9-2 1 15,3 3 0-15,1-3-2 0,2 2 1 16,5 1 0-16,-5-1 0 0,2 1 1 15,-2 1 0-15,-1-3 0 0,2 1 1 0,-6 0 0 16,4-3 0-16,1 2 1 0,-7-2-2 16,7 0 1-16,-1 0 0 15,-6 0 0-15,5 0-2 0,-6 0 2 16,0 0-1-16,8 0 0 0,1 0-1 0,5 1 0 16,0 3 1-16,-2-1-1 0,-1 1 2 15,-1 1-2-15,0-1 1 0,-5-1-2 16,-1 1 0-16,1 0 1 0,-1 0 0 15,6 0 1-15,-1-2 1 0,1 1 1 16,1-3 1-16,3 0-1 0,0 0 0 0,2 0 0 16,-1-1-1-16,0-2-1 0,0 0 2 15,0 1-2-15,-1 1 1 0,-1-2 0 16,1 1-1-16,-4 2-1 16,2 0 0-16,-2 0-2 0,-1 0 2 0,0 3 0 15,-1 0-2-15,2 1 3 0,-2 0 0 16,0 0 0-16,-6 0 1 0,3-1-1 15,-1-2 0-15,-5 1 1 0,8-1 0 16,0-1 0-16,1 0 1 0,3 0 1 16,-1 0-2-16,-1 0 0 0,-3-3 0 0,2-1-1 15,-1-1 1-15,0 0-1 0,-5 3 0 16,1-2 0-16,-2 1-1 16,-2 2-1-16,1-1 1 0,2 2 0 0,-1 0-2 15,2 0 3-15,2 0 0 0,-4 0 0 16,5 0 0-16,-7 0 1 0,1 0-1 15,-1 0 2-15,2 0-1 0,5 0-1 16,-7 2 0-16,7-2 1 0,-6 1-2 16,0-1 1-16,1 0 0 0,-3 0 0 15,2 0 0-15,1 0 1 0,-2 0 0 0,2 0 0 16,-1 0-1-16,0 0 0 0,2 0 1 16,-2 0 0-16,0 0 0 0,0 0 0 15,1 0-1-15,-1 0-1 0,-1 0 1 16,-6 0-1-16,6-1 1 0,-5 1 1 15,-2 0-1-15,7-2 0 0,-6 2 1 0,7-2-1 16,-1 1 0-16,-1 0 2 16,0-1-2-16,-5 1 0 0,5-1 0 15,-3 2-2-15,-1 0 0 0,4-1 1 16,-4 1 0-16,0 0 0 0,1 0 2 0,-3-2-1 16,2 2 0-16,0 0 1 0,5-1-1 15,-6-1 0-15,3-1-1 0,3 0 0 16,-6 2-2-16,2-4-1 0,-2 3 1 15,-1 1-2-15,1-1 1 0,-5 2-4 16,0-1-1-16,0 1-7 0,1 0-17 0,1-2-43 16,-1 2-37-16</inkml:trace>
  <inkml:trace contextRef="#ctx0" brushRef="#br0" timeOffset="123713.6843">28935 7596 235 0,'0'0'49'0,"0"0"-9"0,0 0-8 0,0 0-5 15,0 0 0-15,0 0-4 0,0 0-6 16,0 0-7-16,0 0-2 0,2-78-1 16,-2 72-1-16,0 0-1 15,0 2-3-15,0 4-2 0,0-2-2 0,0 2 0 16,0 0-1-16,0-2-3 0,0 2 0 15,0 0 2-15,0 0 1 0,0 0 1 16,0 0 1-16,0 2-1 0,1 8 1 16,2 7 1-16,0 3 1 0,2 2 1 15,0-3-1-15,1-1-1 0,3 0 2 0,-2 0-2 16,2-1 1-16,-3-6 1 0,2 1-1 16,-2-5 0-16,0 1-1 0,0-1 1 15,-3-3-1-15,2 2 1 16,-1-3 0-16,-1-1 1 0,2 0 2 0,-5-2 1 15,0 0 2-15,0 0 0 0,1 0 2 0,4 0-2 16,-1 0-3-16,3-1 0 16,2-4 1-16,-5-1-1 0,3-6-2 15,-1 0 0-15,-1 1-2 0,2-5 1 16,-3-1 2-16,0 0 0 0,1-7-1 0,-1 0-1 16,2-2-4-16,1-2 0 0,-1 1-1 15,0 2 0-15,0 8 5 0,-4 6-2 16,3 2-1-16,-4 4-1 0,2 1-5 15,0 1-3-15,-3 3-9 0,0-1-8 16,0 1-14-16,1 0-34 0,5 0-23 0,0 2-34 16</inkml:trace>
  <inkml:trace contextRef="#ctx0" brushRef="#br0" timeOffset="124120.3885">29437 7724 299 0,'0'0'61'0,"0"0"-10"0,0 0-13 16,0 0-17-16,0 0-11 0,0 0-8 15,0 0 3-15,0 0-4 0,0 0-1 16,0 0-2-16,-14-28-3 0,14 23 1 15,0-1-2-15,3-1 2 0,2 0-1 0,3 1 1 16,1 2-2-16,2 1 2 16,3-2-1-16,4 3-1 0,-2-2-6 15,1 3-17-15,-5-1-22 0,-1 2-16 16,7 0-21-16,-10 0-11 0</inkml:trace>
  <inkml:trace contextRef="#ctx0" brushRef="#br0" timeOffset="124347.5983">29413 7838 376 0,'0'0'61'0,"0"0"-20"0,0 0-10 15,0 0-18-15,0 0-7 0,0 0-4 16,0 0-8-16,0 0 5 0,0 0-9 15,0 0 6-15,81-14-1 0,-58 7-4 16,2 3 0-16,2 0-7 0,0 1-17 16,2 1-36-16,-1 1-34 0,-1 1-54 0</inkml:trace>
  <inkml:trace contextRef="#ctx0" brushRef="#br0" timeOffset="124931.9836">30098 7758 380 0,'0'0'54'0,"0"0"-16"15,0 0-15-15,0 0-11 0,0 0-4 16,0 0-3-16,0 0 1 0,0 0-2 15,0 0-1-15,0 0 0 0,0-5-2 16,0 5 0-16,0-1-1 0,0 1 1 16,2 0-1-16,5-5 1 0,3 0-1 0,3-5 0 15,7 2 0-15,-1-2-2 0,-6 5 0 16,3 0-3-16,1 2-1 0,2-1-5 16,-1 1-8-16,0 2-1 0,-2 1-5 15,2 0-6-15,0 0-7 0,-3 1-12 16,-5 1-9-16,-3-2-5 0,5 5-19 0,-6-2-19 15</inkml:trace>
  <inkml:trace contextRef="#ctx0" brushRef="#br0" timeOffset="125676.1582">30620 7671 295 0,'0'0'49'15,"0"0"-7"-15,0 0-8 0,0 0-9 16,0 0-7-16,0 0-3 0,0 0 0 15,0 0-2-15,0 0-2 0,0 0 0 16,-13-44-6-16,13 41-1 0,-1-4-3 0,1-4-1 16,0 5 0-16,0-6-1 0,0 0-1 15,0 0-2-15,3 1 2 16,1 2-1-16,0 0 0 0,-2 4 0 16,4-1 2-16,-2 3-2 0,-1 0 1 0,2-3-6 15,0 4 3-15,-2 1-1 0,7-2 0 16,-3 3 0-16,6-2 1 0,6 2-4 15,-7 0-7-15,5 0-1 0,-4 6-2 16,-6-2 6-16,7 4 8 0,-3 3 2 16,-2 1-1-16,3 3-1 0,-4-3-1 0,-4 4-3 15,-1-5 0-15,-3 1 2 0,0 6-1 16,-4-1 4-16,-4 4 4 0,1-7 1 16,-3-2 2-16,6-4-1 0,1-6 4 15,0 3 2-15,3-5 4 0,0 0 4 16,0 0 3-16,0 0 2 0,-2 0 0 15,2 0-3-15,-1 1-2 0,1-1-8 16,-2 0-3-16,2 0-8 0,0 0-3 16,0 0-2-16,0-8 1 0,5-2-1 15,4-2 0-15,0 3 1 0,-1 3 0 0,-2 0-1 16,1 1-1-16,-3 4 1 0,2 0-1 16,-2-1 3-16,2 2-1 0,0 0 2 15,6 0-1-15,5 0 2 0,-8 2 1 16,6 5 2-16,-4 0-1 0,-6 2-2 15,5 2 1-15,-5-2 0 0,-4 1 3 16,1 7 0-16,-2 0 3 0,-3 1-1 0,-7-3 4 16,0-3 2-16,-4 0 2 15,-1-4 4-15,-3-2 0 0,-5 0-1 16,-1-1 0-16,-2-1 1 0,8-2 1 0,4-2 5 16,2 0-3-16,6 0-10 0,-8 0-11 15,1 0-5-15,0 0-12 0,3-2-9 16,4 0-50-16,1 2-55 0,5 0-110 15</inkml:trace>
  <inkml:trace contextRef="#ctx0" brushRef="#br0" timeOffset="125868.474">30983 7852 265 0,'0'0'-71'0,"0"0"-44"16</inkml:trace>
  <inkml:trace contextRef="#ctx0" brushRef="#br0" timeOffset="128396.682">31520 7290 360 0,'0'0'22'15,"0"0"-7"-15,0 0-9 0,0 0-6 16,0 0-6-16,0 0-1 0,0 0 3 16,0 0 1-16,0 0 4 0,0 0-1 15,-6 13-2-15,5-3 0 0,-1 2 1 16,2 6 1-16,0-5 1 0,0 3 0 0,0-5-1 15,0-6 1-15,2 5-1 16,-1-4-1-16,-1-2 0 0,1 3 1 16,-1-7 1-16,0 0 1 0,0 0 4 15,0 1 2-15,2 1 3 0,-2 0 4 0,0-1 7 16,0 0 3-16,0-1 3 0,0 2 0 16,0-2-10-16,1 0-8 0,-1 0-6 15,0 0-4-15,0-2 0 0,2-10 0 16,3-5-1-16,0-4 0 0,2 5 1 15,0-1-2-15,3 2-1 0,-2 4-1 0,-1 1-2 16,0 3 0-16,2 2-3 16,-1 2 0-16,-3 1 1 0,4 0 0 15,-4 2-2-15,7 0 1 0,-2 0-2 16,-3 4 3-16,5 4 2 0,-5-1 0 0,0 1 5 16,-1-1 0-16,-2 2 0 0,-1 0 0 15,-1-5 0-15,-2 6 1 0,0-4 0 16,0-2-1-16,0 4 1 0,0-2 1 15,0-2 0-15,-2 1 3 0,2-5 3 16,0 0 1-16,0 0 4 0,0 2 0 16,0-1 2-16,0 1-1 0,-1-2-1 0,1 1 0 15,0-1-1-15,0 1-1 0,0-1 0 16,0 0-2-16,0 2 0 16,0-2-2-16,0 0-2 0,0 0-3 0,0 0-2 15,3-6-3-15,4-6-1 0,3-2 1 16,0 5 0-16,0 0 0 0,0 1 1 15,0 4-1-15,2-2 1 0,-3 4-2 16,-5 1 2-16,9 1-3 0,-4 0-2 16,1 0 1-16,6 4-2 0,-5 2 2 0,-1 3-4 15,1 1-7-15,-6 1-12 0,-2-1-21 16,-1 0-12-16,-2 9-4 0,0-9-1 16,0 8 4-16,0-7-2 0,0-7-5 15</inkml:trace>
  <inkml:trace contextRef="#ctx0" brushRef="#br0" timeOffset="128660.2207">32004 7291 177 0,'0'0'74'0,"0"0"-8"0,0 0-2 15,0 0-5-15,0 0-15 0,0 0-3 16,0 0-7-16,0 0-14 0,0 0-8 15,0 0-8-15,6-45-7 0,-6 44-7 0,0 1 2 16,0 0 3-16,0 7 1 16,-4 12 7-16,-2 8-2 0,-2 6-1 15,3 7-7-15,-4 5 0 0,2 6-4 16,0 2 2-16,-1 1-1 0,0-1-1 0,1-6-10 16,-1-6 4-16,2-9-12 0,2-10-13 15,0-5-17-15,4 1-35 0,0-5-29 16</inkml:trace>
  <inkml:trace contextRef="#ctx0" brushRef="#br0" timeOffset="129131.4948">32249 7490 330 0,'0'0'51'0,"0"0"-8"0,0 0-7 0,0 0-14 15,0 0-12-15,0 0-11 0,0 0-3 16,0 0-3-16,0 0 0 0,-34-27-1 16,25 27-4-16,-3 7 6 0,-3 5 1 15,5 1 5-15,-2 4 6 0,5 1-5 16,1-3-1-16,2 0-6 0,0-3 0 0,4 1 1 15,0-1 2-15,0-2 1 16,0 3-2-16,4-4-2 0,0 0 1 16,4-3-1-16,2 3 5 0,3-3 2 15,4 0 0-15,-3-1 2 0,1-1-3 0,2-2-2 16,-1 3 1-16,6 0 0 0,-2 2-1 16,-8-3 0-16,1 2-2 0,-5-1 2 15,0 1 2-15,-1 0-4 16,-4-2 3-16,4 1 0 0,-6-1 0 0,1 1 2 15,-2 4 0-15,-6-2 4 0,-7 6-3 0,-8 1 2 16,-3-3 1-16,-3-2 0 16,-2-2 0-16,-3-1 0 0,0-1 0 15,2-2 2-15,-1-1-8 0,10-1 8 16,2-1-15-16,2-1-32 0,4-6-54 0,-5-2-90 16</inkml:trace>
  <inkml:trace contextRef="#ctx0" brushRef="#br0" timeOffset="130435.3979">29170 8327 252 0,'0'0'64'0,"0"0"-14"0,0 0-9 16,0 0-7-16,0 0-8 0,0 0-9 15,0 0-6-15,0 0-6 0,0 0-3 0,0 0 0 16,-9-50-1-16,9 50-2 0,0-2-1 16,0 1-5-16,-1-1-1 0,1 2 0 15,0-1 1-15,0 1 2 0,0 0 4 16,0 0 0-16,0 6-1 0,1 5 5 15,3 4-2-15,-1-6 0 0,3 6-1 0,-1-2 0 16,-1-4 0-16,1 4 0 16,-2-4 0-16,2 0 0 0,-1 0-2 0,1 1-1 15,-1-2 2-15,1 2-2 16,3 2 2-16,-4-4 0 0,5 4-3 0,-3-5 3 16,-1 2-3-16,1-2 6 0,-1 3-3 15,0-3 4-15,-2 1-2 0,2-1-1 16,-4-3 0-16,3 1 0 0,-4-5 2 15,0 0 0-15,0 0 3 0,2 1 2 16,-1 0 2-16,-1 1 1 0,2-2 0 0,-2 2 1 16,1-2-2-16,-1 0 1 0,2 1-6 15,-2-1 0-15,0 0-1 16,1 0-5-16,-1 0 2 0,0 0-2 16,1-5 3-16,-1-2 0 0,2-4 0 0,-1 1-1 15,1 0-1-15,-1 0 0 0,2-1 0 16,2-3-1-16,2-1 2 0,0-3-1 15,0 1 2-15,1 1-1 0,1-1 0 16,-1-2-1-16,-1 3 1 0,0-2 0 16,0 0 0-16,-1 4 0 0,-1 0 3 0,-3 5-1 15,0-2-1-15,1 1 0 0,-3 5-1 16,1 1-1-16,-1 4 0 0,0-1 0 16,0 1-2-16,0-2 0 0,2 0-2 15,-2 1-3-15,0-1-3 0,0 1-11 16,0-1-13-16,0 2-23 0,0-2-25 15,0 2-42-15</inkml:trace>
  <inkml:trace contextRef="#ctx0" brushRef="#br0" timeOffset="130777.2724">29757 8431 378 0,'0'0'63'0,"0"0"-14"0,0 0-21 16,0 0-15-16,0 0-7 0,0 0-4 0,0 0-2 16,0 0-1-16,0 0 0 0,17-19 0 15,1 8-3-15,3 4 0 0,2 0 0 16,-2 2-2-16,-4 0-1 16,2 4-11-16,-2-1-13 0,0 2-35 0,0 0-39 15,-6 5-28-15</inkml:trace>
  <inkml:trace contextRef="#ctx0" brushRef="#br0" timeOffset="130975.4571">29725 8572 429 0,'0'0'62'0,"0"0"-13"0,0 0-21 16,0 0-11-16,0 0-11 0,0 0-3 15,0 0-3-15,0 0 0 0,0 0-4 16,0 0-5-16,87-14-1 0,-60 12-9 16,2 2-24-16,2 0-46 0,-3 7-58 15,1 1-110-15</inkml:trace>
  <inkml:trace contextRef="#ctx0" brushRef="#br0" timeOffset="131712.7324">30528 8508 253 0,'0'0'39'0,"0"0"-8"16,0 0-12-16,0 0-8 0,0 0 3 15,0 0 1-15,0 0 1 0,0 0-1 16,0 0-4-16,0 0-3 0,-9-23 0 15,9 21 2-15,0 2 0 0,0-1 2 0,0 1-2 16,0-1-2-16,0 1-1 16,0-2-2-16,0 2-4 0,0-2-1 15,0 2-1-15,0-1-1 0,0-3 0 16,6 3 1-16,7-3-1 0,4-1-2 0,2 2 3 16,3 2-7-16,-4-1 3 0,1 2 0 15,-1 0-5-15,-4 0 1 0,5 0-1 16,0 0-4-16,-8 0 2 0,8 0-1 15,-7 0-10-15,0 0-8 0,0 2-14 16,-6-1-14-16,0 1-8 0,-2 1-12 0,0 2-10 16</inkml:trace>
  <inkml:trace contextRef="#ctx0" brushRef="#br0" timeOffset="132268.0311">31145 8257 439 0,'0'0'40'0,"0"0"-7"0,0 0-10 16,0 0-7-16,0 0-5 0,0 0-4 16,0 0-3-16,0 0-3 0,0 0-1 15,0 0-2-15,-22-49-1 0,18 48-2 0,0 0 2 16,-5 1-2-16,0 0 0 0,-5 10 1 16,-4 5 1-16,3 5 2 0,0 1 0 15,-1 4-1-15,3 0-1 0,-1 3-1 16,4-1 0-16,-1-1 3 0,3 2-4 15,2-3 1-15,3 0 7 0,2-2-7 0,1-5 6 16,0 2-6-16,0-2-3 0,0-7 1 16,4 6-2-16,2-5 4 15,2-1 1-15,4 3-1 0,1-6-1 16,5-1 1-16,-1-2 0 0,-4-1 2 0,4-3 0 16,1-1 1-16,-1 0 2 0,0 0-1 15,-1-3 4-15,-6 1 1 0,1-5 3 16,-2 2 6-16,-1-1 2 0,-2-1-4 15,-3-3 2-15,0 0-3 0,-3-2 2 16,0-4 0-16,-5 5 0 0,-5-4-7 0,-6 6-1 16,0 1-3-16,-3 3-5 0,-3 3 2 15,-2 2-2-15,-2 2-6 0,-1 7-4 16,1 5-17-16,1 3-31 16,3 6-26-16,-1 1-54 0,6 5-84 0</inkml:trace>
  <inkml:trace contextRef="#ctx0" brushRef="#br0" timeOffset="133060.9578">31589 8453 468 0,'0'0'56'0,"0"0"-23"0,0 0-16 16,0 0-11-16,0 0-3 0,0 0-3 15,0 0-1-15,0 0 0 0,0 0-2 16,0-39-1-16,0 37-3 0,0 1 1 15,0 1-1-15,0-2 0 0,0 2 2 0,4 0-4 16,-1 0 0-16,3 10 2 16,-1-3 3-16,-4 4 2 0,2-1 1 15,-3 1 0-15,1 0 1 0,-1-8 3 16,0 8-1-16,0-5 3 0,0 1-1 0,0-2 2 16,0-5 4-16,0 0 2 0,0 0-1 15,0 0-6-15,0 2 1 0,0-2-6 16,0 0 5-16,0-3-1 0,0-3 0 15,0-7-3-15,0-6 0 0,3 3 0 16,1-6-2-16,1 2 2 0,2 3-3 0,0 0 0 16,5 0-1-16,-1 1 0 0,1 1 0 15,-1 5 1-15,1 2-2 16,-4 4-1-16,-3 1 1 0,7 1-3 0,-1 2 3 16,5 2-1-16,-1 2-1 0,-1 4-3 15,-5 1-1-15,0 2-1 0,0 0-1 16,-3 2 1-16,-1-4 2 0,-2 1 0 15,-2 3 7-15,-1-1 3 0,0 6 3 16,0-7 3-16,-4 2 2 0,-1-5-1 16,-2-2 4-16,0 0 0 0,4-4 1 0,0 1 0 15,3-3-1-15,-6 0-1 0,0 0-1 16,-2 0-1-16,-2-3-1 0,5 0-2 16,0-4 1-16,3 3-5 0,-1-1-1 15,0-4-1-15,3 3-2 0,0-4 2 16,0-6-1-16,0 7 0 0,6-4-3 15,3 1 1-15,-3 4 0 0,5-2 1 16,1 0 1-16,-3 6-2 0,6-2 1 16,-6 2-1-16,4 3-1 0,-1-1 2 15,-1 2 0-15,5 0 0 0,-6 0-1 0,6 7-1 16,-6 2-2-16,1 2 7 0,1 4-6 16,-1 0 1-16,-4-2-6 0,-2-1-4 15,-3 5-3-15,-2 1-5 0,0 5-17 16,0 0-15-16,-7 0-15 0,0 0-22 15,-4-3 6-15,-1-1-9 0</inkml:trace>
  <inkml:trace contextRef="#ctx0" brushRef="#br0" timeOffset="133410.9885">32191 8247 370 0,'0'0'75'0,"0"0"-18"0,0 0-19 16,0 0-10-16,0 0-7 0,0 0-7 0,0 0-6 15,0 0-6-15,0 0-5 0,0 0 0 16,6-40-1-16,-6 40 2 0,-6 6 2 15,-3 9 0-15,-3 8-1 0,-1 4 0 16,3 5-6-16,-3 2 2 0,2 4 0 16,-1 1 2-16,-2 2 10 0,1 0-5 0,-2-1 0 15,4-4-10-15,0-2 5 0,1-5-7 16,3-6 2-16,1-6 0 0,2 0-4 16,2-6-3-16,1-7-13 0,-3 7-22 15,4-5-33-15,0 3-29 0,0 0-38 16</inkml:trace>
  <inkml:trace contextRef="#ctx0" brushRef="#br0" timeOffset="133836.9432">32426 8444 420 0,'0'0'61'16,"0"0"-18"-16,0 0-15 0,0 0-10 0,0 0-12 16,0 0-6-16,0 0-2 15,0 0-3-15,0 0-1 0,-78-23 1 16,65 35 1-16,1 4-4 0,3 0 2 0,1-2 3 16,5 1-4-16,2-5 6 0,1 3-4 15,0-1 1-15,0-1 1 0,3-1 1 16,1-2 2-16,2 1 0 0,0-4 0 15,2 2-1-15,1-3 1 0,0 1-2 16,-5-3 1-16,6 1 1 0,-5-1 0 0,-1-1-1 16,0 0 2-16,-4-1-1 0,0 0 1 15,0 0 0-15,2 2-1 16,-1-2 1-16,1 1-1 0,-1-1-1 16,1 2 1-16,0-1 0 0,-2 0 3 0,0 6 1 15,0 2 2-15,-2-2-1 0,-9 4 1 16,-2-2-2-16,-2-2 0 0,-2 0-3 15,2-3-5-15,4 0-6 0,6-3-4 16,-2 1-14-16,2-2-32 0,2 3-58 16,-1-2-70-16</inkml:trace>
  <inkml:trace contextRef="#ctx0" brushRef="#br0" timeOffset="134019.6388">32512 8627 473 0,'0'0'65'0,"0"0"-27"16,0 0-23-16,0 0-18 0,0 0-23 16,0 0-39-16,0 0-54 0,0 0-164 15</inkml:trace>
  <inkml:trace contextRef="#ctx0" brushRef="#br0" timeOffset="135992.1813">29516 8107 81 0,'0'0'27'0,"0"0"3"15,0 0 0-15,0 0-3 16,0 0-2-16,0 0-6 0,0 0-6 16,0 0-4-16,0 0-2 0,0 0 0 15,6-32 0-15,-6 31 0 0,0-1-1 0,0 1-1 16,0-1-4-16,0 1-2 0,0 1-1 16,0-2-2-16,0 2 3 0,0 0 2 15,0 0 0-15,0 0 3 0,-2 9-2 16,-4 6-2-16,3 1 4 0,0 0-6 15,0 4 2-15,0-1-1 0,0 8 1 0,2-11 1 16,1 2 1-16,-1-5 0 16,1-1 0-16,-2-1 2 0,2-4-1 15,0-1 0-15,0-6 0 0,0 0 1 16,0 0 3-16,0 1 8 0,0 1 10 0,0-1 2 16,0 1 2-16,0-2-11 0,-1 0-7 15,1 0-3-15,0 0-2 0,0-3 0 16,0-3-2-16,0-8 0 0,0 2-2 15,0-2-1-15,0 1 1 0,0 1 0 16,0-1 0-16,0 1 0 0,0 0-2 0,0 6 0 16,0-4 0-16,1 5 1 0,1 0-1 15,-1 1-1-15,-1 4-1 0,1-5-2 16,1 0 2-16,-1 1 0 16,1 0 2-16,-2 4-1 0,0-2 1 0,0 2 0 15,1-2 1-15,-1 1 0 0,2 1 0 16,-2-2 0-16,0 2 0 0,1-1 1 15,-1 1 2-15,0-2-1 0,2 2-1 16,-2-1-2-16,0 1-1 0,0 0 0 16,0 0-1-16,0 0 2 0,0 0 3 0,0 0-3 15,0 6 1-15,0 6-1 0,-2-1 0 16,1-1 0-16,-1 2 2 0,1-7-2 16,-1 6 0-16,1-5 1 0,-1-1-1 15,2 0 1-15,-1 0-1 0,1 1 0 16,0 0 1-16,0 0-1 0,-1-1 0 15,1 1 0-15,-2-2 0 0,2 3 2 16,0-7-4-16,-1 0 2 0,1 0-2 16,0 1 0-16,0 1-4 0,0 3-4 15,0 0-11-15,0 1-31 0,0-2-50 0,0-4-136 16</inkml:trace>
  <inkml:trace contextRef="#ctx0" brushRef="#br0" timeOffset="157116.6352">30156 9382 4 0,'0'0'6'0,"0"0"3"0,0 0 1 16,0 0 0-16,0 0 0 0,0 0 1 15,0 0-4-15,0 0 0 16,0 0-2-16,6-15-2 0,-6 13 2 0,1 1 0 15,-1 0 2-15,0-1 1 0,2 1 2 16,-2 1 5-16,0-2 2 0,2 2 3 16,-2-2 1-16,0 2 1 0,0-1-6 15,2 1-2-15,-2-2-3 0,0 2-4 16,0-2 0-16,0 2-5 0,0-1 2 0,0 1-2 16,0-1 0-16,0 1-1 0,0-2-2 15,0 2-1-15,0 0 0 0,0-2 0 16,0 2-2-16,0 0 1 0,0-1-4 15,0 1-3-15,0 0-3 0,0 0-1 16,0-1 0-16,0 1 1 0,0 0 1 0,1 0 1 16,-1 0 1-16,2-3-3 15,-2 3-5-15,1 0-8 0,-1 0-4 16,2 0-15-16</inkml:trace>
  <inkml:trace contextRef="#ctx0" brushRef="#br0" timeOffset="159153.3518">30238 9450 120 0,'0'0'31'0,"0"0"-2"0,0 0-2 15,0 0-2-15,0 0-4 0,0 0-1 16,0 0-5-16,0 0-1 0,0 0-3 0,0 0-4 16,-7 10 0-16,7-10-3 0,0 1 2 15,0-1 0-15,0 2 1 0,0-1-1 16,4 2 1-16,7 0-2 0,-1-1 1 15,1-2 0-15,1 3-2 0,1-3 0 16,6 0-3-16,-5 0 0 0,7 0-2 0,-3 0 1 16,-5 0 0-16,9 0-2 15,-3 0-1-15,-8 0-1 0,9 0-4 16,-3 0-1-16,-5 0-9 0,4 3-3 16,-7-2-6-16,-3-1-17 0,4 2-16 0,-6-1-19 15,1-1-23-15</inkml:trace>
  <inkml:trace contextRef="#ctx0" brushRef="#br0" timeOffset="159723.5857">30883 9300 308 0,'0'0'58'0,"0"0"-16"16,0 0-9-16,0 0-9 0,0 0-6 16,0 0 0-16,0 0-5 15,0 0-1-15,0 0-5 0,0 0 2 0,-21-67-4 16,18 64 1-16,-2 0-1 0,1 2-2 15,0-1-1-15,0 0-2 0,-4 2 0 16,-2 0-1-16,-6 7 0 0,-3 4-3 16,2 5 1-16,4 2 0 0,-1 2 0 15,3 3 0-15,1 3 2 0,2-1 0 16,0 2 0-16,4 3 0 0,1 0 1 0,2-1-2 16,1 1 1-16,0-2-1 0,3-3-2 15,4-2 1-15,0-2 2 0,3-1-2 16,-1-4 1-16,-2-5-1 0,3 0 1 15,-3-5-1-15,1-2 0 0,1 3 1 16,-5-6 1-16,7 1 1 0,1-2 1 16,4 0 0-16,3-6-1 0,-7-1 1 15,-3-2 1-15,-3 3 1 0,-1-4 0 16,0-7 0-16,-4 5 0 0,1-6 0 16,-2-1 0-16,0 3 2 0,-6-1-2 0,1 3 1 15,0 5 2-15,-2 2-2 0,1 0-1 16,-4 3-2-16,1 0 0 0,-1 4-2 15,-6 0-2-15,3 0-1 0,-7 6-2 16,4 6-3-16,-1 1-7 0,4 3-22 16,0 0-37-16,1-1-40 0,3-3-45 0</inkml:trace>
  <inkml:trace contextRef="#ctx0" brushRef="#br0" timeOffset="161244.5502">31349 9494 76 0,'0'0'23'0,"0"0"-2"0,0 0 8 0,0 0 2 16,0 0 0-16,0 0-1 0,0 0-5 16,0 0-6-16,0 0-6 0,-10 3-5 15,10-3-4-15,0 0-1 16,0 0-3-16,0 0-1 0,0 0 4 0,1 0-4 15,5 0 6-15,6 0-5 0,1-3 0 16,0 2-2-16,5-2 2 0,-1 0-1 16,1 0 0-16,-2 0-1 0,1 0-2 15,-6 0-2-15,7 0 2 0,-6-1-1 16,-1 3 0-16,1-2 3 0,-7 2 0 0,5-1-2 16,-5 2 3-16,0-1 2 0,0 1 0 15,-5 0 3-15,0-2-2 0,0 2 4 16,2 0-1-16,-2 0-1 15,1 0 0-15,-1 0-3 0,-1 0 0 0,-12 0 2 16,-7 7-1-16,-5 0-2 0,1 3 2 0,2-2 1 16,6-4 0-16,0 1 1 15,3-2 0-15,1-2 1 0,-2 1-3 16,2-2 4-16,1 0-5 0,4 0 3 16,-4 0-1-16,7 0 2 0,0 0-1 0,-1 0 2 15,5 0-1-15,-2 0-4 0,2 0-3 16,-2-2-2-16,1 1 1 0,1-1-2 15,0-4 2-15,0 0-1 0,1-3 5 16,8-2-7-16,-2 6 5 0,3-3-7 16,0 5 1-16,-1 0-6 0,1 1-2 0,3 0-9 15,5 2-20-15,-4 0-16 16,6 0-22-16</inkml:trace>
  <inkml:trace contextRef="#ctx0" brushRef="#br0" timeOffset="161815.0257">32006 9301 218 0,'0'0'49'0,"0"0"-10"0,0 0-9 15,0 0-3-15,0 0-9 0,0 0-5 16,0 0-9-16,0 0-4 0,0 0-4 15,0 0 0-15,-31-13-3 0,14 22 7 16,-6 5-3-16,3 3 3 0,0 0 1 16,3 3-1-16,1 2 0 0,2-1 0 0,2 2 1 15,2-1-1-15,3 1-1 0,3 1 1 16,1-2-2-16,3 3-1 0,0-2 2 16,0-1-2-16,7-2-3 15,2-1 0-15,4-3-4 0,1-2-3 0,3-1-4 16,5-4-12-16,2-2-10 0,3-3-23 15,0-4-11-15,2 0-24 0</inkml:trace>
  <inkml:trace contextRef="#ctx0" brushRef="#br0" timeOffset="162057.7871">32094 9453 104 0,'0'0'35'0,"0"0"-7"0,0 0-14 16,0 0-6-16,0 0-2 0,0 0 6 0,0 0-3 16,0 0 3-16,0 0-9 0,0 0-7 15,27 22-9-15,-16-21-2 0,7 1-10 16,1-2-2-16,-9 0-3 0,8 0-6 15,-1 0-7-15</inkml:trace>
  <inkml:trace contextRef="#ctx0" brushRef="#br0" timeOffset="162735.4614">32379 9390 247 0,'0'0'46'0,"0"0"-2"0,0 0-6 16,0 0-8-16,0 0-6 0,0 0-11 15,0 0-2-15,0 0-2 0,0 0-4 0,0 0-3 16,3-30-1-16,-3 28-1 0,0 0 1 15,2 1-1-15,-2-5 1 0,0 0 0 16,0 0-1-16,2 1 0 0,-1 1 0 16,1-2-1-16,-1 2-1 0,5-2 1 15,-3 4 0-15,0-2-2 0,4-1 0 0,-1 4-2 16,-2 0-1-16,0-1 0 0,1 2-1 16,1 0 1-16,4 0 1 0,0 0 0 15,-3 2 2-15,0 2-1 16,-1 3 3-16,3-2 0 0,-5 2-1 0,2 2 2 15,-3-1 0-15,0 3-1 0,-2 0 2 16,1 0-1-16,-2 2 0 0,0 4 0 16,-2-2 0-16,-2 0 0 0,-2-2 1 15,2-5 0-15,-2 0 0 0,-1-1 1 16,4-3 1-16,0 0 0 0,0-2 4 0,0 1 1 16,0 0 2-16,0 0 1 0,3-3-3 15,0 0-4-15,0 0-2 0,0 0-2 16,0 0-1-16,0-11 1 0,6-2-2 15,3-5 0-15,-1 8 0 0,3 1-1 16,-6 3-1-16,4-1 1 0,0 4-1 0,-5 1 0 16,0 0-1-16,1 2 1 15,4 0 6-15,0 2-5 0,2 5 8 0,-4 4-6 16,-3-4 1-16,3 9 0 16,-2-1 1-16,-4 2 0 0,-1 5 1 0,0 1-1 15,-3-2 0-15,-5 1 0 0,-1-2-6 16,0-2 7-16,-4 0-8 0,-1-3 8 15,-1-1-2-15,1-4 1 0,1-2-2 16,3-2-1-16,5-5 0 0,-5 1-6 16,4-2-21-16,-5 0-28 0,1-2-27 0,1-6-46 15</inkml:trace>
  <inkml:trace contextRef="#ctx0" brushRef="#br0" timeOffset="163047.6138">32587 9187 413 0,'0'0'46'0,"0"0"-17"15,0 0-13-15,0 0-8 0,0 0-6 16,0 0-1-16,0 0 0 0,0 0 9 16,0 0-10-16,0 0 10 0,68 69-10 15,-52-42-1-15,0 1 2 0,-3 4-2 16,-2 1 1-16,-2 4-4 0,-2 2 1 0,-4 3-6 16,-3 4 3-16,0 1-1 0,-3 2-6 15,-5-4-3-15,-3-2-21 0,-2-9-38 16,-5-2-41-16,-7-9-103 0</inkml:trace>
  <inkml:trace contextRef="#ctx0" brushRef="#br0" timeOffset="163827.8706">30475 10079 119 0,'0'0'57'0,"0"0"-4"15,0 0-8-15,0 0-10 0,0 0-6 16,0 0-4-16,0 0-12 0,0 0-6 16,0 0-7-16,-28 0-3 0,26 0-6 0,2 0 1 15,0 0 4-15,0 0 9 0,4 3 5 16,11 4 7-16,8 3 0 0,6-3-6 15,6-1-1-15,5-3 0 0,6-1-2 16,4-2 0-16,5 0-1 0,3 0-3 16,1 0-3-16,3-2 0 0,3-5-3 0,3 4 1 15,1-3-1-15,1-3 5 0,1 4 0 16,2-2-2-16,-2-3-1 16,2 0-5-16,0 2-2 0,0-3 0 15,-1 1 1-15,0-1-3 0,-1 1 2 0,-3 2 1 16,-3 0 0-16,-4 1 1 0,-5 2-2 15,-4 0-10-15,-5 4-8 0,-4 0-35 16,-4 1-19-16,-7 0-27 0</inkml:trace>
  <inkml:trace contextRef="#ctx0" brushRef="#br0" timeOffset="168245.6167">31340 10385 107 0,'0'0'25'0,"0"0"-10"16,0 0 0-16,0 0-3 0,0 0-3 15,0 0-3-15,0 0-6 0,0 0-5 16,0 0-3-16,0-10-5 0,0 10-3 16,0-1 1-16,-1 1-3 0,1 0 3 15,0 0-3-15,-2 0-1 0,2 0-4 0,-2 0-6 16</inkml:trace>
  <inkml:trace contextRef="#ctx0" brushRef="#br0" timeOffset="168883.9918">31340 10385 129 0,'10'0'42'15,"-8"-1"0"-15,-2-1-4 0,0 1-1 16,0-5 1-16,0 0-1 0,0 1-9 16,0 1 0-16,0 4-9 0,0-2-7 15,0 2-6-15,0 0-5 0,0-1-5 16,0 1-8-16,0 0 4 0,-2 0-3 0,1 0 8 16,1 3 6-16,-1 9-3 0,-2 8 0 15,1 0 0-15,-1 8-5 0,2-2 9 16,1-2-1-16,0-1-2 0,0-7 3 15,0 1-8-15,1-8 2 0,-1-4 1 16,2 1 0-16,-2-6 1 0,0 0 1 0,0 0 1 16,0 2 3-16,1-1 2 15,-1 1 0-15,0-2-1 0,2 2-2 16,-2-2-4-16,0 0-1 0,0 0 1 16,0-4 0-16,0-4 4 0,0-5-3 0,0-6-3 15,0 8 0-15,-3-8 1 0,1 1 0 16,-1 6 5-16,1-8-2 0,0 0 0 15,1 8 2-15,1-8 3 0,0 10 1 16,0 4 2-16,0 0 0 0,0 6 1 16,0-1-1-16,0 1-1 0,0-2-2 0,0 0-5 15,0 1-2-15,-2-1-2 16,2 0-4-16,0 1 2 0,0 1 2 16,0 0 1-16,0 10 7 0,0 6-6 15,5 6 4-15,-1 5-5 0,-1-2 1 0,-2 3 5 16,1 1-5-16,-1-2 3 0,1-1-4 15,-1-8-2-15,-1-2-1 0,1-3 1 16,-1-6 1-16,0 2-1 0,0-3-2 16,0-1 0-16,0 1-3 0,0-6-5 15,0 0-8-15,0 0-17 0,0 0-29 0,0 1-26 16,0-1-4-16,0 0 1 0,-1-4 21 16</inkml:trace>
  <inkml:trace contextRef="#ctx0" brushRef="#br0" timeOffset="169154.4544">31246 10700 216 0,'0'0'53'0,"0"0"-3"0,0 0-10 16,0 0-3-16,0 0-3 0,0 0-4 15,0 0-3-15,0 0-4 0,0 0-7 16,-5 12-6-16,5-12-4 0,0 1-4 15,0-1-1-15,0 2 0 0,1 0 5 16,12-2-5-16,-1 1 3 0,8-1 0 0,0 0-6 16,-5 0 4-16,6 0-5 15,-8 0-1-15,3 0-2 0,3 0 2 16,-6 0 0-16,7 0-1 0,-1 0-10 16,-7 0-13-16,2 0-21 0,-2 0-23 0,-6 0-30 15,0 0-20-15</inkml:trace>
  <inkml:trace contextRef="#ctx0" brushRef="#br0" timeOffset="169505.3364">31264 10347 289 0,'0'0'41'16,"0"0"-4"-16,0 0-7 0,0 0-10 16,0 0-7-16,0 0-7 0,0 0-3 15,0 0 1-15,0 0 0 16,0 0-2-16,-6-12-1 0,6 12 0 0,-4 0 0 15,-2 8 0-15,-4 7 1 0,-3 5-2 16,0 2-2-16,0 2 2 0,-1-1 5 16,0-1-5-16,5-5 2 0,2-4-7 15,2-4-5-15,2-4-10 0,1 0-11 16,2-5-32-16,-1 0-31 0,1 0-35 0</inkml:trace>
  <inkml:trace contextRef="#ctx0" brushRef="#br0" timeOffset="171349.0355">32542 10105 240 0,'0'0'65'16,"0"0"-25"-16,0 0-3 0,0 0-7 0,0 0-9 15,0 0-7-15,0 0-10 0,0 0 5 16,0 0-10-16,0 0 8 16,12-6-10-16,-9 3 3 0,4-4-3 15,1 3 0-15,-5 2-2 0,6 0-2 0,-5 0 7 16,1 1-11-16,2 1 9 0,-1-2-9 15,1 2-2-15,5 0-3 0,2 0-6 16,-1 0-14-16,0 0-14 0,-7 0-9 16,1 0-6-16,-4 0 0 0,1 0-1 15</inkml:trace>
  <inkml:trace contextRef="#ctx0" brushRef="#br0" timeOffset="171532.991">32486 10329 305 0,'0'0'36'0,"0"0"-14"0,0 0-6 15,0 0-7-15,0 0-6 0,0 0-5 16,0 0 5-16,79-57-11 0,-63 47 5 0,0 1-8 16,1 3-17-16,2-1-9 0,2 2-27 15,2-2-15-15,-6-1-24 0</inkml:trace>
  <inkml:trace contextRef="#ctx0" brushRef="#br0" timeOffset="171877.3835">32821 9919 336 0,'0'0'56'0,"0"0"-6"0,0 0-11 15,0 0-8-15,0 0-13 0,0 0-6 0,0 0-4 16,0 0-5-16,0 0-2 0,-26-6-2 15,26 1-2-15,4 2-2 0,4-2 2 16,6 0-2-16,4 0 0 0,0 2 1 16,8 1-6-16,-4-3-3 0,1 3-10 15,0-3-16-15,-1-2-28 0,0 1-28 0,-1-1-32 16,-3 1-27-16</inkml:trace>
  <inkml:trace contextRef="#ctx0" brushRef="#br0" timeOffset="172431.7307">33012 9756 293 0,'0'0'67'0,"0"0"-12"0,0 0-12 16,0 0-12-16,0 0-9 0,0 0-10 15,0 0-5-15,0 0-4 0,0 0 0 16,0 0-3-16,-50-52-3 0,50 52 0 0,0-6 1 16,0 1-1-16,0 1 1 15,1-6-1-15,2 7 0 0,1 1 1 16,2-5-1-16,-2 4 1 0,-1 0 1 16,1 2-2-16,-4 1 0 0,5-2-2 0,1 2-2 15,-1-1-1-15,4 1 2 0,-2 0 1 16,-1 6 3-16,5 3 2 0,-5 5 0 15,-1-6 0-15,-1 9 1 0,-1-6-1 16,-3 1 0-16,2 0 0 0,-1-1 1 16,-1 1-1-16,1-1 1 0,1 1-1 15,0-3 0-15,0 1 0 0,-1-5 2 0,1 0-2 16,-2-5 1-16,0 4 0 16,1 1-1-16,1 0 1 0,-1 0 2 15,1-2-3-15,-1 2 3 0,1-2-4 0,1 4 1 16,0-3-1-16,-1-1 1 0,1 0-1 15,-1 0 1-15,2 0 0 0,-1 1 1 16,0 0-1-16,-3-4 0 0,0 0 1 16,0 0-1-16,1 1 1 0,1 1-1 15,-2-1 0-15,0 0 2 0,1 1-1 0,-1 4 1 16,0 4-1-16,-7 2 0 0,-6 1-1 16,-3-1 1-16,-1-1-1 0,-2-2-2 15,0 0 0-15,7-1-8 16,-2-2-6-16,7-4-19 0,2 0-28 0,2 1-28 15,-2-3-31-15</inkml:trace>
  <inkml:trace contextRef="#ctx0" brushRef="#br0" timeOffset="173103.5717">33230 9683 247 0,'0'0'73'0,"0"0"-13"0,0 0-13 16,0 0-12-16,0 0-15 15,0 0-11-15,0 0-10 0,0 0-5 16,0 0 0-16,-23-14 0 0,23 14 3 16,0 0 1-16,3 6 1 0,3 3-2 0,0 5 2 15,-2-5 2-15,-3 3-1 0,1 0 0 16,-2 2 0-16,1-2 0 0,-1-6 2 15,0 6-2-15,0-7 0 0,0-1 1 16,0 2 1-16,0-6 1 0,0 0 1 16,0 0 0-16,0 2 1 0,0-1 2 0,0 1 0 15,0-1-1-15,-1-1-3 16,1 0 0-16,-2 0-2 0,2 0 0 0,-1 0 0 16,1-1-1-16,0-11-1 15,0 2-1-15,1-6 1 0,5 2-1 0,0 0 0 16,5-2-1-16,-5 4 4 0,2 0 0 15,-2 4 0-15,-1 1-1 0,4 0-4 16,-6 4-4-16,0 0 1 0,-3 3-3 16,0-1-3-16,6 1 0 0,-2 0 3 15,7 0 2-15,2 4 5 0,-2 6-1 0,0-1 2 16,-5 2 2-16,-3-3 0 0,-2 3 1 16,1 0 2-16,-2-1-1 0,0 1 1 15,0-2 1-15,0 2 0 0,-2-7 2 16,-2 3-1-16,1-3 4 0,0-1 1 15,0 0 3-15,3-3 1 0,-1 0-2 16,1 0-5-16,-2 0-3 0,1 1 0 16,-2-1 0-16,2 0-1 0,-4 0-1 15,2-3 0-15,0 0-2 0,0-5-4 16,3 3 1-16,0-5-3 0,5-2-2 0,-1 5 0 16,8-3 0-16,-7 6 0 0,0 1 0 15,4 0 1-15,-3 3-1 16,3 0 0-16,3 2 1 0,-3 8 2 0,1-1 0 15,-4 5 0-15,-4 3-3 0,0-7-4 16,-1 10-7-16,-1-2-15 0,0 2-20 0,0-2-12 16,-1 0-9-16,-1-6-2 15,-2 2-1-15</inkml:trace>
  <inkml:trace contextRef="#ctx0" brushRef="#br0" timeOffset="173396.9089">33528 9811 211 0,'0'0'68'0,"0"0"-11"0,0 0-13 0,0 0-17 16,0 0-12-16,0 0-8 15,0 0-9-15,0 0-3 0,0 0-2 0,0 0-4 16,0-4 1-16,0 4 3 0,0 0 3 15,0 1 7-15,0 12 2 0,-4 5 1 16,-5 9 0-16,-2 4-1 0,-5 2-1 16,-2 4-2-16,-2 2-1 0,-1 2-2 15,-1 2-2-15,-1 2-4 0,1-2-1 0,3-3-5 16,2-3-5-16,4-7-9 0,1-5-12 16,5-9-20-16,4-5-11 15,2-6-16-15</inkml:trace>
  <inkml:trace contextRef="#ctx0" brushRef="#br0" timeOffset="174384.2239">33543 10229 352 0,'0'0'27'0,"0"0"-10"0,0 0-8 16,0 0-6-16,0 0 0 0,0 0-3 15,0 0 0-15,-87 31-1 16,77-15-3-16,1 2 2 0,1 2 0 16,3-6-1-16,2 2 1 0,2-5-1 0,1-1-2 15,0 7 0-15,1-7 2 0,4 3-2 16,0-6 1-16,1-2-2 0,0 2 0 15,-3-5 2-15,4 3-1 0,-4-2 3 16,0-1 1-16,2 1-1 0,-5-3 2 16,3 1 2-16,0 1-2 0,0-1 3 0,2 2 2 15,-5-3 2-15,0 0 0 16,0 0-1-16,0 1 1 0,0 1 1 16,0 0 0-16,0 2 0 0,-5-1 0 15,-4 3-2-15,0-1-2 0,0-2 0 0,-1 0-3 16,-2 0-1-16,3-2 0 0,-1 2-1 15,0 1-4-15,6-3-5 0,0 1-4 16,4-2-6-16,-2 0-8 0,2 0-9 16,0 1-10-16,0 1-5 0,0-2 4 15,0 0 5-15,3 1 13 0,11-1 8 0,5 0 5 16,4 0 8-16,-5 0 5 0,-4-3 2 16,-5 0 3-16,1-2 1 0,-1 1 5 15,-2 0 4-15,0-1 3 0,-4 2 5 16,4-3 5-16,-4 3 8 0,1-5 1 15,2 2 4-15,-4 2-4 0,1 1-2 16,-3-4-1-16,1 3 1 0,1-2-3 16,-1-5-5-16,1 7-8 0,0-1-3 15,0-5 1-15,-1 3 2 0,0 1 0 16,2-3-2-16,-1 4-1 0,-1 1-2 0,1 0 0 16,-2 4 0-16,0-2-3 15,0 2-1-15,0-2-5 0,1 1-1 0,-1 1-1 16,0-2-2-16,0 2-1 0,2-1 1 15,-2 1 2-15,0 0 2 0,0 1 2 16,-3 10 0-16,-6 5-1 0,-2 3 2 16,2-1-3-16,2-5-1 0,1-1 0 15,0-4-1-15,5-3-1 0,-2 4 0 16,3-3 0-16,0-1-1 0,0 5 0 16,0-3-4-16,0 1 0 0,3 2-4 0,-2-7-6 15,6 3 1-15,-2-5-4 0,-2 1-2 16,5-2-1-16,3 0-7 0,4-3 1 15,5-8 2-15,-3 1-28 0,0-3 10 16,-6 5 4-16,0-2 3 0,-4 4 38 16,-2 0 0-16,1 0 2 0,-3 3 2 0,0 0 1 15,-3 3 1-15,0-6 2 0,0 1 1 16,0-5 1-16,-3 1-1 0,0 4 4 16,-3-1 5-16,4 3 3 15,-3 0 2-15,1 2-4 0,4 1-4 0,-1-2-4 16,1 2-4-16,-6 0 0 0,1 0-1 15,-3 0-3-15,0 5 0 0,1 3-2 16,2 4 0-16,2 0-1 0,-2 4-2 16,4-4-3-16,1 2-3 0,0 4-2 15,0-6-3-15,1 5-6 0,4-6-7 0,-1-4-10 16,2 1-17-16,4-6-25 0,-2 0-10 16</inkml:trace>
  <inkml:trace contextRef="#ctx0" brushRef="#br0" timeOffset="174815.5537">33514 10108 403 0,'0'0'59'0,"0"0"-15"16,0 0-13-16,0 0-13 15,0 0-9-15,0 0-4 0,0 0-6 16,0 0-6-16,0 0-4 0,0 0-4 16,-12-14 0-16,12 12 6 0,0 2 2 0,2 0 6 15,4 0 1-15,5 0-1 0,6 0 0 16,-1 7 1-16,-1-3-1 0,-2 1 1 15,0 2 0-15,-4-3-35 0,1 5 1 16,-2-5 0-16,-3 3 0 0,-1 1 35 16,-3 3 1-16,1-2-1 0,-2 3 0 0,0 5 1 15,0-2 1-15,-5 6 2 0,0-1-1 16,0-7 0-16,0 3-1 0,0-5-2 16,2-3-1-16,1 3 0 15,0-7-1-15,1 7-1 0,1-5 1 0,0 4-2 16,3-2 1-16,5-4-4 0,11-1-6 15,4-3-28-15,9-8-36 0,1-9-52 16</inkml:trace>
  <inkml:trace contextRef="#ctx0" brushRef="#br0" timeOffset="175788.1646">30541 11255 5 0,'0'0'0'0,"0"0"6"15,0 0-1-15,0 0 4 0,0 0 1 16,0 0 0-16,0 0-1 0,0 0 3 0,0 0 2 16,0 0 1-16,72-26 2 0,-50 25-4 15,-2 1 5-15,10-2 1 0,2-1 7 16,4 0 1-16,3 0 3 15,8-3-3-15,8 0-2 0,4-3-5 0,6-2-6 16,2 1-9-16,5-3 0 0,0 0-2 16,2 1 2-16,4 0-1 0,1-1 1 15,-2 3-7-15,1-2-1 0,-3 1 2 0,1 0-1 16,0 3 5-16,0-4-4 16,-2 2 5-16,-1 1-2 0,0 0-4 0,-3 0 5 15,-2-1-4-15,-3 3-1 0,-3-1 1 16,-5 1 5-16,-5-1-5 0,-9 2 6 15,-4 2 0-15,-4 1-7 0,-5-1 7 16,-1 1-6-16,-1 1-1 0,-2-1 1 16,-8 0 0-16,-2 1 0 0,-3 0-4 0,-7 1-2 15,6 1-4-15,-6 0-5 0,1 0-4 16,-2 0 1-16,-5 0 4 0,0-2 4 16,0 2-2-16,2 0-14 15,-2 0-11-15,1 0-9 0,-1 0-8 0,-1-1 4 16</inkml:trace>
  <inkml:trace contextRef="#ctx0" brushRef="#br0" timeOffset="176248.2304">31327 11167 292 0,'0'0'20'0,"0"0"8"0,0 0 6 15,0 0 0-15,0 0-9 0,0 0 1 16,0 0-15-16,0 0 2 0,0 0-8 15,29-29-1-15,-7 21-1 0,2 3-1 16,5-2 1-16,5 0 0 0,2 1 3 16,6-2 1-16,7 1 2 0,4-3 1 15,4 2-2-15,4-3-1 0,4 0 2 16,1 1-6-16,1 0 4 0,1 0-2 16,-2-2-5-16,-1 3 3 0,1-2-5 0,-3-1 0 15,-1 0 0-15,-4 1 0 0,-4-1-2 16,-5 1 10-16,-6 0-1 0,-5 3 0 15,1-2 2-15,-3 3-9 0,-1-1-1 16,-2 3 0-16,-3 0-4 0,-1 5-1 16,-9-2 0-16,-2 2-3 0,-8 0-3 0,1 0-7 15,-2 0-17-15,-4 0-16 0,-1 2-41 16,-4-2-46-16</inkml:trace>
  <inkml:trace contextRef="#ctx0" brushRef="#br0" timeOffset="190045.5617">22790 12029 160 0,'0'0'32'0,"0"0"-12"0,0 0-12 16,0 0-6-16,0 0-4 0,0 0 1 15,0 0 0-15,0 0 2 0,0 0 1 0,3 0 2 16,8 0-2-16,8 0 0 0,0 0 0 15,1 0-2-15,2 0 1 0,-2 5-1 16,-1 1 2-16,2 0 1 0,2 2-1 16,3-2 3-16,-1 0-1 0,4 1 1 15,0-2 1-15,3-1 2 0,1 0 0 16,5-4 2-16,1 0 0 0,3 0-4 0,2-2-1 16,1-3-2-16,1-2-2 0,-2 1 1 15,1 0 1-15,-2-2-1 0,4 0 3 16,2 1 0-16,0-1-2 0,-1 2 0 15,-1 0-1-15,-2 1-2 0,-2 1 1 16,-2 1 0-16,-2 2-2 0,-3-1 1 16,0 2 0-16,-3 0 1 0,-2 0-1 15,-1 0 0-15,-3 0 1 0,1 0-1 16,0 0 3-16,1 0-1 0,0 0-1 0,1 0 1 16,2-2-2-16,0 2 0 0,-1 0 3 15,3-1-3-15,-1 1 2 0,0-2 2 16,2 2-3-16,1 0 3 0,-1-1 0 15,2-1-1-15,1 2 2 0,-1 0-2 16,0 0 0-16,-3 0 1 0,1 0-2 16,1 0 1-16,-1 0-1 0,1 0-1 15,2 0-1-15,-2-1 1 0,1-1 0 16,1 0 3-16,2-2 0 0,1 3 0 16,1-3-2-16,4 0-1 0,-1 1 2 0,1 0-1 15,-1 0 3-15,3 0-1 0,-3 0-1 16,2 0 2-16,1-2-3 0,3 2 1 15,1-1 1-15,1-2-1 0,1 0-1 16,1 0 1-16,-2-2 0 0,2-1-1 16,2 1 0-16,-2-1 1 0,-1 0-1 0,0 0-1 15,-2 0-3-15,0 2 3 0,0-1-4 16,-4 2 4-16,0 1 0 0,-3 4-1 16,-1-1-1-16,-2 2 1 15,0 0 4-15,0 3-4 0,-1 3 3 0,-2-1-3 16,1-1 0-16,-4 0 0 0,0 0 2 15,1-3-2-15,-1 2 0 0,1-1 1 16,1-2 0-16,1 0-1 0,0 0 1 16,3 0 0-16,-2-3-1 0,4-2 1 15,2 1 0-15,1-2-2 0,2 0-2 0,0 0 3 16,-3-2-5-16,0 4 5 0,-1-3 0 16,-1 4 0-16,-1 0 1 0,0 0-1 15,-1 0 2-15,-1 2-2 0,-2 1 2 16,-3 0-1-16,1 0 1 0,0 0-2 15,-1 0 1-15,-1 3-1 0,-1 0 0 16,-2-1 1-16,0 3-1 0,-2-3-1 16,-1 1 1-16,-1 0-1 0,-1 0 3 15,-1 1-3-15,-2 3 3 0,0-3-4 16,-1 2-1-16,0 1 0 0,0-2-3 0,-2 1-2 16,0 2 2-16,-1 0-3 0,-2-1 0 15,-5-3-3-15,0 3-15 0,-1-1-37 16,-4 0-55-16</inkml:trace>
  <inkml:trace contextRef="#ctx0" brushRef="#br0" timeOffset="193152.2537">30598 9905 45 0,'0'0'10'15,"0"0"-2"-15,0 0-1 0,0 0 2 16,0 0-1-16,0 0 4 0,0 0-3 16,0 0 2-16,0 0 0 0,-4-8 3 15,4 8 0-15,0-4 3 0,2 1-2 0,8-1 0 16,-2 0-1-16,1 0 0 0,7-3 1 16,-1 2-3-16,5-3 1 0,-3 3-4 15,0-1-4-15,1-1-5 16,-2 2 2-16,-3 0-5 0,1-1 3 0,2 1 0 15,-1 1-2-15,0-1-1 0,0 2 1 16,-5 0 0-16,3 2 0 0,-1-1 0 16,-1 1 0-16,1-1-1 0,-6 0 0 15,-1 2 2-15,-5 0-2 0,0-1 1 16,0 1 1-16,2 0-2 0,-1 0 1 0,1 0-3 16,0 0-1-16,0 0-1 15,-2 0-1-15,0 0 0 0,-6 3-2 0,-7 6 3 16,-4 3-7-16,-2 0 0 0,-1 2-4 15,-2-1-3-15,3 0-1 0,-2-1-4 16,2 0 3-16,-2-2 1 0,1-2 8 0,3-2 5 16,3-1 4-16,-3-1 5 15,0-2 0-15,6 0 3 0,-8-2 4 16,9 0-1-16,-3 0 5 0,3 0 3 16,5 0 0-16,1 0 2 0,-1-3 0 0,1-1 1 15,0 2-3-15,1 0 4 0,3 2-2 16,-1-2 1-16,1 2-2 0,0-1-7 15,-2 0-2-15,2-1-3 0,-1 2 1 16,1-2 1-16,0 2-1 0,0-1 5 16,0-3-1-16,10 1 5 0,4-4-4 0,4 1 4 15,0 1-1-15,4 1 2 0,-1-1 1 16,5 0-2-16,-1-3-1 16,3 1-6-16,-1 0-2 0,1-1-7 15,-2 1 5-15,-1-1-7 0,-2 3 4 0,0-2 0 16,0 1-1-16,-7 2 1 0,1 1-1 15,-7 0 0-15,-4 1-2 0,0 2 1 16,-6 0-1-16,0-2-3 0,0 2-3 16,3 0 0-16,-3 0 0 0,0 0-1 15,-12 2 1-15,-7 6-2 0,-8 5-9 0,-7 1-2 16,-3 0-7-16,-1 1 0 0,1-2 9 16,-2-1 5-16,0 1 10 0,4-5 1 15,0 2 4-15,5-4-1 0,3 0 3 16,9-3 1-16,1-1 3 0,8-1 4 15,3-1 6-15,2 1 8 0,4-1 3 16,-3 0 2-16,3 0-3 0,-1 0-3 16,-1 0-2-16,1 0-1 0,-1 0-2 15,1 0-3-15,1 0-3 0,-2 0-2 16,2 0 0-16,0-1-1 0,0-3 2 0,0 0-2 16,6-5-3-16,6 0 3 15,-5 5-4-15,6-5 0 0,3 2 0 0,-1 2 1 16,8-2-2-16,0 0 1 0,3 1 0 15,1-2-4-15,-1 2 2 0,5 0-2 16,-2-2-2-16,-2 1-5 0,-1 0 4 0,-3-1-3 16,-7 3 2-16,1 1 2 15,-5 1-1-15,1 1-2 0,-3 1-3 16,-5-1-3-16,0 2-3 0,-5 0 2 16,0-2 5-16,0 2 4 0,0 0 4 0,-8 5-1 15,-10 5 0-15,-7 4 3 0,-3 0-4 16,-3-2 2-16,-4 0-5 0,-3 3-2 15,-1-6 3-15,-1 2 0 0,1-2 4 16,2-1 2-16,7-2 3 0,11-3-1 16,6-2 3-16,8 2 2 0,5-3-3 0,-1 0 1 15,1 0 2-15,-2 0 1 0,1 1 2 16,0-1-1-16,-1 0-3 16,1 0 0-16,1 0-1 0,0 0-3 15,0 0-1-15,7-5-1 0,7-2-5 0,5-4 4 16,1 3-6-16,2 0 8 0,0 3-6 15,2-2 5-15,-1 2 1 0,3-2-5 16,-1 3 3-16,-2-1-3 0,2 1 1 16,-1-1-5-16,-1 0 3 0,-1 1-3 15,0 1 3-15,-5 0 1 0,-1 1 0 0,-6 1 3 16,5 1-3-16,-4-2 1 0,2 2-1 16,-3-3-4-16,-5 2 4 15,1 1-2-15,-6 0 1 0,0-1-1 0,0 1 2 16,0 0 2-16,0 0-2 0,-2 0 1 15,-12 1-3-15,-11 6 4 0,-8 2-3 16,0 4 3-16,-4-3-5 0,-3 1-3 16,-1 0 1-16,-2-3 1 0,0 2 4 15,4-5 1-15,4 0 5 0,10-1 4 16,12-3 0-16,6 0-2 0,7-1-2 0,-1 0-2 16,1 0 2-16,-2 0 2 0,1 0 0 15,-1 0-2-15,1 0-2 0,-1 0-2 16,2 0-1-16,0 0-1 0,13-6-2 15,6-2 3-15,9-4-2 0,1 4 4 16,2-2-1-16,3 3 1 0,-1 1-1 0,0 0-4 16,-1 0 1-16,0-1-6 15,-2 1 5-15,1-1-6 0,-2 2 5 16,-3 1-5-16,0 1 0 0,-8 0-12 16,-2 1-9-16,-5 0-24 0,-6 1-26 0,1 1-26 15,-6 0-32-15</inkml:trace>
  <inkml:trace contextRef="#ctx0" brushRef="#br0" timeOffset="199124.9973">29284 9624 5 0,'0'0'6'0,"0"0"-4"0,0 0 2 15,0 0-1-15,0 0 1 0,0 0 0 16,0 0-4-16,0 0 0 0,0 0-2 15,0 0 1-15,0 4 0 0,0-4-1 16,0 0-3-16,0 0-1 0,0 0 1 0,0 0 0 16,0 1 4-16,0-1 1 15,0 2 0-15,0-2 0 0,0 1 0 16,0-1 0-16,0 2 0 0</inkml:trace>
  <inkml:trace contextRef="#ctx0" brushRef="#br0" timeOffset="206029.2207">15600 8907 326 0,'0'0'47'0,"0"0"-4"0,0 0-2 15,0 0-15-15,0 0-8 0,0 0-10 16,0 0-5-16,0 0-1 0,0 0 0 15,-26-24-1-15,24 22-1 0,2 2 0 16,0-2-1-16,0 2 1 0,0-1 2 16,0-1-1-16,10 0 0 0,5-3-1 15,7-3 0-15,-1 3-2 0,2-5-1 16,2 1-2-16,1 0-2 0,2 0-3 0,-1-2-6 16,0 0-24-16,-1 1-48 0,-1-1-43 15,-5-1-61-15</inkml:trace>
  <inkml:trace contextRef="#ctx0" brushRef="#br0" timeOffset="206756.5425">15959 8695 455 0,'0'0'49'0,"0"0"-16"0,0 0-12 16,0 0-8-16,0 0-6 0,0 0-6 0,0 0-3 15,0 0-2-15,0 0 1 0,0-26 2 16,5 26 1-16,5 3-1 16,2 9 1-16,2 4-1 0,-2 4-1 15,-2 0 1-15,0 1-1 0,-1 2 1 0,0-3 1 16,-2 4-3-16,1-3 2 0,0 1 1 15,-4-9-1-15,3 2 2 0,-2-6-1 16,-4-4-2-16,3 0 2 0,-4-5 1 16,0 0 1-16,0 0 3 0,2 1 4 15,-1-1 0-15,2 0-1 0,1-5-2 0,2-8-3 16,0-7-3-16,1 0 2 0,-4 3-1 16,-3-1 1-16,3 2-2 0,-2 2 3 15,1-5-2-15,-2 9 0 0,0-3-1 16,1 2-1-16,-1 5 1 0,0 0-3 15,0 6 1-15,0-2-1 0,0 2-4 16,0-2 2-16,2 1-1 0,-2 0 2 16,0-2 1-16,0 3 2 0,0-2 0 15,0 1 0-15,0-1-1 0,0 0 0 16,0 1-1-16,0 0 0 0,0 1-1 0,0-2 1 16,0 2 0-16,0-1 0 0,0 1 1 15,0-2 0-15,0 2 1 0,0-1 1 16,0 1 0-16,0-3 1 0,0 3-1 15,0-1 3-15,0 1 0 0,0 0 1 16,0-1 3-16,0 1-4 0,0-2 1 0,0 1-1 16,0-1-3-16,0-3 1 15,1-3 2-15,-1-4-1 0,0 1 0 16,2 0 1-16,-2 1-2 0,0 3 2 16,1-4-1-16,-1 4-1 0,0 0 2 0,0-5-1 15,0 6-1-15,0-1-1 0,0 3 1 16,0 4-2-16,0-2-2 0,0 2 0 15,0-1-4-15,0 1 0 0,0-1-3 16,0 1-1-16,0-3-3 0,0 3 0 16,0 0 2-16,0 0 1 0,0 0-5 0,0 0-11 15,2 5-8-15,-1 1-7 0,1-1-8 16,-2-5-16-16,0 7-13 16,0-2-35-16</inkml:trace>
  <inkml:trace contextRef="#ctx0" brushRef="#br0" timeOffset="207387.55">16126 8572 167 0,'0'0'44'0,"0"0"-6"0,0 0-9 16,0 0-7-16,0 0 21 0,-1-80 5 0,1 75-1 16,0 5 1-16,0-2-21 0,-2 2-7 15,2-2-5-15,-2 1-2 0,0 0-6 16,1-1-5-16,-1 0-1 0,1 2-2 15,-1-1-1-15,1 1-1 0,-1-2-1 16,1 2-3-16,-4 0 3 0,-2 2 1 0,-3 9 4 16,0 3 3-16,0 5 1 15,1 3-5-15,4 0 4 0,0 1-3 16,1 1-1-16,2 2 2 0,1 0-1 16,1 3 2-16,0 1-2 0,0 2-2 0,0-1 0 15,3 1-1-15,1 0 1 0,1-3 0 16,-4-1 1-16,3-9-2 0,0-1-1 15,-2-7 1-15,1 0-2 0,0-1 0 16,0-2 2-16,1 1 1 0,3-3-2 16,5 2 0-16,-4-4 0 0,7 1-1 0,4-4 2 15,-1-1-2-15,6 0-6 0,0-4 0 16,-1-5 1-16,2-4 4 16,-5-1 6-16,2-2-1 0,-3-4 2 15,-5 2 1-15,-2-3 1 0,-4 1 1 0,-3 5 1 16,-4-3-2-16,-1-1 4 0,0 3-1 15,-1-5 1-15,-4 6 0 0,-3 4 0 16,-7 2-1-16,-1 2 2 0,-7 3-2 16,-1 3-1-16,-2 1-3 0,-2 9-2 15,1 4-2-15,-1 9-2 0,2 5-3 0,3 5-4 16,1 6-5-16,3 1-23 0,2 2-65 16,4-3-94-16</inkml:trace>
  <inkml:trace contextRef="#ctx0" brushRef="#br0" timeOffset="209125.4997">15734 9839 258 0,'0'0'35'0,"0"0"-14"0,0 0-5 16,0 0-5-16,0 0-2 0,0 0-2 16,0 0-1-16,0 0-4 0,0 0 0 15,18-28-2-15,-8 23 0 0,3-1 1 16,3 1-1-16,-2 0 2 0,5-1-1 0,0 0 0 16,1 1 0-16,0-3 2 0,2 0-1 15,1-1 1-15,0 0-1 0,0-2 1 16,-4 2-1-16,0 0 1 0,-6 3 2 15,0-2-2-15,-6 5 0 0,-4 0-3 16,2 2 2-16,-5 1-2 0,0-2 0 0,0 2-2 16,1 0-4-16,-1-1-6 15,3 1-4-15,-2 0-21 0,-1 0-27 16,2 0-38-16,-2 0-60 0</inkml:trace>
  <inkml:trace contextRef="#ctx0" brushRef="#br0" timeOffset="209844.5211">16385 9397 371 0,'0'0'62'0,"0"0"-16"16,0 0-15-16,0 0-10 0,0 0-5 16,0 0-6-16,0 0-2 0,0 0-2 15,0 0-1-15,0 0 0 0,-45-7 0 0,40 5 0 16,2-1-1-16,-2 0 0 0,2 2 0 16,3 1 0-16,-1-2-2 0,1 2 0 15,0 0-1-15,-2-1-1 0,2 1-1 16,-1-2-2-16,1 1 1 0,0-2-2 15,0-1 2-15,0 0 1 0,0 0-3 16,6-3-1-16,-3 4 0 0,4-2-2 16,3 0 3-16,0 3 1 0,0-1-1 15,3 1-1-15,5 2 2 0,-5 0-2 16,3 0 2-16,-5 0-1 0,-2 5 2 0,0 1 0 16,-4 0 2-16,2 2-3 0,-5 2 1 15,1 5 0-15,-3 1 1 0,-2 5 1 16,-5-1 1-16,-4 1-1 0,-3 0 0 15,-1-1 0-15,2 0 1 0,1-7-1 16,2-1 1-16,4-4-1 0,3-5 1 16,0 0 1-16,3-3 0 0,0 0 1 15,0 0 1-15,0 1-3 0,0-1 0 16,0 0-1-16,0 2-4 0,0-2-1 16,0 0-1-16,0 0-1 0,0 0 5 0,8-3 0 15,5-4 1-15,1 0 1 0,-1 3-1 16,-3 1 1-16,-6 1-2 0,7-1-1 15,-5 3 2-15,5 0 0 0,-1 0 0 16,-1 0 2-16,7 5-1 0,-6 4 0 16,3 0 1-16,-6 2-1 0,-1-4 0 0,-3 2-1 15,1 7 1-15,-1-6 1 0,-1 8 1 16,-2-1 1-16,0-2 0 16,-5 7 0-16,-2-6 0 0,-3-1 0 15,-5 0 0-15,2-2-1 0,-4-1 0 0,-1-1 0 16,-2-2-2-16,0 0 1 0,7-5-1 15,-3 1 0-15,8-2-1 0,2-2-3 16,1 1-4-16,5-2-9 0,0 0-26 16,-6 0-51-16,1 0-77 0</inkml:trace>
  <inkml:trace contextRef="#ctx0" brushRef="#br0" timeOffset="216455.0317">16772 9405 1 0,'0'0'6'0,"0"0"-3"0,0 0-2 0,0 0-2 15,0 0 0-15,0 0-1 0,0 0 2 16,0 0 0-16,0 0 2 0,0 1-2 16,0-1 0-16,0 0-2 0,0 0 0 15,0 0 1-15,0 0 0 0,0 0-1 16,0 0 4-16,0 0 0 0,0 0 2 0,0 0-2 16,0 2 0-16,0-2-2 0,0 0-1 15,0 0 1-15,0 0-1 0,0 0-3 16,0 0 2-16,0 0 0 0,0 0 0 15,0 0 2-15,0 0 2 0,0 0-1 16,0 0 1-16,0 0 2 0,0 0 0 0,0 0 2 16,0 0 2-16,0 0 0 15,0 0-1-15,0 0-1 0,0 0-2 16,0 0-2-16,0 0 6 0,0 0 9 16,0-2 7-16,0 1 1 0,0-1-9 0,0 1-6 15,0-6-7-15,0 0 0 0,-1 1 2 16,1 2 2-16,-3-3 2 0,3 3 2 15,-1 0 2-15,1-1-1 0,0 5-5 16,-1-2-7-16,1 2-4 0,0-1-1 16,0 1 2-16,0 0-1 0,0 0 0 0,0 0 0 15,0 0 2-15,5 6 2 0,4 5 2 16,-2 0-1-16,2 0-3 16,-1 0 1-16,1-1 1 0,1 4 2 15,0-3 2-15,-3-1-1 0,4 0 1 0,-5-5-3 16,2 2 1-16,1 0-2 0,-6-4 1 15,4 2 1-15,-3-4-1 0,2 1 2 16,-2 1 3-16,2-3 1 0,4-1 0 16,6-6 0-16,2-3 3 0,-1-2-3 15,-4-1 1-15,1-2-1 0,-1 0-4 0,2-3-1 16,-2 1-2-16,1-1 0 0,-2 1 0 16,-3 4-1-16,-1 0 0 15,-1 6 1-15,-2 0-2 0,1-2 1 16,-2 1-1-16,2 0-5 0,-1 1-1 0,1-3-7 15,0 3 4-15,0-3-2 0,0 3-6 16,1 0-8-16,-3 0-16 0,2-1-24 16</inkml:trace>
  <inkml:trace contextRef="#ctx0" brushRef="#br0" timeOffset="217111.841">16929 9481 137 0,'0'0'43'0,"0"0"-1"0,0 0 0 15,0 0 6-15,0 0-4 0,0 0-10 0,0 0-8 16,0 0-10-16,0 0-9 0,0 0-7 16,-42-28-6-16,39 27-2 0,3 1 3 15,0 0 1-15,0 0 4 0,0 0 4 16,3 9-3-16,7 2 0 0,-3 1-2 15,0-2 0-15,2-1 0 0,-2-2 1 16,2 2 0-16,1 0 1 0,-4-5 0 16,5 6 0-16,-5-6 0 0,-3-1-2 15,2 0-1-15,-2-1 2 0,1-1 2 16,0 1 1-16,0 1 5 0,1-3 1 0,5-2-1 16,6-7 0-16,1-5-3 0,2-2-1 15,-3-4-1-15,3-1-1 0,-2 0 1 16,-1-4-1-16,0 3-3 0,-2-3 2 15,-1 3-1-15,0-2-1 0,-1 2 0 16,-1-1-2-16,-2 1-6 0,0 5 2 0,-3 2-7 16,2 4-6-16,-2 4-20 15,-3 4-44-15,0 1-30 0,-3 2-19 16</inkml:trace>
  <inkml:trace contextRef="#ctx0" brushRef="#br0" timeOffset="258944.2781">19840 14501 16 0,'0'0'7'0,"0"0"-4"0,0 0-1 15,0 0-2-15,0 0-4 0,0 0 0 16,0 0 1-16,0 0 0 16,0 0 2-16,0 0 5 0,6 1 1 15,5 2-3-15,-2 1 3 0,4 1-5 0,1 1 2 16,-1-1 1-16,2-1 0 0,1-1 2 15,2-1-2-15,2 0 2 0,0-2-1 16,0 0-3-16,-3 0 0 0,2 0 2 16,-2 0-5-16,1 0 5 0,-1-5-3 15,-3 0 0-15,4 0 0 0,-4 0 0 16,2 0 0-16,-6 2-1 0,6-2-1 0,-6 3-1 16,-5-1-2-16,5 2 0 15,-5 1 0-15,0-1-1 0,1 1-1 0,-6 0 1 16,0-2-1-16,0 2 4 0,1 0 0 15,0 0 2-15,1 0-1 0,-2 0-2 16</inkml:trace>
  <inkml:trace contextRef="#ctx0" brushRef="#br0" timeOffset="259455.1258">19746 14648 48 0,'0'0'22'16,"0"0"2"-16,0 0-4 0,0 0-5 16,0 0-6-16,0 0-5 0,0 0-2 15,0 0-2-15,0 0 1 0,0 0 1 16,37-32-1-16,-16 27 0 0,0 2 0 16,1 0 0-16,1 2 0 0,0-1 1 0,2-2-1 15,1 2-4-15,-1-3 6 0,2 1-2 16,-1 0 1-16,-3-1 0 0,-1 0-1 15,-8 2-4-15,2-1 3 0,-6 2 0 16,-5 1 3-16,0 1-3 0,0-2 0 16,0 0 2-16,0 1 1 0,-1 0 5 0,-4 1 7 15,0-2 4-15,0 2-5 0,0 0-2 16,0 0-7-16,-1 0-5 16,-15 0 1-16,-5 2-3 0,-8 4-1 15,-2 1 6-15,-3 2-4 0,0 1 4 0,2-1-2 16,6-3 2-16,0 0-1 0,9-3 1 15,6-2 5-15,0 1 0 0,5-2 2 16,0 0-3-16,2 2 2 0,4-2-3 16,-1 0-1-16,1 0 1 0,-2 0-1 15,1 0-4-15,-1 0-1 0,2 0 1 0,0 0 0 16,0 0 2-16,0 0-1 0,10-2 0 16,6-4-1-16,6-2-1 15,4-1 3-15,1 0-4 0,4-4 1 16,2 1-2-16,0 1-2 0,1-3 4 0,-1 1-7 15,0 1 2-15,2 4-5 0,-1 1-13 16,3 2-11-16,3 5-26 0,3 0-54 16</inkml:trace>
  <inkml:trace contextRef="#ctx0" brushRef="#br0" timeOffset="263716.1823">23935 14957 51 0,'0'0'9'0,"0"0"-1"0,0 0-2 16,0 0-1-16,0 0-2 0,0 0-1 0,0 0-2 16,0 0 2-16,0 0-1 0,0-3 1 15,6-1 0-15,2-1 0 16,4-2-1-16,-2 1 0 0,5-2 1 16,-2 0-2-16,4-1 2 0,2-3-2 0,1 0 0 15,2 0 0-15,-3 0 0 0,2-2 0 16,-1 2-2-16,1-1 0 0,-1 3-1 15,-1 0-1-15,-6 3 1 0,1 1-2 16,-4 3 0-16,1 1-3 0,0-2-8 16,-7 3-6-16,2 1-7 0</inkml:trace>
  <inkml:trace contextRef="#ctx0" brushRef="#br0" timeOffset="264029.8421">23815 15075 132 0,'0'0'42'0,"0"0"-7"16,0 0-10-16,0 0-10 0,0 0-6 15,0 0-7-15,0 0-1 0,0 0-2 16,0 0 0-16,0 0 1 0,19-54 0 15,1 42-1-15,-1 3 0 0,4 2-1 16,0-2 2-16,-3 2-1 0,2 1 1 16,-2-2-2-16,-2 2 1 0,0-1 1 15,0-1-3-15,-2-1 1 0,-5 3-3 16,2 0-2-16,-4 1-2 0,-2 0-5 0,3-2-11 16,-6 4-9-16,4-3-10 0,-5 5-4 15,0-2 4-15</inkml:trace>
  <inkml:trace contextRef="#ctx0" brushRef="#br0" timeOffset="264216.2816">23788 15094 81 0,'0'0'24'0,"0"0"8"15,0 0 0-15,0 0-2 0,0 0-8 16,0 0-11-16,0 0-8 0,96-68-6 15,-64 50-4-15,1-2-2 0,2 0-2 16,1-1-8-16,-1 1-11 0,0-1-20 16,0 4-17-16</inkml:trace>
  <inkml:trace contextRef="#ctx0" brushRef="#br0" timeOffset="265303.4042">26325 13332 148 0,'0'0'42'0,"0"0"-3"0,0 0-8 16,0 0-4-16,0 0-5 0,0 0-4 15,0 0-5-15,0 0-3 0,0 0-3 16,0 0 0-16,-12-31-1 0,10 30-2 0,2 1 0 16,-1-2-3-16,1 2-1 15,-2-1 0-15,2 1-1 0,0 0 2 16,0 0 0-16,0 0 0 0,0 0 1 16,3 7-1-16,4 1 1 0,0 4-1 0,-1-3-1 15,0-1 1-15,0 1-1 0,1-1-1 16,-1-1 0-16,-1-1 1 0,1 2-3 15,2-4 4-15,2 2-1 0,-2-1 2 16,1-2-2-16,-4-2 0 0,6-1 0 16,2 0 0-16,6-2 1 0,4-9-1 0,-3-3 1 15,2-3-2-15,1-4 0 16,-1-1-2-16,2-5 0 0,-1 0-4 16,0 0-3-16,-2 0-2 0,0 1-3 15,-2 2-1-15,-1 3-5 0,-3 1-7 0,-3 9-9 16,-6 3-10-16,-2 5-15 0,-4 3-15 15</inkml:trace>
  <inkml:trace contextRef="#ctx0" brushRef="#br0" timeOffset="265703.6447">26308 13459 221 0,'0'0'66'0,"0"0"-10"16,0 0-10-16,0 0-6 0,0 0-11 0,0 0-7 16,0 0-7-16,0 0-6 0,0 0-4 15,-4-9-2-15,4 7-3 0,0 2 0 16,-2-1-1-16,2 1-1 0,0-1 0 15,0 1 1-15,0 0 0 0,0 0 1 16,0 0 1-16,0 0 2 0,3 0-2 0,6 1-1 16,1 3 1-16,-1 3-1 15,4-1 1-15,-3-2 0 0,3 3-2 16,-3-5 1-16,0 1-1 0,0 0-1 16,4-3 0-16,5 0 2 0,2 0-1 0,6-4 2 15,-1-7-2-15,3-1-1 0,0-4-1 16,3-4-3-16,1-3-1 0,0-1-6 15,0-2-10-15,1-5-17 0,-1-2-28 16,-3-6-38-16,1-4-33 0</inkml:trace>
  <inkml:trace contextRef="#ctx0" brushRef="#br0" timeOffset="270115.1371">30363 13069 415 0,'0'0'55'0,"0"0"-11"0,0 0-13 0,0 0-6 16,0 0-8-16,0 0-6 0,0 0-3 15,0 0-6-15,0 0-3 0,0 0-4 16,-35-21 1-16,34 21 0 0,-1 0 1 15,2 10 2-15,0 10-1 0,0 6 2 16,0 4 4-16,6 4-2 0,0 1 0 16,0-1-2-16,0 0-2 0,0-5 2 15,2-3-3-15,-1-6 3 0,-1-5-1 16,1-5 1-16,-3-2 0 0,-2-5 1 0,1 1 0 16,-3-4 2-16,3 0 1 0,4-1-1 15,6-11 2-15,0-7-3 0,3-5-1 16,-2-5 0-16,-1-3 1 0,3-1-2 15,-3-2-2-15,0-1 1 0,-3 3-3 16,-1 2 2-16,1 2 1 0,-3 5-2 16,-2 6-1-16,-1 10-5 0,-1-2-13 15,-1 6-27-15,-1 0-51 0,0 1-41 16,-1 3-35-16</inkml:trace>
  <inkml:trace contextRef="#ctx0" brushRef="#br0" timeOffset="270385.2038">30765 13209 457 0,'0'0'50'0,"0"0"-16"16,0 0-12-16,0 0-10 0,0 0-7 15,0 0-5-15,0 0-1 0,0 0-1 16,0 0 0-16,27 1-3 0,-8-2-2 16,9-4-3-16,-4 1-2 0,2-1-3 15,-1 2-5-15,-2-2-15 0,-1 2-17 0,-5 1-29 16,-2 0-19-16,-6 0-10 0,-4 1-6 16</inkml:trace>
  <inkml:trace contextRef="#ctx0" brushRef="#br0" timeOffset="270548.0171">30818 13351 297 0,'0'0'73'15,"0"0"-18"-15,0 0-15 0,0 0-15 16,0 0-9-16,0 0-6 0,0 0-6 0,0 0 0 16,0 0-5-16,12 8-4 0,8-13-4 15,6-1-13-15,4-1-18 0,1-2-37 16,3 1-35-16,3-1-51 0</inkml:trace>
  <inkml:trace contextRef="#ctx0" brushRef="#br0" timeOffset="271131.3511">31778 13061 538 0,'0'0'32'0,"0"0"-8"0,0 0-5 0,0 0-9 16,0 0-6-16,0 0 0 0,-89-74-3 15,76 66-1-15,-3 2-3 0,6 4 1 16,-5 0-3-16,-4 2 0 0,2 0 0 16,-6 8-1-16,3 5 1 0,0 5-1 15,1 4 1-15,4-1 0 0,1 0-2 0,4 2 1 16,1-2 1-16,5-5 2 0,2 2-2 16,2-2 7-16,0-2-6 0,3 4 2 15,3-7 1-15,4-4-1 0,6-1 2 16,-1-1 0-16,8-3 0 0,-2-2 0 15,1 0-2-15,0-8 2 0,1-3-3 16,-2-4-1-16,0-2 6 0,0-2-3 16,-3-3 4-16,1-3 4 0,-4 0 0 15,-2-2 1-15,-1-3 0 0,0 0 3 16,-5-3-1-16,-3-1 0 0,-1-2 0 0,-1 3 0 16,-2 3-1-16,0 3 0 0,-5 2-3 15,1 10 0-15,-2 1-1 0,3 5-3 16,0 5-1-16,2 1-2 0,1 3-3 15,-2-2-1-15,2 2 1 0,-4 0 1 16,-2 6 1-16,0 11 0 0,2 9-1 0,1 5-3 16,2 6-3-16,1 4-3 15,0 1-3-15,0 1-10 0,6-4-13 16,-1 1-32-16,3-4-45 0,-3-2-26 16,0-4-25-16</inkml:trace>
  <inkml:trace contextRef="#ctx0" brushRef="#br0" timeOffset="271715.4062">31903 12939 420 0,'0'0'51'0,"0"0"-15"0,0 0-14 0,0 0-10 16,0 0-5-16,0 0-4 0,0 0-3 15,0 0 4-15,0 0-5 0,0 0 3 16,55-64-5-16,-45 64-2 0,6 2 2 16,-3 6 0-16,3 4 1 0,-2 2 1 15,-4 3 0-15,-1 1 0 0,-3 0 0 0,-3-3-2 16,-2 4 3-16,-1 0-1 0,0 3 1 16,-3 4 0-16,-4-4 1 0,-2-1-1 15,2-1 4-15,1-5 1 0,-1-1-3 16,3-5 5-16,1-4-6 0,2-1 2 15,1-4 3-15,0 0 0 0,0 0 1 16,0 0 1-16,-2 0 1 0,2 2-3 16,-1-2-2-16,1 1-6 0,0-1 3 15,3-4-6-15,6-8 6 0,3 0 0 16,1-4 5-16,2 1-2 0,-2-1 5 0,0-2-4 16,-2 1 1-16,1-1 4 0,-4-2-1 15,1 1 0-15,-3 6 1 0,0-2-1 16,-2 5-3-16,0-1 1 15,-1 1-1-15,-1 6-3 0,1-1 0 0,-3 5-1 16,0-2-1-16,0 2 0 0,1-1-2 16,-1 0 0-16,0-1-1 0,2 0-1 15,-2 2-2-15,0-1 2 0,0 1 1 16,0 0 1-16,0 11 1 0,-6 5-3 16,1 7-1-16,2-7-2 0,2 1 1 0,1 3-1 15,0-2-1-15,3 7 1 0,4-5-2 16,3-4 0-16,3-2-3 0,2-2-6 15,3-3-7-15,2-3-3 0,1-1-14 16,2-5-11-16,0 0-25 0,-2 0-27 16,-6-2-17-16,-4-7-36 0</inkml:trace>
  <inkml:trace contextRef="#ctx0" brushRef="#br0" timeOffset="272032.1765">31541 13496 448 0,'0'0'57'0,"0"0"-5"0,0 0-15 15,0 0-15-15,0 0-13 0,0 0-6 16,0 0 2-16,0 0 0 0,0 0-1 16,0 0-1-16,96 6-3 0,-53-12-1 15,4-2-1-15,2-1-2 0,0 0-2 16,1 0-3-16,1-1 3 0,-2 3-9 0,2-1-8 16,-3 2-13-16,-1 0-28 15,-3 2-21-15,-3-2-31 0,-6 3-30 0</inkml:trace>
  <inkml:trace contextRef="#ctx0" brushRef="#br0" timeOffset="272888.0445">31648 13980 625 0,'0'0'0'0,"0"0"-1"16,0 0 1-16,0 0-1 0,0 0-1 15,0 0 0-15,0 0 0 0,0 0 0 0,0 0 0 16,-27 79 1-16,27-73 1 0,3 1 0 16,4-3 1-16,0 0 0 0,6-4 1 15,6-1 0-15,3-9 0 0,4-3 0 16,-2-4 3-16,-3-3-1 0,0-1 0 15,-1-2-1-15,-1-2 2 0,-1-4-1 16,-2 0 0-16,-2-2 2 0,-2-2-3 16,-2 1 2-16,-2-1 0 0,-2 0-1 15,0 3 2-15,-1 0 0 0,-3 10-1 16,-2-1-1-16,0 3-1 0,0 4-2 0,0 2 0 16,0 3 0-16,0 5-1 0,-1 0 0 15,0-1-1-15,1 5-2 0,-2-2-1 16,2 2 1-16,-1 0 1 0,-4 12 1 15,1 8 1-15,-2 9-1 0,0 4 0 16,1 2-2-16,0 4 0 0,1 4 0 16,-1 1 3-16,2 0-3 0,1 1 1 15,2-3-3-15,0-7-3 0,0-7 3 16,2-8 1-16,4-6 2 0,0-7 0 16,4-2-1-16,5-2-2 0,2-3-3 0,3-2 6 15,3-8-5-15,2-5 8 0,-2-4 2 16,-3-2-4-16,2-2 6 0,-3-3-4 15,-3-2-1-15,-2-3-2 0,-4-1 3 16,-2 2-1-16,-2 3 6 0,-2 1 0 16,0 8 0-16,-3-1 1 0,1 8-2 0,-2-3 2 15,0 2-2-15,0 6 1 0,0-1-2 16,0 1 0-16,0 0-1 16,0 0-2-16,0 1-1 0,0 5-3 15,0-1 1-15,0 1-1 0,0 0 1 0,0 1 0 16,0 13 0-16,0 9 0 0,-3 7 1 15,-3 2-2-15,1 1 1 0,2 1 1 16,1-1-4-16,2-1 1 0,0-4-3 16,6-4-2-16,5-4 0 0,3-4-2 15,3-4-11-15,2-2-12 0,4-5-16 0,4-3-23 16,4-2-12-16,-1 0-23 0,-1-7-4 16,-5-6-8-16</inkml:trace>
  <inkml:trace contextRef="#ctx0" brushRef="#br0" timeOffset="273097.5148">32152 13795 365 0,'0'0'72'0,"0"0"-23"0,0 0-17 15,0 0-17-15,0 0-8 0,0 0-4 16,0 0-4-16,83 1-5 0,-54-6-14 16,3-2-46-16,-3-1-71 0,-3-2-131 15</inkml:trace>
  <inkml:trace contextRef="#ctx0" brushRef="#br0" timeOffset="273287.4016">32584 13735 456 0,'0'0'-52'0,"0"0"-71"0,0 0-130 16</inkml:trace>
  <inkml:trace contextRef="#ctx0" brushRef="#br0" timeOffset="287212.2307">28730 14660 130 0,'0'0'43'0,"0"0"-2"0,0 0-8 16,0 0-7-16,0 0-4 0,0 0-2 15,0 0-4-15,0 0-4 0,0 0-9 16,-1-35-3-16,1 33-1 0,0 0 0 16,0 1 2-16,0 0-1 0,0 0 0 15,0-1 0-15,0 0 0 0,0 1 1 16,0-1 1-16,0 1-1 0,0 1 0 0,1-2 2 16,1 2 0-16,-1 0-1 0,1 0 0 15,2 0-2-15,0 0 3 0,5 6-2 16,-3 0 0-16,1 0 1 0,-1 1-1 15,1-1-1-15,1 1 0 0,0-2 0 16,-1 1 0-16,2-2 0 0,1 1 0 16,-1-2-1-16,1 0 1 0,3-3 1 15,4 0-1-15,3 0 2 0,5-7-1 16,-1-4-2-16,0-2-2 0,0-2 3 16,1 0-2-16,-1-2 1 0,-3 1-3 0,0-3 1 15,-1 1-1-15,-2-3-1 0,-1-1 1 16,-2 1-4-16,1-1 2 0,-3 1-4 15,-1 1-2-15,-1 0-3 0,-4 7-7 16,1 0-8-16,-5 4-16 0,-1 5-17 16,1-1-12-16</inkml:trace>
  <inkml:trace contextRef="#ctx0" brushRef="#br0" timeOffset="287588.3474">28789 14734 171 0,'0'0'55'0,"0"0"0"15,0 0 0-15,0 0-7 0,0 0-3 16,0 0-12-16,0 0-5 0,0 0-8 15,0 0-10-15,-18-12-4 0,16 12-3 16,-1 0-2-16,0 0 0 0,0 11 4 16,2 6-3-16,1 3-1 0,1 8 0 15,7-2-3-15,1 0 3 0,0-2-1 16,2-1 2-16,0-1-1 0,2-2 0 0,2-5 1 16,1-1 0-16,0-5-1 0,2-4 2 15,4-5-3-15,3-1 1 0,4-17 0 16,5-7-2-16,5-12-3 0,3-8-3 15,7-10-4-15,1-4-8 0,3-3-12 16,2-4-22-16,0 0-29 0,-6 2-22 0,-1 0-27 16</inkml:trace>
  <inkml:trace contextRef="#ctx0" brushRef="#br0" timeOffset="291491.4928">20472 16240 75 0,'0'0'25'0,"0"0"-6"16,0 0-2-16,0 0-6 0,0 0-4 16,0 0-4-16,0 0-5 0,0 0 1 15,0 0-1-15,-10-4 5 0,10 4 2 0,0 0 1 16,0 0-1-16,0 0 1 0,1 0 0 16,10 4 3-16,1 2 0 0,-1-3 1 15,4 3-2-15,1-3 0 0,1 2-2 16,6-2 1-16,2 0-1 0,2-3 0 15,1 1-3-15,3-1 1 0,0 0-2 16,4 0 1-16,-2 0 2 0,2 0-2 16,1 2-2-16,3-1-2 0,3 2 0 15,-2-1-2-15,1 1 2 0,-1-1-4 16,-1-2 0-16,-1 0 1 0,0 0 0 0,2 0 6 16,-1 0-1-16,2-3 0 0,-1-1 0 15,1 1-6-15,-4 2 4 0,1-1 0 16,0 2 0-16,0 0 3 0,0 0-2 15,0 3-1-15,1 4 0 0,1 0 2 16,-4 2-2-16,1-1 1 0,-4 1 2 0,-3-2 1 16,1 1 3-16,-1-3-1 15,-1-4 1-15,1-1 1 0,-1 0 0 16,0-3 2-16,-1-5-2 0,-1 0 0 16,-1-3-2-16,0 0-1 0,2-1-2 0,-1 0 1 15,1-2-1-15,0 0 1 0,3 2 1 16,-2 2-2-16,0-1 1 0,-2 4-2 15,0 0 0-15,1 3-1 0,-2 2-1 16,2 2 2-16,-1 0-1 0,2 0 1 16,1 0 0-16,2 3-1 0,0 2 1 0,1 0-1 15,-1-2 0-15,0-1 2 0,-2 1 0 16,2-3 1-16,0 0 1 0,1 0-2 16,2-1-1-16,-1-3 0 15,0-1 3-15,-1 0-2 0,2-1-1 0,-2 2 2 16,-1-2-7-16,1 1 4 0,1 1 1 15,-3-1 2-15,1-1-3 0,1 0 0 16,-1 0 0-16,3 0-3 0,-2-2 3 16,-1 2-1-16,0 0-1 0,-2 0 0 15,-1 1 0-15,0-2 1 0,-3 2 0 0,0 2 1 16,-1 0 0-16,-1 0-1 0,-1-1 1 16,-1 4-1-16,-5-2 1 0,1 2-3 15,2 0-1-15,0 0 2 0,6 0-3 16,-10 0 1-16,1 0 1 0,-1 2-3 15,-4 1-2-15,5-1 1 0,0 3-5 0,-3 0 3 16,1 1-2-16,-3 0 0 16,-5-1-1-16,-4-2-6 0,6 1-3 15,-6-1-10-15,0-2-8 0,0 3-11 16,-3-4-14-16</inkml:trace>
  <inkml:trace contextRef="#ctx0" brushRef="#br0" timeOffset="294276.3514">24656 15557 138 0,'0'0'25'16,"0"0"-6"-16,0 0-7 0,0 0-1 15,0 0-1-15,0 0 2 0,0 0 1 16,0 0-2-16,0 0-4 0,0 0-5 15,-8-17-2-15,7 15-1 0,1 2-1 16,0-1 4-16,0 1 0 0,0 0 2 0,0 0 0 16,0 0-1-16,0 6 3 15,0 5 1-15,0 0-4 0,3-1 2 16,2 4-1-16,-1-5-3 0,2 5 0 16,-1-7-1-16,-1-1 0 0,0 2-1 0,-1-5 0 15,4 3-1-15,-4-3 0 0,0 0 3 16,3 1-2-16,-2-2 2 0,-1-1 0 15,7 3 1-15,-4-4-1 0,4 0 0 16,9-2-1-16,-1-8-1 0,6-4 1 16,0-6 0-16,4-3-1 0,1-2-1 0,3-4-5 15,1-3-3-15,2 0-7 0,-2 0-4 16,0 0-5-16,-2 3-4 16,-2 2 1-16,-5 3-1 0,-2 1-4 15,-6 5-10-15,-5 6-3 0</inkml:trace>
  <inkml:trace contextRef="#ctx0" brushRef="#br0" timeOffset="294710.8131">24596 15593 303 0,'0'0'46'0,"0"0"-12"0,0 0-9 15,0 0-9-15,0 0-6 0,0 0-3 16,0 0-2-16,0 0-3 0,0 0 1 15,-12-6-3-15,15 8 1 0,9 4 0 16,1 3-1-16,3 0 2 0,-2 0-1 0,2-1 0 16,-3 1 0-16,-1-3-2 15,1 1 0-15,-2 0 2 0,4-1-1 16,-4 1 1-16,5-2 1 0,-3-2-3 16,-3 0 2-16,6 0-2 0,-6-2 1 0,5-1 1 15,2 0-2-15,3 0 1 0,5-6-2 16,-2-3-4-16,3-6-5 0,-1-2-6 15,2-5-9-15,1-4-13 0,0-4-17 16,0-2-15-16,-1-3-12 0,-2-3-12 16</inkml:trace>
  <inkml:trace contextRef="#ctx0" brushRef="#br0" timeOffset="295493.3427">20312 17640 29 0,'0'0'1'0,"0"0"-3"15,0 0-4-15,0 0-2 0,0 0-1 16,0 0 4-16</inkml:trace>
  <inkml:trace contextRef="#ctx0" brushRef="#br0" timeOffset="297923.2732">23166 17700 18 0,'0'0'19'16,"0"0"11"-16,0 0 2 0,0 0 5 0,0 0 3 15,0 0-5-15,0 0-6 0,0 0-7 16,0 0-3-16,0 0-7 0,7 27-3 15,-1-27 1-15,2 4-7 0,1 0 4 16,0-4 2-16,7 0-3 0,-8 0 0 16,8 0-1-16,0 0-1 0,0 0 2 0,0 0-1 15,3 0-3-15,1 0-1 0,0 0-1 16,8 0 1-16,-1 0-2 16,1 0 2-16,-1 0-2 0,0 2-1 15,1 1 1-15,-3-2 1 0,-1 1-4 0,-2-1 1 16,-6 2 0-16,1-3-2 0,-7 0-1 15,5 0 2-15,2 4 1 0,0 1 1 16,0 1 0-16,-2 2-1 0,-4-4-2 16,1-4-2-16,0 2-1 0,2-2-1 15,4 0-2-15,-5 0-4 0,3 0-1 0,-6 0-7 16,1 0 3-16,1 0 1 0,-3-2-1 16,1 0 5-16,-4-6-2 0,-1 0 6 15,-3 4-1-15,1 1-1 0,-3 3-3 16,0-2-12-16,0-2-7 0</inkml:trace>
  <inkml:trace contextRef="#ctx0" brushRef="#br0" timeOffset="298245.165">23225 17822 97 0,'0'0'45'0,"0"0"0"0,0 0 10 16,0 0 2-16,0 0-11 0,0 0-10 16,0 0-9-16,0 0-8 0,0 0-5 15,-13 9 2-15,14-16-11 0,8-4 1 16,4-5-1-16,2 5-1 0,-5 1-2 16,5 4 0-16,2 0-3 0,3 1 4 0,6 1 0 15,0-4-2-15,-4 5 0 0,2 2 0 16,-1 1 1-16,0 0-1 0,-1 0 0 15,0 0-4-15,1 0 2 0,-3 0-1 16,3 0-3-16,2 0-2 0,-1 0-6 16,1 0 1-16,-2 0-1 0,2 0-7 0,-2 4-15 15,-2 1-28-15,-4-2-38 0,-2-3-45 16</inkml:trace>
  <inkml:trace contextRef="#ctx0" brushRef="#br0" timeOffset="299091.7599">24865 17720 182 0,'0'0'53'0,"0"0"-1"0,0 0-6 16,0 0-12-16,0 0-7 0,0 0-14 15,0 0-7-15,0 0-3 0,0 0-3 16,-3 2 1-16,3-2-1 0,3 0 2 15,11 0 3-15,4 0 2 0,6 0-1 16,2-5 2-16,0 0-2 0,3 1-5 16,0 0 3-16,1-3-3 0,2 0-1 15,2 2 0-15,0 0 0 0,1 2-1 16,0-4-3-16,1-1 4 0,1-1-3 0,-2-2 1 16,-3 1 2-16,0 1-4 0,-3 1 3 15,-3-2-1-15,-4 2-4 0,-5 2 1 16,-3 3-3-16,-2-2-3 0,-8 4-3 15,2-1-7-15,-3 1 2 0,1-1-6 16,1 0-6-16,0 2-3 0,-5 0-12 16,0 0-18-16,0 0-11 0</inkml:trace>
  <inkml:trace contextRef="#ctx0" brushRef="#br0" timeOffset="299445.2699">24816 17849 322 0,'0'0'61'0,"0"0"-1"0,0 0-10 16,0 0-14-16,0 0-9 0,0 0-6 15,0 0-7-15,0 0-5 0,0 0-8 16,0 0-3-16,-25-35-1 0,38 23 1 16,6 3 0-16,7 2 4 0,4-5-2 15,5 2 0-15,1-2 1 0,3 0-1 0,2-4 0 16,-4 4 0-16,2 2 0 16,-1 0 0-16,-1 0 1 0,-2 1-3 15,0-2 2-15,-2 1-7 0,0 0-2 16,-1 2-5-16,-1 1-5 0,-2 3-10 0,-2-4-27 15,0 4-33-15,-2-2-44 0,-2-4-64 16</inkml:trace>
  <inkml:trace contextRef="#ctx0" brushRef="#br0" timeOffset="305550.9689">26907 15876 113 0,'0'0'45'0,"0"0"0"16,0 0 3-16,0 0-7 0,23-95 0 16,-18 82-8-16,0-1-2 0,-2-3-5 0,0 6-6 15,-2-6 3-15,1 5-3 0,-2-2-4 16,0-6-4-16,0 2-3 0,0-5-2 15,-3 5 2-15,-3 0-1 0,0 0-1 16,-4 2-3-16,3 6-1 0,-2-1-1 16,1 5 0-16,-3 0 0 0,3 2-1 0,-5 0-2 15,-3 4-4-15,-1 0 4 16,-4 11-3-16,1 5 2 0,3 8-1 16,2 0-1-16,2 6 0 0,2 1 1 15,2 2-1-15,3-1 0 0,3 0 1 0,1-2 2 16,2 0 3-16,0-5-4 0,5 0 3 15,4-3-3-15,1-3-2 0,3-5 2 16,1-3-1-16,-1-4 1 0,0-4 2 16,5-3 1-16,-2 0 0 0,5-8 3 15,-3-7-2-15,0-1 1 0,-2-5-5 0,-3-2 4 16,-1-1-2-16,-1 0 4 0,-3-1 2 16,-4 7 0-16,-2-2 2 0,-2 0-1 15,0 3-2-15,0-3 1 0,-2 3-1 16,1 7 0-16,-1 5 2 0,1 0 0 15,1 5-5-15,0-2-1 0,0 2-2 16,0 0-1-16,-2 0-2 0,-1 0 2 16,0 10-1-16,0 6 1 0,2 5 0 15,1 2 0-15,0-2-1 0,4 2-1 16,2-5-1-16,3-1-1 0,0-2 1 0,2-1-5 16,4-3 2-16,-4-4-6 0,5-2-10 15,3-3-20-15,-2-2-25 0,9-2-26 16,-3-6-16-16,0-6-13 0</inkml:trace>
  <inkml:trace contextRef="#ctx0" brushRef="#br0" timeOffset="305789.4117">27261 15672 314 0,'0'0'68'0,"0"0"-14"0,0 0-18 16,0 0-10-16,0 0-8 0,0 0-6 16,0 0-9-16,0 0-3 0,0 0-3 0,-7-18-2 15,14 14-3-15,6-2-2 0,3-1-5 16,3 4 2-16,5-1-5 16,0 1-10-16,0 0-14 0,2-1-19 15,0 0-16-15,0 1 0 0,-3-1 6 0,2 0 4 16</inkml:trace>
  <inkml:trace contextRef="#ctx0" brushRef="#br0" timeOffset="305986.9217">27309 15855 218 0,'0'0'47'0,"0"0"-5"0,0 0-5 16,0 0-3-16,0 0-2 0,0 0-6 0,0 0-5 15,0 0-10-15,0 0-4 0,20-6-10 16,2-5 0-16,-2-1-6 0,0-1 1 16,0 4-6-16,0-1-10 0,0 0-17 15,0 2-32-15,-2 0-34 0,1 1-47 16</inkml:trace>
  <inkml:trace contextRef="#ctx0" brushRef="#br0" timeOffset="306416.6688">27780 15757 469 0,'0'0'48'0,"0"0"-13"0,0 0-10 15,0 0-12-15,0 0-5 0,0 0 1 16,-13-98-2-16,16 76 1 0,0 1-1 16,0 0 0-16,-2 1-3 0,2 5-1 0,-3-3-1 15,0-2 0-15,0 2-1 0,0-6 2 16,0 7-2-16,-3 0 1 0,2 5-1 16,-2 0-2-16,0 0 2 15,1 6-1-15,2 1-1 0,0 5 1 0,-1-1-1 16,1 1 0-16,0-2 0 0,-2 0-1 15,2 2 0-15,-2-1 0 0,2 1 0 16,-1 3 1-16,-1 15 0 0,1 8 0 16,-2 10 0-16,-2 3-2 0,2 0 2 15,-1 2-2-15,-2 0-1 0,3-2 3 0,-1-2-5 16,4-5-1-16,0-3 0 0,3-5-2 16,4-5-8-16,3-2-7 0,-2-6-20 15,4-5-27-15,3-6-34 0,2 0-29 16,6-12-20-16</inkml:trace>
  <inkml:trace contextRef="#ctx0" brushRef="#br0" timeOffset="306633.5671">27737 15610 216 0,'0'0'86'16,"0"0"-22"-16,0 0-27 0,0 0-21 0,0 0-8 16,0 0-6-16,0 0-2 15,0 0-8-15,0 0-8 0,84 3-14 16,-64-7-19-16,1-3-35 0,5 0-19 16,5-2-31-16</inkml:trace>
  <inkml:trace contextRef="#ctx0" brushRef="#br0" timeOffset="307009.2017">28231 15639 251 0,'0'0'75'0,"0"0"-18"0,0 0-11 15,0 0-13-15,0 0-9 0,0 0-6 16,0 0-6-16,0 0-6 0,0 0-4 15,0 0-2-15,16-46-1 0,4 36 0 16,-1 2-3-16,3 2 0 0,0 0-4 16,1 0-3-16,-1 0-2 0,-1 2-6 15,-4 0-11-15,-2-1-15 0,-5 4-23 16,-4 0-18-16,0-1 0 0,-6 2 5 0,0-1 14 16</inkml:trace>
  <inkml:trace contextRef="#ctx0" brushRef="#br0" timeOffset="307515.3684">28202 15741 260 0,'0'0'63'0,"0"0"-11"15,0 0-14-15,0 0-13 0,0 0-11 16,0 0-4-16,0 0-5 0,0 0-3 16,0 0-2-16,74-28-6 0,-46 17 1 0,1 3-7 15,1-2-4-15,-1 1-6 0,0 2-6 16,0-1-1-16,-1-1-5 0,3 0-3 15,-2 0-1-15,1-2 1 0,0-1 5 16,-1 2 9-16,-2-3 11 0,-4 1 6 16,-2 2 4-16,-5-4 4 15,0 1 1-15,-4 0 3 0,-2-2 3 0,-3 5 3 0,-3-6 5 16,1 7 0-16,-4-3 6 16,1 0 5-16,-2-1 7 0,0 1 4 15,0 4 3-15,-3-3-6 0,0 6-1 0,-3-1-3 16,3 3-3-16,0 0-1 0,0 1-7 15,3 2-4-15,-2-1-7 0,2 1-5 16,-6 0-4-16,-1 4 0 0,-4 10 0 16,0 7-1-16,4 4 0 0,2 2 0 15,4 3-1-15,-1 2 1 0,2-3-1 0,0-1 1 16,5-6-1-16,2-2 0 0,3-4 0 16,-3-5-1-16,3-3 1 0,-2-3-1 15,2-5 0-15,4 0 0 16,1 0 0-16,2-7 0 0,-3-10 0 15,-5-2 0-15,-2-5 2 0,-4-5 0 16,-3-2 2-16,0-1 1 16,-4 0 4-16,-5 1-1 0,0 3 2 0,0 4 1 0,0 3-2 15,1 7-2-15,-1 2 0 0,3 6-4 16,1 3-7-16,-5 1-3 0,-3 2-11 0,-3 11-17 16,-5 6-67-16,4 6-76 0</inkml:trace>
  <inkml:trace contextRef="#ctx0" brushRef="#br0" timeOffset="308935.4884">27462 16542 273 0,'0'0'65'0,"0"0"-11"0,0 0-9 16,0 0-15-16,0 0-4 0,0 0-2 15,0 0-9-15,0 0-2 16,0 0-6-16,-19-20-5 0,19 20-2 16,-1 0-3-16,1 0-2 0,0 0 1 0,0 0 2 15,0 0 2-15,1 9 0 0,8 5-1 16,4 4 1-16,0-1 1 0,1-2 0 15,-1 1 1-15,3-4-3 0,-1 0 0 16,0-3 0-16,0-1 1 0,1 2-1 16,-6-5 1-16,3 1 0 0,-3-2-2 15,0-1 2-15,1 0-4 0,-2 2 2 0,0 0 1 16,-4-4-1-16,-1 2 2 16,-4-3 1-16,0 0 1 0,0 0 3 15,2 1-1-15,-1-1-1 0,0 0 2 0,-1 2-1 16,0-2-2-16,2 0 1 0,-2 0-1 15,0 0 0-15,0 0 2 0,0-3-1 16,-3-1-3-16,0-1 2 0,0-6-3 16,2 7 2-16,-1 1-3 0,1-4-1 15,1 7 1-15,-2-1 0 0,2 1 0 0,0 0-1 16,0-3-3-16,0 1-3 0,0 1-1 16,0-1-2-16,0 0 0 0,0 1-2 15,0 0 0-15,0-1-7 16,0 1-14-16,0-1-20 0,0 1-15 0,0 0-14 15,0 1 7-15,0-7-11 0</inkml:trace>
  <inkml:trace contextRef="#ctx0" brushRef="#br0" timeOffset="313595.7767">27303 16673 240 0,'0'0'62'0,"0"0"-13"0,0 0-4 0,0 0-12 15,0 0-3-15,0 0-8 0,0 0-5 16,-25-87-9-16,12 73-2 0,0 3-4 15,3 2 0-15,-1 2-2 0,3 3 0 16,4 0-1-16,1 3-1 0,-3-1-1 16,1 1-1-16,0-1 1 0,-5 1 1 15,0 1 1-15,-1 0-2 0,-4 3 1 0,1 4 2 16,3 1 0-16,1 1 0 16,0 1 0-16,0 0 0 0,1 3 0 15,-4-1 0-15,2 4 0 0,-1 1 2 0,2 0-4 16,1 5 2-16,1 1 0 0,1 0-2 15,2 1 2-15,4 2-2 0,1-2 1 16,1 0 0-16,7 1-1 0,3-4 3 16,1-4-1-16,2-4-1 0,-4-3 1 15,5-6-1-15,0-4-1 0,4 0 2 0,3-3-1 16,0-6 0-16,-4-3 1 0,0-3 2 16,-1-4 2-16,-1-1-1 0,0-4 1 15,-3 0 2-15,0-2-1 0,-4 2 2 16,-2-1-1-16,-1 9 6 0,-3-1 2 15,1 6 5-15,-3-1-2 0,-1 1 1 16,0 0-2-16,0 0-4 0,0 6-2 16,0 1-5-16,0 4-2 0,0-2-2 15,0 2-3-15,0 0-2 0,-1 0 1 16,1-3-1-16,-3 3-1 0,2 0 4 0,1 14-2 16,0 4 1-16,0 8 1 0,0-5-2 15,5 1 2-15,3-3-3 0,0 0 2 16,1-3-2-16,1 0-2 0,0 0 0 15,2-2-6-15,-1-2-7 0,-2-3-6 16,3-3-19-16,3-4-17 0,0-2-22 0,7-5-13 16,-2-7-11-16,-1-3 0 15</inkml:trace>
  <inkml:trace contextRef="#ctx0" brushRef="#br0" timeOffset="314052.8231">27815 16662 431 0,'0'0'49'0,"0"0"-12"0,0 0-17 16,0 0-9-16,0 0-6 0,0 0-4 15,0 0-1-15,0 0-3 0,0 0-3 16,0 0 1-16,13-11-3 0,-2 8 0 0,8 0-3 16,0 2-4-16,7-3 0 0,-3 0-6 15,0-1-7-15,-7 3-16 0,0-3-15 16,-3 0-28-16,-4 3-13 0,1-3-20 15</inkml:trace>
  <inkml:trace contextRef="#ctx0" brushRef="#br0" timeOffset="314263.76">27824 16815 320 0,'0'0'69'0,"0"0"-17"15,0 0-9-15,0 0-10 0,0 0-5 16,0 0-8-16,0 0-6 0,0 0-4 16,0 0-5-16,40-1-5 0,-13-8-3 0,1-2-2 15,-2 4-4-15,2-5-7 0,-1 4-16 16,0 0-22-16,-1-7-50 16,2 3-42-16,-2-3-79 0</inkml:trace>
  <inkml:trace contextRef="#ctx0" brushRef="#br0" timeOffset="319755.9935">28750 16343 177 0,'0'0'61'0,"0"0"-6"16,0 0-6-16,0 0-5 0,0 0-8 15,0 0-2-15,0 0-11 0,0 0-5 16,0 0-8-16,-21-67-5 0,21 66-5 16,-2 1-2-16,1 0 1 0,-2 0-1 0,-3 12 2 15,3 8 3-15,1 7-3 0,2 2-1 16,0 1-2-16,0 2 2 0,2 0 5 15,4 1-3-15,0-1 1 0,0-2-4 16,-1-2-4-16,1-7-3 0,-1-7 4 16,2 0-1-16,-2 0-1 0,0-9-3 15,-2 3-20-15,0-2-29 16,-3-6-50-16,0 0-34 0</inkml:trace>
  <inkml:trace contextRef="#ctx0" brushRef="#br0" timeOffset="320236.5108">28957 16342 234 0,'0'0'67'0,"0"0"-15"0,0 0-15 15,0 0-15-15,0 0-10 0,0 0-2 16,0 0-4-16,0 0-1 0,0 0-3 16,0 0-1-16,-1-46-1 0,4 43-1 15,0 0 0-15,2 1 1 0,0 2 0 16,0 0 1-16,4 0 1 0,5 3-1 0,-5 2 4 16,3 3-2-16,-2 3 4 0,-3 1-1 15,0 4 0-15,-1-1-2 0,-3-1 1 16,-3 4-1-16,0 4-1 0,-3 6 4 15,-3-1 2-15,-4 1-4 0,0 1 3 16,0-2-6-16,1-9 0 0,3-1-2 16,2-8-1-16,0 0 4 0,1 2-3 15,2-7 3-15,-1 1-1 0,2-5 2 16,0 0-2-16,0 0-1 0,0 5 1 16,0 1 1-16,0-3-2 0,6 3 0 0,0-3 0 15,1 1-2-15,2-1 1 16,-1-1 1-16,4-1-1 0,-1-1 0 15,8 0-2-15,-1 0-4 0,6-3-5 16,1-1-5-16,-2-1-19 0,0-2-31 16,3-2-55-16,3-2-57 0</inkml:trace>
  <inkml:trace contextRef="#ctx0" brushRef="#br0" timeOffset="320423.4083">29667 16440 383 0,'0'0'21'0,"0"0"-17"0,0 0-18 0,0 0-35 16,0 0-72-16</inkml:trace>
  <inkml:trace contextRef="#ctx0" brushRef="#br0" timeOffset="322968.2528">4183 12875 73 0,'0'0'28'0,"0"0"6"15,0 0-1-15,0 0-3 0,0 0-8 16,0 0-8-16,0 0-6 0,0 0-2 15,0 0-1-15,-7-16 0 0,5 15 1 16,2 0-4-16,-2-1-1 0,2 1 0 16,-2-1-2-16,2 1 1 0,-1 0 0 0,1-2 0 15,-2 3 0-15,2-1-1 16,-1 1 0-16,1-1-2 0,0 1 0 16,-3-2-2-16,3 2-3 0,0 0-1 15,0-2-2-15,0 2-1 0,0 0 0 0,0 0 0 16,-3 0 1-16,3 0 1 0,0 0 2 15,0 0 2-15,0 0 1 0,0 0 0 16,0 0 2-16,0 0-1 0,0 0 2 16,0 0 2-16,0 0 3 0,0 2 1 15,0 0 2-15,0-1 2 0,0 0 2 0,0 2-2 16,0-2 0-16,0 0-2 0,-3 4 0 16,0-1-1-16,-3 4-2 0,-2 0 0 15,5-6 0-15,-3 3 3 0,3-2 5 16,-1 0 0-16,1 0-2 0,3-3-8 15,-2 0 0-15,2 0-2 0,-4 0 0 16,-3 0 0-16,0-3-4 0,1-3-1 16,0-1-3-16,2-1-1 0,-2 0 1 15,3-1 2-15,2 4 2 0,-1 3 1 16,1-4 1-16,1-1-1 0,0 2 2 0,0 0 0 16,0-2-1-16,0 3 2 0,0-5 0 15,3 0 0-15,5 1 1 0,1-2 2 16,1 4-1-16,3-2-1 0,-3 4 0 15,-5 0-2-15,-1 3-3 0,-4 1-3 16,6 0-3-16,1 0 0 0,2 0 5 0,2 9 2 16,-2 2 5-16,-2 1 1 15,-4 4-2-15,-3 3 1 0,0 1 1 16,0 3-2-16,-3-1 2 0,-1-6 2 16,-1-4-1-16,1-3 2 0,3-5 4 0,-1 0 3 15,-2 0 2-15,1-2 1 0,0 2-5 16,-1 2 3-16,1-3 2 0,-2-1 2 15,0 0 0-15,5-2-4 0,0 0-2 16,0 0 4-16,-6 0 6 0,0 0 3 16,0 0-4-16,-4-1-4 0,3-5-9 0,1 0-6 15,-4-6-1-15,6 4-1 0,-2-2 1 16,3 1 4-16,0-2-6 0,2 1 2 16,-2 4-1-16,3-5 0 15,0 6 2-15,0-1 0 0,0-5-1 0,0 6-2 16,0 2-4-16,0-2-3 0,0 5-1 15,0-2 1-15,0 2 1 0,0 0 1 16,6 0-4-16,1 0-3 0,3 0 3 16,2 3-2-16,-4 3 2 0,1 5 6 15,-3-5-1-15,-2 2 2 0,2 0 4 0,-6-3 0 16,3 5 1-16,1-7-1 0,-3 7 5 16,-1 4 0-16,0 0-1 0,-5 6 2 15,2-8-2-15,-3 0 0 16,2-2 2-16,-2-4 2 0,0 1 2 0,3-4 1 15,-1 0 3-15,4-3-2 0,-6 0-3 16,2 2 1-16,-2 0 3 0,3-1-5 16,-3-1 0-16,-4 0-6 0,3-5-8 15,-5-4 1-15,1-1-4 0,5 0-1 16,2-5 1-16,1 6 1 0,1-5 1 0,2 2 0 16,0 0 4-16,0-3-2 0,0 7 2 15,6-8 4-15,0 4-2 0,1 4-1 16,6-3-1-16,-1 3 0 0,-2 3-1 15,3-2 0-15,-3 3 1 0,0 1 0 16,0 0 2-16,-5 2-2 0,5 1-6 0,-3 0-6 16,0 0-4-16,2 1 4 0,-5 8 9 15,3 5 7-15,-4 3 4 16,-1 7 1-16,-2 2-2 0,0 1 0 16,-9 1 1-16,-1-3 2 0,3-2-2 0,-1-9 4 15,3-4 3-15,2-5 8 0,3-5 5 16,0 0 8-16,0 0 3 0,0 0-5 15,-3 1-13-15,3-1-5 0,-6 0-6 16,-1-5 3-16,-6-6-4 0,4-3-8 16,-1-5-2-16,6-2-2 0,-2 0 0 0,2 5 2 15,2-3-2-15,1 7 1 0,1-1 0 16,0 0 0-16,0 7-1 0,0 0-3 16,0 6-1-16,0-1-2 15,0 1-4-15,0-1 1 0,0-2 4 0,3 1 3 16,1-2 1-16,2 3 1 0,1 0-2 15,-3 1-2-15,1 0-1 0,-1 0 4 16,-1 1 3-16,1 2 1 0,-1 0 4 16,0 1 1-16,-3-4 2 0,0 0 0 15,0 0 4-15,1 1 3 0,-1 0 4 0,2 1 6 16,-2-1 1-16,0 1-3 0,0-1-3 16,0 0-9-16,0-1-3 0,0 2-2 15,-2-1 1-15,-5 1-2 16,3 1 2-16,1-1-1 0,3-2 0 0,-1 0 1 15,1 0 0-15,-2 0-4 0,1 0-11 16,-1 0-14-16,2-5-25 0,0-7-34 16,0-8-33-16,9-4-64 0</inkml:trace>
  <inkml:trace contextRef="#ctx0" brushRef="#br0" timeOffset="327423.1468">28058 17306 193 0,'0'0'56'0,"0"0"-8"0,0 0-4 0,0 0-6 16,0 0-3-16,0 0-4 0,0 0-11 15,0 0-6-15,0 0-7 0,0 0-3 16,-45-36-3-16,35 35-3 0,0 1-3 15,-7 5 1-15,-4 7 0 0,-1 6-3 16,1 5 4-16,0 4 6 0,3 4-12 16,2 3 11-16,3 1-8 0,4 1 0 15,3-6-2-15,3 3 2 0,3-6-1 16,0-2-1-16,5-4 3 0,0-7 0 0,4-4-2 16,5-2 0-16,3-8 4 0,7 0-1 15,1-11 2-15,-1-9 4 0,0-1-1 16,0-3 4-16,-2-2 1 0,-3 0 2 15,-2-1 4-15,-4 3-2 0,0-4 8 16,-4 6-2-16,-4 4 4 0,-2 0-2 0,-1 8 0 16,-2 1-7-16,0-3 4 15,0 8 0-15,0 0-5 0,0 4-2 16,-6 0-7-16,-4 0-4 0,-3 5 2 16,-2 10-1-16,5 3-1 0,3 6-2 0,6 3-2 15,1-2 3-15,0-1 0 0,7-1 1 16,1 0-3-16,3-3 1 0,3-3-3 15,2-2 2-15,1-2-1 0,2-4 0 16,3-3 0-16,-1-6-2 0,2 0 5 16,-2-7 3-16,0-7 0 0,-4-3 3 0,-2-2 2 15,-3-1 2-15,-4-5 0 0,-2 1 2 16,-3 0 5-16,-3-1-4 16,0 1 2-16,0-2 2 0,-6 2-1 15,-2-2-7-15,-1 2 11 0,2 0-12 0,1 3-2 16,2 5 9-16,-3 0-13 0,4 7 10 15,1 6-4-15,1-3-1 0,1 6-4 16,-2-2-1-16,2 2-4 0,0 0-1 16,0 0 13-16,0 2-11 0,0 14 14 15,3 9-3-15,5 5-10 0,0 2 7 0,1-1-10 16,1-3-7-16,1-1-5 0,3-2-7 16,1-2-15-16,1-4-5 15,2-4-13-15,-1-4-12 0,-3-4-10 0,1-5-2 16,1-2 0-16,0-4 12 0</inkml:trace>
  <inkml:trace contextRef="#ctx0" brushRef="#br0" timeOffset="327624.7077">28317 17292 179 0,'0'0'45'0,"0"0"-1"0,0 0-13 15,0 0-7-15,0 0-6 0,0 0-4 16,0 0-1-16,0 0-2 0,0 0-3 0,-16 0-4 16,17 0 1-16,11 0-9 15,5 0-5-15,6 0-11 0,-1-7-24 0,-2-6-48 16,2 0-29-16</inkml:trace>
  <inkml:trace contextRef="#ctx0" brushRef="#br0" timeOffset="328336.7097">28852 17292 189 0,'0'0'19'0,"0"0"-8"0,0 0-5 16,0 0 0-16,0 0-6 0,0 0-2 0,0 0-2 15,0 0-3-15,0 0-3 0,-16 3-3 16,14-3 0-16,1 0 4 16,-1 0 3-16,1 0 4 0,1 0 0 15,-1 0 2-15,1 0 0 0,-2 0 3 0,2 0-1 16,-1 0 1-16,1 0-3 0,-2 0 0 15,2 0 0-15,-1 0-1 0,1 2-2 16,-2-2-7-16,2 0-21 0,-1 0-25 16</inkml:trace>
  <inkml:trace contextRef="#ctx0" brushRef="#br0" timeOffset="329065.0364">29089 17301 104 0,'0'0'41'0,"0"0"-4"0,0 0 1 0,0 0-7 0,0 0-3 16,0 0 0-16,0 0-11 0,0 0 7 15,3-93-15-15,-10 80 7 0,-1-2 0 16,4 5 0-16,-5-2 4 0,-1-1-2 16,1 1-3-16,-1-8-6 0,0 5-6 15,3 0 0-15,3 0 3 0,-2-1-1 0,3 4 1 16,0-5-1-16,1 10 3 0,2-1-1 16,0 4-1-16,0 4-3 0,0-2-4 15,0 2-2-15,0-1 1 0,0 1-1 16,0 0 0-16,0 0 1 0,2 8 0 15,2 11 2-15,2 7-1 0,-1 0 0 16,-1 2-3-16,-1 1 0 0,2 2 11 16,1-2-12-16,2-2 5 15,-1-2-11-15,3-4-1 0,1-5-3 0,-2-5-5 16,5-6-7-16,3-3-13 0,1-2-9 16,8-5-13-16,-2-8-3 0,2-6 0 15,0-5 11-15,0 0 1 0</inkml:trace>
  <inkml:trace contextRef="#ctx0" brushRef="#br0" timeOffset="329247.5878">29145 17095 158 0,'0'0'35'0,"0"0"-13"0,0 0-6 16,0 0-12-16,0 0-4 0,0 0-4 16,0 0-11-16,90-75-8 0,-67 63-14 0,0 0-15 15,2 4-17-15</inkml:trace>
  <inkml:trace contextRef="#ctx0" brushRef="#br0" timeOffset="329500.3283">29525 17019 443 0,'0'0'52'16,"0"0"-7"-16,0 0-13 0,0 0-12 15,0 0-11-15,0 0-6 0,0 0-5 0,0 0-2 16,0 0 0-16,0 0-4 0,0 0-6 16,-11 25-19-16,22-18-30 0,3-3-40 15,-4-3-39-15,7 3-27 0</inkml:trace>
  <inkml:trace contextRef="#ctx0" brushRef="#br0" timeOffset="329668.4931">29527 17187 309 0,'0'0'58'0,"0"0"-14"0,0 0-10 16,0 0-6-16,0 0-9 15,0 0-4-15,0 0-7 0,0 0-7 16,0 0-4-16,-5 8-6 0,16-8-7 16,5 0-10-16,5-8-24 0,2 1-39 0,-2-3-34 15,-1 0-41-15</inkml:trace>
  <inkml:trace contextRef="#ctx0" brushRef="#br0" timeOffset="330057.2452">29868 16870 265 0,'0'0'66'0,"0"0"-13"0,0 0-8 0,0 0-14 0,0 0-7 16,0 0-3 0,-11-79-7-16,18 68-4 0,0 4-4 0,5-3-4 0,-2 8-1 15,4 0-1-15,2 2-1 0,-3 0 1 16,6 3 0-16,-6 8-1 0,-1 4 1 16,-4 3 0-16,-2 5-1 0,-5 4 1 0,-1 1 0 15,0 0 0-15,-4 6 2 16,-5-6-1-16,-1 2 0 0,-1-5 1 0,-1-3-1 15,1-3 1-15,2-6 2 0,-2-1 2 16,5-6-5-16,3-2 1 16,0-1 0-16,3-3-3 0,-2 0 4 0,2 5-3 15,3 0 1-15,3 2 0 0,10-2 1 16,3-5-2-16,5-4-1 0,8-7 1 16,0-3-6-16,-2-1-1 0,1-1-5 15,-2-2-3-15,-3 2 1 0,0-1-9 0,-5 0-8 16,-2 3-18-16,-6-5-37 0,-4 6-35 15,-6 4-79-15</inkml:trace>
  <inkml:trace contextRef="#ctx0" brushRef="#br0" timeOffset="330280.0105">30475 16850 419 0,'0'0'-20'0,"0"0"-29"0,0 0-85 0</inkml:trace>
  <inkml:trace contextRef="#ctx0" brushRef="#br0" timeOffset="331624.141">30441 17463 100 0,'0'0'32'0,"0"0"-1"0,0 0 1 16,0 0-3-16,0 0-9 0,0 0-6 15,0 0-6-15,0 0-3 0,0 0 2 16,10-23-1-16,-10 23 2 0,0-2 0 16,0-5 1-16,0 1 5 0,0 0 6 0,0-2 3 15,-3 6 1-15,-5-6-2 0,0 2-3 16,-1 3-2-16,1 1-2 16,-4 2-3-16,-2 0-6 0,2 0-3 15,-1 1-1-15,-1 5-4 0,7-2 4 0,-5 6-1 16,6-5-2-16,-2 3 2 0,2-1-2 15,1 3 1-15,0 3 0 0,2 3-2 16,-2 0 1-16,4 1-2 0,1 0 0 16,0 4-2-16,0 1 0 0,4 0 1 15,2-4 1-15,3-1 1 0,2-2 0 0,1 0-1 16,-3-7 3-16,-3-1-1 0,2-5 1 16,-4 0 1-16,1-2 2 0,1 1 0 15,-6-1 3-15,3 0 1 0,-1-3 5 16,1-6 5-16,3-2 1 0,-6-4 2 15,0-6-3-15,0 0-2 0,0-7 2 16,-2 8-7-16,1 3 3 16,1 0-6-16,0 4-3 0,0-3-2 15,0 5-2-15,0 6 1 0,0 1 1 0,1-1-5 16,1 2 2-16,-1-1-2 0,7 0 2 0,2 4 0 16,6 0 0-16,1 4 1 15,2 5-1-15,-3 1 1 0,0 4-2 16,-2-1 0-16,1 2-1 0,-2-3-3 0,1 3 3 15,-1-2-5-15,3-3-4 0,-6-3-3 16,4-2-5-16,-5 0-6 0,3-3-13 16,5-2-9-16,-2-2-13 0,5-5-11 15,-6-8-13-15,1-3-4 0,-2-4-12 16</inkml:trace>
  <inkml:trace contextRef="#ctx0" brushRef="#br0" timeOffset="331916.2401">30828 17267 280 0,'0'0'71'15,"0"0"-17"-15,0 0-16 0,0 0-15 16,0 0-18-16,0 0 2 0,0 0-6 16,0 0-1-16,0 0 7 0,0 0-7 15,35-37-13-15,-16 26 11 0,-3 2-10 0,4 1 4 16,-1 1-1-16,1-1-4 0,0 1-6 16,-6 2-16-16,1-2-30 15,-6 2-26-15,-5 2-29 0</inkml:trace>
  <inkml:trace contextRef="#ctx0" brushRef="#br0" timeOffset="332123.75">30917 17358 402 0,'0'0'61'0,"0"0"-11"0,0 0-16 16,0 0-8-16,0 0-9 0,0 0-4 15,0 0-4-15,0 0-4 0,0 0-8 16,0 0 4-16,49-11-3 0,-33 5-1 16,4 0-4-16,-1 0-5 0,0-3-15 15,1 2-15-15,-1-2-29 0,1-3-49 16,-1-3-36-16</inkml:trace>
  <inkml:trace contextRef="#ctx0" brushRef="#br0" timeOffset="335436.8559">25511 17202 22 0,'0'0'7'0,"0"0"-5"0,0 0-7 0,0 0-3 15,0 0-1-15,0 0 0 0</inkml:trace>
  <inkml:trace contextRef="#ctx0" brushRef="#br0" timeOffset="337920.3179">31518 16927 85 0,'0'0'28'15,"0"0"0"-15,0 0-4 0,0 0-5 16,0 0-2-16,0 0-5 0,0 0 1 16,0 0 0-16,0 0 1 0,0 0-1 0,-8-39-1 15,6 36-2-15,2 3 0 0,-1-1-3 16,1 1-4-16,-2 0-1 0,1 0 1 15,-1 0-2-15,1 10 1 0,-1 8-1 16,1 5-1-16,1 1-1 0,0 1-1 16,0-1 0-16,3 4 0 0,0-6-1 15,1 3-1-15,1-3 0 0,0-1-4 16,1-5 3-16,0-3 1 0,3 0 1 16,-4-6 2-16,7-1-2 0,-1-2 3 15,5-4 2-15,5-4-2 0,0-8 1 0,2-5-1 16,-1-2 2-16,1-6 4 0,-1 0 2 15,-5-3 1-15,-2 1 4 0,-7 1 7 16,-3-2 7 0,-5 1-2-16,-2 2 0 0,-9-3-1 0,-5 1-6 0,-3 3-3 15,-6 3-3-15,-2 4-5 0,-3 6-4 16,-4 5 0-16,-2 6-6 16,-4 6-6-16,-1 15-11 0,-2 7-54 15,3 6-89-15</inkml:trace>
  <inkml:trace contextRef="#ctx0" brushRef="#br0" timeOffset="342254.4547">6199 14138 1 0,'0'0'5'0,"0"0"0"0,0 0-2 16,0 0 1-16,0 0-4 0,0 0 0 16,0 0 0-16,0 0-2 0,0 0 0 0,0 0 1 15,-1-5-2-15,1 4-2 16,0-1 0-16,0 2 5 0</inkml:trace>
  <inkml:trace contextRef="#ctx0" brushRef="#br0" timeOffset="343030.1016">6199 14138 5 0,'0'-14'12'0,"0"14"6"16,0 0 3-16,0 0 3 0,0 0-5 15,0 0-8-15,0 0-7 0,0 0-2 16,0 0 0-16,0 0 2 0,0 0-1 16,0 0-2-16,-1 0-1 0,-1 0 0 15,1 0-1-15,-1 0 2 0,1 2 1 0,-1-1-1 16,1-1 2-16,-1 2 1 0,1-1 2 16,-1-1 0-16,2 2 1 0,-1-2 0 15,1 1-1-15,-3-1 1 0,3 0-3 16,0 1-1-16,-3-1 1 0,3 0-4 15,0 0 0-15,0 0-2 0,-4 0-2 16,4 0-2-16,0 0-1 0,0 0-2 16,-1 0 1-16,1 0 1 0,-2 0-1 15,2-1-2-15,0 0 2 0,0-1 1 16,0 1 0-16,0-1 1 0,0 1-4 0,0-1 1 16,0 0-1-16,0 1 2 0,0 1 3 15,0-2-1-15,0 2 0 0,0-1 1 16,0 1 3-16,0 0 1 0,0 0 3 15,0 0-1-15,0 0 0 0,0 0 3 16,0 0-3-16,0 0 0 0,0 1 2 0,0 1-2 16,0 4 3-16,0 0 2 15,0 0-2-15,0 0 3 0,0-6 1 0,0 0 0 16,0 0 0-16,0 2 3 16,-1-1 3-16,1 1 0 0,-2-1 0 0,2 1-5 15,-1-1-5-15,-1 1-1 0,1-2-1 16,-1 2-2-16,2-2 0 0,-1 0 1 15,1 1-1-15,-3-1-1 0,3 0-2 16,0 2-4-16,0-2-3 0,-3 0 0 16,3 0-2-16,0 1 2 0,0-1 3 0,0 0 2 15,0 0 3-15,0 0 2 16,0 0-4-16,0 0 4 0,0 0-2 16,0 0 1-16,0 0 0 0,3 0-2 15,-3 0 1-15,3 0 1 0,-2 0 1 0,1 0-1 16,-1 0 2-16,-1 0-1 0,0 0 1 15,2 0 1-15,-2 0-1 0,0 0 1 16,0 0-2-16,0 2 2 0,0-1 2 16,0 0-1-16,0 1 3 0,0-1-2 15,0-1 3-15,0 0-1 0,0 2-3 0,0-2 4 16,-2 0-3-16,1 2 0 0,-1-2 2 16,2 0-2-16,-1 0 0 0,1 0-1 15,-3 0-3-15,3 0-2 0,-3-2 0 16,3-3-3-16,-3 0 1 0,2 0 1 15,-1 2-1-15,1-3 2 0,1 0 1 16,0-1 1-16,0 3 0 0,0 4 1 16,-2-1-1-16,2 1-4 0,0-2 0 15,0 1-5-15,0-1 2 0,0 0 1 16,0 2 4-16,0 0-1 0,0 0 1 0,0 0-4 16,0 0-2-16,2 7-2 0,-1-2-6 15,1 2-25-15</inkml:trace>
  <inkml:trace contextRef="#ctx0" brushRef="#br0" timeOffset="343624.7512">6239 14158 33 0,'0'0'-23'0</inkml:trace>
  <inkml:trace contextRef="#ctx0" brushRef="#br0" timeOffset="344535.1347">5947 14778 228 0,'0'0'44'0,"0"0"-8"0,0 0-7 15,0 0-2-15,0 0-4 0,0 0-4 16,0 0-8-16,0 0-6 0,0 0-4 16,0 11 3-16,-4-11-2 15,1-3 2-15,-3-5 2 0,2 0-2 0,-3 1 3 16,1-1 0-16,0 0-2 0,-1-3 1 15,0 2-4-15,1-5-1 0,-1 1 0 16,4 2-2-16,-6-5 1 0,6 8 2 16,-1-2 1-16,0 1 1 0,2 4 2 15,1 3-2-15,1 2 1 0,-2-2 0 0,2 2-3 16,-1-1-1-16,-1-1 0 0,1 1-1 16,1 1-1-16,-3-2-2 0,3 2-4 15,0-1 2-15,0 1-3 16,0 0 3-16,0 0 2 0,0 0 2 0,0 10 1 15,0 7-3-15,7 4-2 0,1 1 0 16,0 0-1-16,4 3 2 0,-2-2-2 16,4 4 2-16,1-5-2 0,-1-1-2 15,1-2-3-15,-1-6 0 0,-2-3-3 16,2-3 1-16,-5-2-2 0,1-5 3 0,9 0-1 16,-5 0-6-16,2-10-4 0,0-2-13 15,-3-3-13-15,-3-2-12 0,-1-3-7 16</inkml:trace>
  <inkml:trace contextRef="#ctx0" brushRef="#br0" timeOffset="344756.6495">5953 14762 133 0,'0'0'22'0,"0"0"-4"0,0 0-3 16,0 0-2-16,0 0-3 0,0 0-3 16,0 0-5-16,0 0-4 0,0 0-3 0,0 0-5 15,71-61 0-15,-58 46-4 0,6 1-9 16,-6 2-10-16,1-2-20 16,2 2-17-16</inkml:trace>
  <inkml:trace contextRef="#ctx0" brushRef="#br0" timeOffset="344995.0914">6163 14723 100 0,'0'0'33'0,"0"0"-5"16,0 0-6-16,0 0-5 0,0 0-8 15,0 0-4-15,0 0-6 0,0 0 1 16,0 0-1-16,0 0 0 0,-3 17 1 16,3-12-3-16,1-2-4 0,4 0-7 15,-2 0-7-15,-3-3-8 0,4 0-19 16,7 0-21-16</inkml:trace>
  <inkml:trace contextRef="#ctx0" brushRef="#br0" timeOffset="345168.4624">6163 14723 154 0,'62'93'22'16,"-62"-93"-10"-16,0 0-1 0,0 0-4 16,3-7-4-16,7-5-4 0,0-3-8 0,0-1-8 15,3 2-4-15,0 1-10 0,-1-1-5 16,2 2-17-16</inkml:trace>
  <inkml:trace contextRef="#ctx0" brushRef="#br0" timeOffset="345635.4471">6345 14583 396 0,'0'0'56'16,"0"0"-17"-16,0 0-13 0,0 0-12 16,0 0-13-16,0 0 4 0,0 0-9 15,0 0 2-15,0 0-4 0,0 0-6 16,-30-35 1-16,30 35-1 0,0 0 3 15,0-2 4-15,1 2 5 0,13 0-5 16,1 0 5-16,8 2-5 0,-5 7 1 16,-1 0 1-16,-4 3 1 0,1 1 2 15,-5 1-1-15,0 1-2 0,-2-2 2 16,-4 2 2-16,-2 2-2 0,-1-4 2 0,0 5 1 16,0 1-1-16,0-7 0 0,0 6 0 15,-1-8 0-15,-1-3-1 0,1 3 1 16,1-4-1-16,-2-1 0 0,2 1-2 15,0-6 2-15,0 0-2 0,0 0 1 16,0 1-2-16,0 1 2 0,0-2 1 0,12 0-1 16,3-3 0-16,5-8-1 15,1-4-4-15,1-3 4 0,4-4-3 16,0 1-8-16,-1 0-8 0,-1-5-36 16,-2 2-49-16,-3-3-90 0</inkml:trace>
  <inkml:trace contextRef="#ctx0" brushRef="#br0" timeOffset="353843.6768">13133 15311 445 0,'0'0'41'0,"0"0"-10"16,0 0-6-16,0 0-2 0,0 0-5 0,0 0-7 16,0 0-5-16,0 0-3 0,0 0 0 15,-55-57 1-15,52 39-1 16,-1 1-4-16,1-8 3 0,1 2-6 16,1-1 4-16,-2-3 1 0,0-2 0 0,0-1 1 15,-1-2 0-15,-1-2 0 0,-3-2-2 16,5 1 0-16,-3 2-1 0,0 4 3 15,2 9 0-15,1 10 2 0,3 5 2 16,0 5-3-16,-3 0-2 0,3 0-1 16,0 0-3-16,0 0-1 0,-1 0 3 0,1 9 1 15,0 11 0-15,0 6-2 16,0 4-1-16,4 2-1 0,3 1 3 16,4 1-1-16,1-1 2 0,2-1-2 15,1-2-2-15,0-3 4 0,2-2-9 0,-2-6 3 16,2-3-9-16,-5-7-6 0,1-6 1 15,1-3-8-15,5 0-2 0,1-10-13 16,2-3-4-16,-2-7-16 0,-1-3-23 16,-2-3-14-16,-2-1-41 0</inkml:trace>
  <inkml:trace contextRef="#ctx0" brushRef="#br0" timeOffset="354113.5131">12990 15137 459 0,'0'0'42'0,"0"0"-10"0,0 0-6 15,0 0-11-15,0 0-9 0,0 0-5 16,0 0-6-16,0 0 0 0,0 0-4 0,0 0-5 16,36-75-5-16,-6 60-15 0,2 0-31 15,1-4-44-15,-1 0-49 16</inkml:trace>
  <inkml:trace contextRef="#ctx0" brushRef="#br0" timeOffset="354364.0846">13374 14929 616 0,'0'0'32'16,"0"0"-12"-16,0 0-11 0,0 0-6 15,0 0-4-15,0 0-1 0,0 0-1 16,0 0-2-16,0 0-4 0,0 0-7 16,77-49-8-16,-47 31-16 0,-1 0-17 15,0 1-37-15,-7-1-38 0,1 4-33 0</inkml:trace>
  <inkml:trace contextRef="#ctx0" brushRef="#br0" timeOffset="354565.9756">13441 15029 445 0,'0'0'47'15,"0"0"-11"-15,0 0-10 0,0 0-10 16,0 0-5-16,0 0-5 0,0 0-3 0,0 0-1 16,0 0 0-16,-1 7-4 0,13-7-3 15,3 0-3-15,7 0-3 0,-1-5-7 16,1-3-12-16,1-3-19 0,2 0-40 15,-1-4-42-15,4 0-59 0</inkml:trace>
  <inkml:trace contextRef="#ctx0" brushRef="#br0" timeOffset="355074.9375">13637 14702 570 0,'0'0'38'0,"0"0"-11"16,0 0-9-16,0 0-4 16,0 0-9-16,0 0-5 0,-21-83-1 15,35 60-5-15,5 2-5 0,4 1 5 0,2 2-8 16,2 2 5-16,-2 6 2 0,0 2-4 15,-1 3 2-15,-2 4-1 0,-3 1-1 16,-2 5 3-16,-4 7 3 0,1 3-2 16,-6 7 8-16,-4 3-4 0,-4 6 4 15,0 1 0-15,-7 1-1 0,-5-1 4 0,-2 0-3 16,-1-2 6-16,1-6-3 0,2-7 2 16,2-4 1-16,3-6 1 0,4-4-1 15,0 0 2-15,3-3-2 0,-1 0-3 16,1 0-3-16,0-9-3 0,7-6 0 15,7-7-1-15,1 0 0 0,3-1 1 16,0 1 1-16,2 3 0 0,0 2 1 16,-2 5 0-16,-4 5-1 0,1 2 0 15,-5 3 2-15,3 2-1 0,1 0 1 16,1 8 0-16,-1 1 0 0,-2 0 0 0,-7 2 0 16,0 4 0-16,-4 2 1 0,-1 7 1 15,0 2 0-15,-10-1-1 0,-3 2 0 16,-4-2 0-16,-5 3-4 0,-2-3 4 15,-5 1-7-15,-3-3-1 0,-3-6-22 16,-3-4-72-16,1-6-157 0</inkml:trace>
  <inkml:trace contextRef="#ctx0" brushRef="#br0" timeOffset="359594.1655">12634 16529 245 0,'0'0'50'16,"0"0"-4"-16,0 0-3 0,0 0-10 16,0 0-4-16,0 0-13 0,0 0-7 0,0 0-3 15,0 0-3-15,0 0-1 0,-61-69-2 16,61 69 0-16,-1-1-1 16,-5 1-1-16,0 0-2 0,-5 0-1 15,-4 3 0-15,2 7 3 0,-3 8-1 0,3-2 3 16,2 2-3-16,2 3-2 0,2-1 2 15,1 1 1-15,0-6 1 0,3 2 0 16,2-5-2-16,1 1 0 0,0 3 1 16,0-5-3-16,4 0 3 0,5 1 1 15,-3-7-3-15,4 4 3 0,-3-4-1 0,3 0 0 16,0 0 1-16,2-3 1 0,7-2-2 16,-2 0 4-16,3 0 1 0,0-7 0 15,-6 1 4-15,-2 0 0 16,-3-2-1-16,-3 1-1 0,4-4 2 0,-6 4-1 15,-2 2 2-15,-2-8-1 0,0 2-1 16,0-9 0-16,-3-4-3 0,0 8 5 16,-3 2-3-16,2 6 1 0,0-2-1 15,-1 4 1-15,2 1-3 0,2 1 1 16,1 4-2-16,0-2-3 0,0 2 0 0,0 0-3 16,0 0 0-16,-2 0 1 0,2 0-1 15,0 8 2-15,3 7 2 0,5 2-3 16,2 0 3-16,4-1-5 0,-1-4 1 15,2-1-4-15,-1-1 2 0,-4-5-3 16,5 1-7-16,0-3-19 0,2-1-25 0,4-2-35 16,0-2-36-16</inkml:trace>
  <inkml:trace contextRef="#ctx0" brushRef="#br0" timeOffset="359844.54">12971 16393 429 0,'0'0'62'0,"0"0"-16"0,0 0-20 15,0 0-12-15,0 0-8 0,0 0-6 0,0 0-1 16,0 0-4-16,0 0-2 0,0 0-1 15,29-39-3-15,-3 25-3 0,1 5-7 16,1-2-16-16,-2 2-22 0,-1 3-33 16,-2 1-23-16,0 1-13 0</inkml:trace>
  <inkml:trace contextRef="#ctx0" brushRef="#br0" timeOffset="360015.4041">13026 16580 346 0,'0'0'62'16,"0"0"-13"-16,0 0-11 0,0 0 0 16,0 0-8-16,0 0-6 0,0 0-11 15,0 0-9-15,0 0-5 0,0 0-1 16,100-31-3-16,-70 22-5 0,3-1-9 0,2-2-26 16,4-4-73-16,-3 4-142 0</inkml:trace>
  <inkml:trace contextRef="#ctx0" brushRef="#br0" timeOffset="361235.1746">13734 15982 471 0,'0'0'68'0,"0"0"-22"0,0 0-18 15,0 0-10-15,0 0-6 16,0 0-4-16,0 0-3 0,0 0-4 16,0 0-3-16,-33-25-1 0,32 25-2 0,-1 0-1 15,2 0 1-15,0 0 2 0,0 15 2 16,0 6 3-16,6 6-2 0,3 0 0 15,1-1-2-15,-2 0-1 0,1 0 1 16,0-2-2-16,1 0-2 0,0-3-1 16,0 1-4-16,2-4-5 0,-5-6-19 0,3 0-31 15,-3-6-58-15,-4-1-55 0</inkml:trace>
  <inkml:trace contextRef="#ctx0" brushRef="#br0" timeOffset="361663.5838">13891 15900 453 0,'0'0'48'0,"0"0"-17"0,0 0-9 0,0 0-15 16,0 0 1-16,0 0-9 0,0 0 1 15,0 0 0-15,0 0-4 0,0 0 1 16,-15-44-1-16,25 33 0 0,6 5 2 16,6 0-2-16,-6 2-1 0,3 4 1 15,-1 0-2-15,-2 0 2 0,6 5 0 16,-5 5 5-16,-4 3-4 0,-2 3 3 0,-2 0-2 16,-3 6 1-16,-3 0 4 0,-3 4-3 15,0 2 1-15,-4 5-4 0,-5-4 3 16,-2 4-1-16,-1-6 1 0,1 0-1 15,5-9 1-15,1-8 0 0,4-2 0 16,1-8 0-16,0 0-1 0,0 0 2 16,0 0-1-16,0 1 2 0,0 1 1 15,0-2-1-15,3 0 1 0,13-2 1 16,3-8 0-16,7-4-3 0,1-3-2 16,-1 1-5-16,1-1-5 0,-1 2-8 0,-1 0-8 15,-2 0-35-15,2-1-48 0,-4 0-100 16</inkml:trace>
  <inkml:trace contextRef="#ctx0" brushRef="#br0" timeOffset="361933.275">14408 15791 614 0,'0'0'27'16,"0"0"-11"-16,0 0-7 0,0 0-6 16,0 0-3-16,0 0-1 0,0 0-2 15,0 0-4-15,0 0-1 0,91-49-6 16,-59 36-20-16,4-4-53 0,8-1-109 15,2-8-99-15</inkml:trace>
  <inkml:trace contextRef="#ctx0" brushRef="#br0" timeOffset="364951.9507">14833 15328 364 0,'0'0'65'0,"0"0"-26"15,0 0-19-15,0 0-2 0,0 0 4 16,0 0-2-16,0 0-6 0,0 0-3 15,0 0-8-15,0 0-4 0,-49-59-3 16,49 56-3-16,-1 3 2 0,1 0 3 16,0 13 4-16,7 7 0 0,6 6-1 15,2 1 0-15,2 2 3 0,0 0-3 0,3-1 1 16,-1 2-3-16,3-3 1 0,-2 0-2 16,2-2 0-16,-3-3 1 0,-1-1-1 15,-3-4-2-15,-4-5-1 0,-5-4-3 16,-3-5-1-16,-3-3 1 0,0 0-2 15,0 0-2-15,2 0-14 0,-1 0-41 16,1 0-41-16,-2-11-39 0</inkml:trace>
  <inkml:trace contextRef="#ctx0" brushRef="#br0" timeOffset="365528.1422">15197 15175 202 0,'0'0'44'0,"0"0"-10"0,0 0-7 16,0 0-11-16,0 0-3 0,0 0-7 0,0 0-5 15,0 0-6-15,0 0-2 0,-53-23-2 16,43 23 0-16,-3 6 4 0,4 7-2 15,-3 5 4-15,4 2-3 0,2-4-1 16,2 0 2-16,1-5-1 0,2 1 0 16,-1 0 2-16,2-1 0 0,0 1-2 0,0-7 1 15,0 5 0-15,0-5-4 0,0-1 3 16,3 5 2-16,0-5 1 16,0-2 2-16,4 1 4 0,-1-3 0 15,7 0 1-15,3 0-1 0,4-3 1 0,2-3-2 16,-8 3 2-16,2-1-1 0,3 0-1 15,0 2 1-15,-2-1 0 0,-1 1 0 16,-3 2 1-16,-1 0 1 0,-1 0-1 16,0 0-1-16,0 0 2 0,-2 2 0 15,-2 3 0-15,-1 2 4 0,-1-1 0 0,-3-3 1 16,-2 7 3-16,0 1 0 0,-9 3 1 16,-2 4 1-16,-1-4-1 0,1-4-3 15,-1-1 4-15,5-4 0 16,-5 0 1-16,3-1 3 0,5-3-4 0,-7-1-4 15,2 0-2-15,-1-2 0 0,-3-6-1 16,4-1-2-16,5 0 0 0,-4-5-4 16,1-1 1-16,5 4-2 0,-1-5 2 15,1 3-2-15,2 0-5 0,-1-7 0 16,1 0-4-16,0-4-7 0,1 4-3 0,6 1-11 16,2-1-21-16,4 2-24 0,4-3-40 15,6 4-46-15</inkml:trace>
  <inkml:trace contextRef="#ctx0" brushRef="#br0" timeOffset="365833.1378">15912 14983 536 0,'0'0'18'0,"0"0"-1"16,0 0-5-16,0 0-1 0,0 0-8 15,0 0-2-15,0 0-2 0,0 0-2 0,0 0-4 16,0 0 1-16,-7-51-3 0,24 32-2 15,5 4-6-15,-2 0-11 0,2 1-23 16,-3 1-42-16,-2 1-35 0,-4 4-42 16</inkml:trace>
  <inkml:trace contextRef="#ctx0" brushRef="#br0" timeOffset="366011.0917">15870 15113 327 0,'0'0'72'0,"0"0"-31"0,0 0-14 0,0 0-12 15,0 0-7-15,0 0-7 0,0 0-8 16,86-75-15-16,-62 57-13 0,2-4-28 0,0 1-48 16,-1-2-68-16</inkml:trace>
  <inkml:trace contextRef="#ctx0" brushRef="#br0" timeOffset="366278.0826">16346 14786 570 0,'0'0'32'0,"0"0"-11"16,0 0-10-16,0 0-7 0,0 0-4 0,0 0-1 15,0 0-3-15,0 0-2 0,0 0-1 16,0 0-3-16,58-84-3 16,-35 69-6-16,3 1-14 0,2-1-30 15,-4-2-53-15,5 1-49 0</inkml:trace>
  <inkml:trace contextRef="#ctx0" brushRef="#br0" timeOffset="366744.58">16806 14195 473 0,'0'0'63'0,"0"0"-21"0,0 0-10 16,0 0-9-16,0 0-6 0,0 0-2 15,0 0-4-15,0 0-4 0,0 0-4 16,0 0-3-16,-29-59 0 0,29 59-2 0,-5 0-1 16,-1 3-1-16,-3 12 2 0,-2 7-1 15,2 6 2-15,1 6 0 0,2 3 0 16,2 2-1-16,0 0 1 0,2-1-1 15,2 0 1-15,0-1-1 0,2-6 2 16,2-2 5-16,3-2-5 0,1-5 3 0,3-3-5 16,2-5-1-16,-4-3-1 15,5-5 1-15,2-3 1 0,3-3 2 16,4 0-2-16,0-3 1 0,-1-6-1 16,4-5-1-16,-3-2 0 0,-4-4-3 0,0 0 4 15,-4-1-5-15,-3 1 7 0,-5 5 2 16,-1 0 0-16,-3 4 1 0,0-1 0 15,-3 0 0-15,0 1-1 0,0 1 1 16,-9 2-2-16,2 0-2 0,-6 7-1 16,-10 1-3-16,-2 5-1 0,-8 11-6 0,1 5-11 15,2 4-25-15,4 3-62 0,1 1-74 16</inkml:trace>
  <inkml:trace contextRef="#ctx0" brushRef="#br0" timeOffset="370655.4885">7263 14715 1 0,'0'0'6'0,"0"0"0"16,0 0 5-16,0 0-4 0,0 0-1 0,0 0-1 16,0 0-5-16,0 0-1 0,-24 78 3 15,22-67-3-15,1 0 2 0,-1 1-1 16,2-7-4-16,0 0 4 0,0-5 0 15,-1 0 3-15,1 0 3 0,0 2 1 16,0-1 8-16,0 1 7 0,0 0 6 16,0-1 13-16,0 1 4 0,0-1-5 15,0-1-11-15,0 0-13 0,0 0-16 16,0 0-3-16,0 0-1 0,-2-8 1 16,1-3 2-16,-1 0 0 0,1-3 2 0,-2-6-2 15,3-1-1-15,0-5-1 0,0 1 6 16,0 2 0-16,0 4 2 0,4 3-4 15,-2 3 4-15,-2 8-3 0,1-8 5 16,1 9-2-16,-2-1-5 0,1 1-6 16,-1 4-5-16,0-2 0 0,0 2 1 0,0 0 8 15,0 0 3-15,0 3 7 0,0 11-3 16,0 6-3-16,0 7-2 16,-1-3 1-16,-2 2-3 0,1-1 1 15,-2 0 2-15,4 0-2 0,-4 0 0 0,3-2 1 16,-1-4-1-16,2-1 1 0,-1-6-2 15,1 0 2-15,-2 1-1 0,2-6-2 16,0 0 1-16,0-7-2 0,0 0 3 16,0 0 1-16,0 1 2 0,0-1 5 15,0 2 2-15,0-2-2 0,0-2 1 0,0-11-3 16,2-7-1-16,1-4-1 0,-3-1 1 16,1 7-3-16,-1-1 1 0,0-1 3 15,0 7-3-15,0-7-1 0,0 8 2 16,0 5 0-16,0 3 3 0,0 4-1 15,0-2-2-15,0 2-5 0,0-1-7 16,0-1-3-16,0 2 1 0,0 0 4 16,-1 0 5-16,-4 9 2 0,2 8 0 15,0 7-1-15,2-1 0 0,1 2 0 16,0-1-4-16,0-3 0 0,0-6 1 0,3 0-2 16,-2-6 0-16,1-4-1 0,-1 1 0 15,-1-6 3-15,0 0 7 0,0 0 5 16,2 0 6-16,-2 2 0 0,1-2-2 15,1 0-5-15,-1-13-6 0,-1 3 0 16,0-9 0-16,0 1 1 0,0 5 4 16,0-7 1-16,0 6-1 0,0 1 2 0,0-1 1 15,0 8 1-15,0 0-1 16,0 6-5-16,0-1-6 0,0 1-7 16,0-2-11-16,0 0-5 0,0 2 4 0,0 0 4 15,4 11-25-15,5 10-47 0</inkml:trace>
  <inkml:trace contextRef="#ctx0" brushRef="#br0" timeOffset="372787.8789">13431 17443 142 0,'0'0'35'16,"0"0"1"-16,0 0 4 0,0 0 6 0,0 0-2 16,0 0-4-16,0 0-9 0,0 0-5 15,0 0-4-15,0 0 4 0,-8 16-2 16,7-16-8-16,-2 0-4 0,3-14-8 15,-4-4-6-15,0-8 4 0,-1 2-8 16,1 1 8-16,-2-2-5 0,3 0 5 0,-3 6-1 16,-1-6-12-16,1 5 11 15,-1-1-10-15,-2 4 10 0,1-2 3 16,1 6 0-16,-1 3 2 0,2 1-2 16,-1 1 1-16,2 2-1 0,2 4-2 0,0 0 1 15,3 2 0-15,-2-3-2 0,2 3-2 16,-1 0-3-16,-1 0-2 0,2 0 4 15,-1 0 0-15,1 3 2 0,0 10 1 16,6 9 0-16,4 5 9 0,1 0-9 16,3-2 12-16,1-3-14 0,0 1 3 0,1-3 5 15,0-5-11-15,1 0 8 0,-1-3-10 16,4-4-1-16,0-2 1 0,-7-4-4 16,6 2-14-16,2-4-23 15,0 0-26-15,7-6-32 0,-5-6-15 0,-4-2 3 16</inkml:trace>
  <inkml:trace contextRef="#ctx0" brushRef="#br0" timeOffset="373009.2513">13379 17254 260 0,'0'0'73'0,"0"0"-10"16,0 0-21-16,0 0-18 0,0 0-14 16,0 0-6-16,0 0-5 0,0 0-14 15,0 0 2-15,76-69-21 0,-51 46 1 16,2 1-9-16,0 1-11 0,0 0-29 0,5-2-32 16</inkml:trace>
  <inkml:trace contextRef="#ctx0" brushRef="#br0" timeOffset="373263.3766">13708 17190 319 0,'0'0'77'0,"0"0"-24"16,0 0-14-16,0 0-26 0,0 0 1 15,0 0-5-15,0 0-5 0,0 0-4 16,0 0-2-16,0 0-1 0,40-3-2 16,-23-9-1-16,-1 2-3 0,0-3-2 0,-5 6-2 15,2-1-8-15,-6 4-14 0,-2-1-20 16,2 2-21-16,-1 3-10 16,-2-3-3-16,0 1 2 0</inkml:trace>
  <inkml:trace contextRef="#ctx0" brushRef="#br0" timeOffset="373429.0279">13765 17312 229 0,'0'0'43'0,"0"0"-9"0,0 0-9 16,0 0-8-16,0 0-7 0,0 0-18 16,86-82 7-16,-65 60-20 0,2 4 7 15,0-3-7-15,0 3-10 0,2 0-9 16,-2-2-16-16,-1-5-16 0,-2 1-16 15</inkml:trace>
  <inkml:trace contextRef="#ctx0" brushRef="#br0" timeOffset="373963.7555">14086 16640 414 0,'0'0'62'0,"0"0"-12"0,0 0-15 16,0 0-11-16,0 0-9 0,0 0-8 0,0 0-5 16,0 0-5-16,0 0-3 15,0 0 4-15,-19 4 0 0,17 6 2 0,2 9 1 16,0-1-2-16,2 8 0 16,1-2 0-16,0 2 1 0,0 1-4 0,0 1 3 15,-3-1-2-15,0-2 2 0,0-6-2 16,0-1 2-16,0-7-2 0,0-6-1 15,0 6 0-15,0-3-3 0,0-5-1 16,0 3-3-16,0-6-1 0,0 0 0 16,0 0 2-16,0 0 0 0,4 0 1 0,9-1-3 15,1-12-12-15,7-2-10 0,-4-6-11 16,2 0-3-16,-1-4-5 16,-1 4-1-16,-2 0 4 0,0 1 9 15,1 3 16-15,-8 5 15 0,3 0 6 0,-7 6 4 16,0 1 1-16,2 3 2 0,-6 2 5 15,0-2 2-15,0 1 10 0,0-6 9 16,-3-1 12-16,-4 3 8 0,-2-2 8 16,2 3-3-16,0 0-7 0,-3-1-8 15,5 3-6-15,2 1-3 0,3 1-3 0,-1 0-4 16,1 0-5-16,-3 0-4 0,3-3-9 16,-1 3-4-16,-1 0-1 15,2 0 1-15,0 3-1 0,0 7 1 0,2 8-2 16,5 5 1-16,6 2-1 0,0 1-1 15,4 1-2-15,-1 3-4 0,3-1-5 16,0 5-10-16,-2-7-40 0,6-6-60 16,-10-6-123-16</inkml:trace>
  <inkml:trace contextRef="#ctx0" brushRef="#br0" timeOffset="376087.3208">14379 17673 19 0,'0'0'25'0,"0"0"5"0,0 0-4 16,0 0-1-16,0 0-5 0,0 0-3 15,0 0-6-15,0 0-3 0,0 0 3 16,-23-58-4-16,17 54 1 0,-1-4-2 16,-1 2 1-16,0 0 6 0,4 3 1 15,-5 0 3-15,5 1-1 0,-3 1-3 0,-2-2 1 16,5 1-1-16,-1 0 3 0,1 2 0 16,4 0-3-16,-2-2-3 15,2 2-6-15,-8 0-3 0,4 0-3 16,-5 2-6-16,-3 8 2 0,4 8 0 0,0 6 0 15,3 7 3-15,2 3-3 0,1 5-6 16,2-1 1-16,0-3-7 0,2-5-4 16,6-9 1-16,3-4-4 0,1-2 5 15,3-3 0-15,-2-5 1 0,2-2-6 16,2-5 1-16,0-5 9 0,8-10 9 0,-5 0 11 16,-1-5 2-16,-2 1 6 0,-5-1 2 15,-1 0 2-15,-5 5 8 0,-2-5 13 16,-4 5 9-16,0-5 7 0,0 2-7 15,-1 1-4-15,-5-1-6 0,2 9 3 16,-5-6-3-16,5 5-8 0,1 5-6 16,-3 0-5-16,3 1-5 0,0 1-5 15,0 3-7-15,3 0-4 0,-1-3-1 16,1 3-1-16,-4 0 2 0,2 3-1 16,1 9 4-16,1 6-4 0,1 2 3 0,8-1-2 15,1 1-3-15,3-5 2 0,0-2-3 16,5-4 1-16,-1-2-1 0,3 1-5 15,-1-6-4-15,1-2-10 0,6 0-16 16,-3-10-19-16,-1-2-25 0,0-5-17 16,-2-5-30-16</inkml:trace>
  <inkml:trace contextRef="#ctx0" brushRef="#br0" timeOffset="376332.8462">14768 17456 396 0,'0'0'56'16,"0"0"-13"-16,0 0-10 0,0 0-17 15,0 0-8-15,0 0-10 0,0 0-8 16,0 0-2-16,0 0-3 0,0 0-1 0,-8-5 0 15,22-5-5-15,2-1-16 0,3 0-20 16,-2 1-30-16,5-2-6 0,-2 0-30 16</inkml:trace>
  <inkml:trace contextRef="#ctx0" brushRef="#br0" timeOffset="376531.5839">14854 17591 344 0,'0'0'73'0,"0"0"-17"16,0 0-15-16,0 0-14 0,0 0-3 15,0 0-8-15,0 0-3 0,0 0-6 16,0 0-8-16,0 0-2 0,55-71-6 16,-34 51-6-16,2-1-8 0,2 0-12 0,-3-4-34 15,2 1-53-15,1-4-130 0</inkml:trace>
  <inkml:trace contextRef="#ctx0" brushRef="#br0" timeOffset="377218.7516">15360 17013 229 0,'0'0'65'0,"0"0"-10"0,0 0-4 16,0 0-3-16,0 0-6 0,0 0-6 15,0 0-7-15,0 0-5 0,0 0-4 16,-49-58-7-16,47 57-4 0,1 1-3 16,-1 0-4-16,2-3 1 0,-1 3-3 0,1-2 1 15,-2 2-3-15,2 0 2 16,0 0 0-16,0 0 1 0,0 0 0 16,5 7-1-16,4 4 0 0,0 3 0 15,3 3-1-15,0 1 0 0,-1-1-1 0,-1 1 1 16,1-1 0-16,1-1 1 0,-1 2-2 15,0 0 0-15,-1-1-1 0,-1 0-3 16,2 1-4-16,-2 0 0 0,-3-6-20 16,3 3-77-16,-2-8-141 0</inkml:trace>
  <inkml:trace contextRef="#ctx0" brushRef="#br0" timeOffset="377911.8619">15582 16911 264 0,'0'0'59'0,"0"0"-14"0,0 0-7 16,0 0-14-16,0 0-5 0,0 0-1 16,0 0-3-16,0 0 5 0,-62-81-3 15,58 74-5-15,1 2-2 0,1 2-5 0,2 3-1 16,-1-1-4-16,1 1 1 0,0-2-2 15,0-4-1-15,0 2 1 0,0-8 1 16,1 2-2-16,7 3 1 0,-2 1 0 16,1 1-1-16,6 2 2 0,-3 3-2 15,9 0 1-15,-3 0 0 0,5 0-3 0,-3 3 3 16,1 5 0-16,-4 1-1 16,0 2 4-16,-1 4-4 0,-2 2 2 15,-2 4 2-15,0 5-1 0,-6 1 2 16,-1 3 1-16,-3-2-2 0,0-1 1 0,0-10 0 15,-1 1-2-15,-1-8 1 0,1-3 0 16,-1-2-2-16,2-5 0 0,0 0 0 16,0 0-1-16,0 2-2 0,0 1 1 15,0-3-1-15,0 1-1 0,0 6 1 16,2-6 0-16,8 2-1 0,5-2-5 0,5-2-6 16,6-11-15-16,1-11-33 0,5-6-48 15,1-8-74-15</inkml:trace>
  <inkml:trace contextRef="#ctx0" brushRef="#br0" timeOffset="378414.0913">16130 16613 340 0,'0'0'49'0,"0"0"0"0,0 0-10 16,0 0-11-16,0 0-8 0,0 0-4 16,0 0-3-16,0 0-2 0,-18-1-3 15,16 1-4-15,2 0-2 0,0 0-1 16,0 0-1-16,0-1 2 0,2-1 1 0,11-3-5 16,3-2 1-16,10-2-7 0,3-5-10 15,2-6-15-15,9-3-59 0,3-7-98 16</inkml:trace>
  <inkml:trace contextRef="#ctx0" brushRef="#br0" timeOffset="382468.2393">16405 16378 117 0,'0'0'30'0,"0"0"3"0,0 0 1 15,0 0-2-15,0 0-5 0,0 0-11 16,0 0-3-16,0 0-3 0,-10-45-2 16,10 32-1-16,0 9 0 0,0-5-5 15,2 0-2-15,3 1 0 0,0 2-3 0,0 0 3 16,3 1 1-16,-5 4-1 16,8-1 0-16,-1 2 0 0,5 0-4 15,4 8 4-15,-4 2 0 0,-4 4 0 16,-1 3 1-16,-3 1 1 0,-1 3-1 0,-2 4-1 15,-3 1 0-15,-1 2 4 0,0 4-2 16,-5 0 3-16,-4 1-1 0,2-4-4 16,-2-2 3-16,3-10-2 0,1-7-1 15,2-3 2-15,1-2-1 0,1 1-1 16,-1-3 1-16,2-3-1 0,0 0 0 0,0 2 1 16,0 1 0-16,6-3 0 0,7 0 2 15,2 0-3-15,6-8 1 16,2-5-2-16,-1-2-7 0,3-4 2 15,-4 3-3-15,1-2-3 0,-4 4-6 0,-3-1-6 16,-4 5-13-16,-4-3-10 0,1 1-8 16,-3 2-7-16,-2-5 8 0</inkml:trace>
  <inkml:trace contextRef="#ctx0" brushRef="#br0" timeOffset="382859.3998">16635 16288 105 0,'0'0'60'0,"0"0"2"0,0 0-7 15,0 0-13-15,0 0-14 16,0 0-12-16,0 0-5 0,0 0-6 0,0 0-2 16,0 0 1-16,-7-7 1 0,7 7 1 15,0 9-2-15,1 5-2 0,5 2-3 16,2 1 0-16,1-2 0 0,0 1 0 16,-3-4 0-16,3-2-2 0,1 0 1 15,-3-6 0-15,-1 2-2 0,4-1 2 0,-6-3 0 16,1-1 0-16,3-1 0 0,-2 0 2 15,4 0-1-15,-1-5 1 0,-3-3 0 16,0 1 3-16,-3 2-2 0,-1 2 1 16,-2-4 0-16,0 1 1 0,0-6 1 15,-1-1 1-15,0 9 3 0,-1-1 0 0,-1 0 2 16,0 3-1-16,0-1 2 16,2 1 0-16,1 2 0 0,0-3 0 0,0 3-1 15,0 0-1-15,0-1-3 16,0 1-4-16,-2 0-4 0,2 0 0 0,0 1 2 15,0 14 1-15,3 8 0 0,5 11 2 16,-3 0-1-16,2 4-4 0,-1 5 1 16,-3 1-7-16,2 1-12 0,0 1-15 15,2-5-73-15,2-5-76 0</inkml:trace>
  <inkml:trace contextRef="#ctx0" brushRef="#br0" timeOffset="383340.289">16715 17172 381 0,'0'0'62'0,"0"0"-15"0,0 0-18 0,0 0-13 16,0 0-10-16,0 0-6 15,0 0 0-15,0 0 0 0,0 0-4 16,0 0 0-16,68-57-1 0,-44 40-6 0,2 3 0 15,-2 0-3-15,0-1-2 0,-1 0-7 16,-3 1-15-16,-2 4-29 0,-4-2-34 16,-2 4-23-16</inkml:trace>
  <inkml:trace contextRef="#ctx0" brushRef="#br0" timeOffset="383547.2284">16755 17375 370 0,'0'0'52'0,"0"0"-11"0,0 0-13 15,0 0-3-15,0 0-3 0,0 0-15 16,0 0-1-16,0 0-15 0,77-88 5 16,-55 68-3-16,2 2-12 0,4-1 8 0,0-3-21 15,3 1 6-15,1 2-19 0,-2-4-27 16,0-2-29-16,2 3-23 0</inkml:trace>
  <inkml:trace contextRef="#ctx0" brushRef="#br0" timeOffset="383953.3315">17297 16967 381 0,'0'0'46'15,"0"0"-13"-15,0 0-14 0,0 0-8 16,0 0-8-16,0 0-1 0,0 0-2 0,0 0 0 16,25-83-2-16,-8 64-3 0,2 3-1 15,3-1 0-15,1 0-2 0,2 1 2 16,1-1-3-16,0 2-1 15,-3 0 0-15,0 3-3 0,0-3-15 0,0 5-27 16,-2 0-27-16,-4-1-37 0</inkml:trace>
  <inkml:trace contextRef="#ctx0" brushRef="#br0" timeOffset="384261.364">17652 16420 536 0,'0'0'17'0,"0"0"-12"0,0 0-5 0,0 0-3 16,0 0 0-16,0 0-1 0,0 0 4 15,0 0 6-15,0 0-5 0,-3 90 2 16,13-63-3-16,4-1-4 0,0-3 2 16,0-2 1-16,-1-4-3 0,0-1 0 15,-3-6-2-15,-1 2-8 0,-3-4-3 0,1-1-16 16,-3-1-27-16,0-3-54 16,-1 1-43-16</inkml:trace>
  <inkml:trace contextRef="#ctx0" brushRef="#br0" timeOffset="384683.1242">17795 16518 455 0,'0'0'49'0,"0"0"-22"0,0 0-7 15,0 0-13-15,0 0-2 0,0 0-3 16,0 0-2-16,0 0-1 0,0 0-2 16,0 0 1-16,7-63-2 0,-1 57 0 15,-2 5-3-15,2 1-1 0,-2-3 2 16,1 3 2-16,1 0 2 0,2 0 0 16,2 3 0-16,-2 1 0 0,0 6 1 0,-2 3 7 15,3 6-5-15,-5 0 4 0,-3 2-3 16,-1 4-3-16,0-3 1 0,0 4 2 15,-5-4-1-15,-2 0 2 0,1 1-1 16,0 0-1-16,0 2 0 0,0-3 0 16,3 1 1-16,-1-7-4 0,3 3 1 15,1 1-1-15,0-10-1 0,0 2-1 16,0-2 2-16,1-7 1 0,1 1 1 16,6-1 0-16,2-3 1 0,8-8-1 15,4-8-1-15,2-7-4 0,2-3-2 0,0-2-6 16,-2 0-13-16,-3 0-26 0,1 2-38 15,-4 2-56-15</inkml:trace>
  <inkml:trace contextRef="#ctx0" brushRef="#br0" timeOffset="385427.2379">18350 16420 299 0,'0'0'-6'0,"0"0"6"0,0 0 5 15,0 0-1-15,0 0 0 0,0 0-3 16,0 0 1-16,0 0 2 0,0 0 2 16,0 0 1-16,-55 14-2 0,55 3 5 15,0 4-5-15,5 1 2 0,1 2-1 16,0-2-5-16,0-3 2 0,-1-4-1 16,1-1 0-16,-3-5-1 0,-2-5 1 0,2 2 0 15,-3-6 0-15,0 0 6 0,0 0 6 16,0 0 11-16,0 2 5 0,0 0 0 15,0-2-5-15,0 0-13 0,0 0-6 16,0-12 0-16,-2-6-3 0,-2-4 3 16,3-1-3-16,-1 0-5 0,2 0 3 15,0 0-5-15,0 0 4 0,2 3 0 16,3 0-2-16,0 6 2 0,0 2-3 16,0 3 1-16,1 2 0 0,-1-1-2 15,3 4 0-15,0-3 1 0,-3 6-1 0,3-1 1 16,-2 2 0-16,5 0 1 0,3 6 1 15,-3 3-1-15,2 6 1 0,-4 1-2 16,-3-5 3-16,-1 4-1 0,0 1-1 16,-4-4 5-16,1 5-6 0,-1-5 9 15,-1-6-6-15,2 2-1 0,-2-8 4 0,0 0-1 16,0 0 3-16,0 0 3 16,1 1 2-16,-1 1-2 0,0-1-4 15,0-1-1-15,0 3-2 0,0-3-4 16,-6-10 5-16,2-1-6 0,0-7 4 0,4-2 3 15,0 1-2-15,4-7 2 0,3 5 1 16,-3 6-1-16,4 2-1 0,2 1-1 16,-4 5-1-16,4-3 0 0,-4 6-1 15,-2 2-1-15,7 1 0 0,-5 1-3 16,6 0 1-16,7 1-1 0,-6 7 1 0,4 5 0 16,-5 2-1-16,-1 5-4 0,-4-1-4 15,1 4-9-15,-4 1-16 0,0 0-28 16,0 3-29-16,-4-3-31 15,0-1-22-15</inkml:trace>
  <inkml:trace contextRef="#ctx0" brushRef="#br0" timeOffset="385688.5061">18749 16234 459 0,'0'0'64'0,"0"0"-20"16,0 0-19-16,0 0-14 0,0 0-6 15,0 0-7-15,0 0 0 0,0 0-1 16,0 0 1-16,0 0 2 0,-14 57-4 16,14-25 0-16,-1 3 2 0,1 0-5 15,0 3 5-15,-2 3 1 0,1-3-8 0,-1-1-5 16,2-4-14-16,0-11-19 0,0 0-19 15,0-10-46-15,0-5-33 0</inkml:trace>
  <inkml:trace contextRef="#ctx0" brushRef="#br0" timeOffset="386739.5071">19004 16334 528 0,'0'0'47'0,"0"0"-16"15,0 0-13-15,0 0-10 0,0 0-5 16,0 0-4-16,0 0-4 0,0 0 1 0,0 0 0 16,0 0 1-16,-53 8-1 0,38 13 2 15,2 3-1-15,4 4 1 16,3-1 4-16,2 3-3 0,3-3 2 15,1-4-3-15,0-4-1 0,0-6 1 0,2-4 3 16,6-3-2-16,-2 0 0 0,3-1 1 16,2-4-1-16,-1-1 1 0,3 0-1 15,-1 0 1-15,-1 0 0 0,-4 0-1 16,3 0 1-16,-5 0-1 0,-1-1 0 16,3 1 0-16,-7 0 0 0,0 0 1 0,0 0-3 15,2 0 0-15,-1 0 1 0,1 0-1 16,-1 0 5-16,-1 1-2 0,0 10-2 15,-3 1 2-15,-4 1-1 0,0-3 0 16,1-2 1-16,0 0-2 0,0-3-1 16,2-2 1-16,1 0-2 0,3-3 1 0,-1 0-1 15,1 0 2-15,0 2-4 16,-2-2 2-16,2 0-3 0,0 1 2 16,0-1 3-16,2 0 0 0,9-3 2 15,2-4-3-15,6-2 3 0,-4-2 0 0,0 2 1 16,-4 2 1-16,0-3-1 0,1 1 0 15,-1-2-1-15,4-2 1 0,-4-1 0 16,-3 5 1-16,0-5 2 0,-1 2 2 16,-2 3-4-16,1-7 6 0,-2 5-5 15,-2 0 5-15,0-1-3 0,-2 0-1 16,0-6 2-16,0 6-3 0,0-5 1 16,0 6 1-16,-2 1 3 0,0 0-1 15,1 6 1-15,-1 0 2 0,2 4-5 16,0-2-3-16,-1 2-3 0,1 0-2 0,-2-2 1 15,-1 2 0-15,-1 7 0 0,-1 8 1 16,1 5-2-16,-1 2 1 0,2 4 4 16,1 0-4-16,1 1 4 0,1-3-5 15,0-1 0-15,0-8-1 0,6-3 0 16,-1-3-3-16,1-2-3 0,1-1-8 0,4-4-14 16,4 1-8-16,1-3-8 0,7-1-6 15,-1-8-7-15,-3-3-3 16,0-3-4-16,-2-1 10 0,-4 1 13 15,-4 5 15-15,-1-2 15 0,-1-1 10 0,-2 6 11 16,-1-6 4-16,1 3 5 0,-2 1 6 16,0-2 10-16,-1 2 12 0,2 0 8 15,-2 5 3-15,-1-1-5 0,-1 0-6 16,0-2-8-16,0 1-7 0,0-5-2 16,0 8 1-16,0-4 0 0,0 2-1 0,0 5 0 15,0-1-4-15,0-3-3 0,0 0-1 16,0 0-1-16,-1 1-3 0,1 3 0 15,-3-4-3-15,-1 1-2 0,1 0-2 16,0 1-2-16,-3 0-4 0,2 0-1 16,-1 1-1-16,1-1 0 0,-3 2 0 15,-2 0 1-15,1 3-2 0,-5 5 1 16,5 3 0-16,4-3-1 0,-2 9 0 16,5-9 0-16,-1 6 2 0,2 4-1 15,0 0 1-15,5 6 3 0,2-6-6 0,3 2 6 16,2-5-6-16,1 1 0 0,-3-8 2 15,3 0-5-15,1-3-4 0,4-2-4 16,5-3-7-16,1 0-5 0,-2-8-5 16,4-4-13-16,-1-6-14 0,-2-2-14 15,-3-3-20-15,-4-1-22 0,-3-2-27 16</inkml:trace>
  <inkml:trace contextRef="#ctx0" brushRef="#br0" timeOffset="387747.7462">17065 14068 266 0,'0'0'71'15,"0"0"-20"-15,0 0-24 0,0 0-15 0,0 0-12 16,0 0-5-16,0 0-5 16,0 0-2-16,0 0 3 0,0 0 5 0,-16-16 5 15,19 26 1-15,4 5-1 16,0-1-1-16,-1-1 0 0,-2 1 0 0,2-3 0 15,-2 2 1-15,-2-2 1 0,-1-6 0 16,1 1-1-16,-2-6 1 0,0 0 1 16,0 0-1-16,1 1 2 0,-1 0 2 15,0 1 4-15,2-1 4 0,-2 1 1 16,1-2-1-16,-1 2-4 0,3-2-6 0,0-8 1 16,0-1-2-16,4-6-1 0,-3 1-1 15,-1 3 0-15,3-4 1 0,-3 6 1 16,-2 4 1-16,1 1-2 0,-2-2-1 15,1 1-2-15,1 1-1 0,1-5-2 16,-2 4 1-16,2 1-2 0,-2 1-2 16,-1 3 0-16,0-2-1 0,0 2 2 15,2 0 1-15,-1 0 1 0,3 0 4 16,4 0 0-16,-1 5 0 0,3 4 2 16,-3 1 0-16,-4 0 1 0,2 2 0 0,-2-3 1 15,-2-5-1-15,1 1 0 0,-2-5 2 16,0 0 1-16,0 0 5 0,0 2 6 15,1-1 1-15,-1 1 0 0,0-1-3 16,0 0-6-16,0-1-4 0,0 2-2 16,0-2 0-16,0 0 1 0,-1 0-1 15,-2 0 1-15,0-4 1 0,0 1-1 16,1-1 1-16,2-3-3 0,0 1-2 16,0-6-1-16,0-5-1 0,0 6 1 15,8-4-3-15,0 1 2 0,4 4 0 0,2-3-2 16,-1 6-1-16,2 1-2 0,-4 4-1 15,1 2 2-15,4 0-1 0,0 0-1 16,2 8 2-16,-3 2-3 0,-3 3-3 16,0-1-8-16,-3 3-6 0,0 0-14 15,-1-4-9-15,-2 1-19 0,-1 2-11 0,-2-5-10 16,2 4-10-16</inkml:trace>
  <inkml:trace contextRef="#ctx0" brushRef="#br0" timeOffset="388022.899">17473 13853 255 0,'0'0'75'0,"0"0"-16"0,0 0-23 16,0 0-14-16,0 0-16 15,0 0-7-15,0 0-8 0,0 0-3 0,0 0 1 16,0 0 3-16,-6-1 12 0,13 17-1 16,3 8 3-16,-1 3-2 0,0 4-6 15,0 2-1-15,-1 3-4 0,-2 4 0 16,1-1-6-16,-1 4-4 0,1-2-10 16,0-2-18-16,-1-1-22 0,3-3-24 0,0-4-42 15</inkml:trace>
  <inkml:trace contextRef="#ctx0" brushRef="#br0" timeOffset="388432.8665">17784 13921 247 0,'0'0'47'0,"0"0"-21"0,0 0-15 16,0 0-5-16,-79 53-2 0,65-38-1 15,7-4-2-15,-1 1 2 0,5-3-1 0,2 2-1 16,-1-1 0-16,2 0 0 16,2 4 1-16,1-4-2 0,6 1 0 15,2-1 0-15,-4-4 1 0,7 0-1 16,1-3 1-16,-3-1-2 0,7-2 0 0,-2 0-2 15,2 0 0-15,-2-3-2 0,1-1 2 16,-10 3 0-16,-3-1 2 0,2 2-1 16,-7 0 0-16,0 0 2 0,0 0 1 15,1 0 2-15,1 0 2 0,-2 3-1 16,0 8-1-16,-6 3-2 0,-7 1-1 0,-3 0-1 16,-1 0 0-16,-3-1-2 0,2-2-1 15,2-2-3-15,5-3-8 0,3-1-18 16,4-5-20-16,0 2-18 0,4-3-12 15,-2 0 4-15</inkml:trace>
  <inkml:trace contextRef="#ctx0" brushRef="#br0" timeOffset="388846.0038">17887 14086 194 0,'0'0'47'0,"0"0"-13"15,0 0-11-15,0 0-13 0,0 0-3 16,0 0-3-16,0 0-2 0,0 0 1 16,0 0 3-16,-23 44 1 0,22-44 4 15,1 0 0-15,0 0-2 0,10 0-3 16,6-4-1-16,0-6-3 0,1-2-1 16,-5 0 1-16,-4 3 1 0,0-3-2 15,-4-2 1-15,0 4 2 0,-1-5-2 0,-1 4 1 16,-2 0 1-16,0-1 3 0,0 1-3 15,-5-4 4-15,1 8 1 0,0-3 7 16,-2 5 3-16,0 3 2 0,2-1-4 16,1 1-7-16,3 2-5 0,-6 0-4 15,-3 0-1-15,-3 8-1 0,-2 4 0 0,6 3 0 16,1-4 0-16,2 4-1 16,4-4 2-16,-1 3-2 0,2 5 1 15,0-3-1-15,3 0-1 0,6-4 0 16,2-3-3-16,3-4-1 0,6 1 0 0,-7-3-1 15,4-2-4-15,2-1-2 0,-2 0-13 16,6 0-16-16,-3-5-19 0,-5-3-17 16,-2 2-4-16,0-4-4 0</inkml:trace>
  <inkml:trace contextRef="#ctx0" brushRef="#br0" timeOffset="389187.1157">18190 13880 152 0,'0'0'44'0,"0"0"5"0,0 0 0 15,0 0 0-15,0 0-5 0,0 0-4 16,0 0-5-16,0 0-6 0,0 0-5 16,0 0-3-16,-36-50-6 0,31 50-5 0,1-2-6 15,0 0-2-15,1 1-4 0,3 1 1 16,-6 0 2-16,1 0-2 0,-6 3 0 15,-1 5-1-15,6-3 4 0,-3 7-2 16,3 3 4-16,1-7-3 0,1 9-1 16,1-7 1-16,2 5-2 0,-1 3 0 15,2-6-2-15,0 6 2 0,0-2-1 16,3-8 2-16,3 7-5 0,1-4 0 16,-1-5-2-16,7 5 0 0,-1-5 0 15,-4-1 0-15,8 1-5 0,1-5-2 0,1-1-13 16,6 0-11-16,-2-3-26 0,-3-6-26 15,0-6-25-15,0-2-15 0</inkml:trace>
  <inkml:trace contextRef="#ctx0" brushRef="#br0" timeOffset="389611.0828">18074 13408 295 0,'0'0'79'15,"0"0"-13"-15,0 0-24 0,0 0-13 16,0 0-8-16,0 0-6 0,0 0-6 0,0 0-4 16,0 0-5-16,-38-14-3 0,37 13-2 15,1-1-2-15,0 0 2 16,0 1-1-16,0-2 2 0,3 0 1 15,7 0-1-15,3 1 3 0,-1 2-3 0,4 0 2 16,-2 3-1-16,-2 6-1 0,2 3 0 16,-4 2 1-16,-3 3 2 0,1 1-1 15,-3 2 2-15,-2 1 1 0,-1 0 0 16,-1-4 0-16,-1 4 0 0,0-3-1 16,0-7-1-16,0 7 1 0,0-7 0 0,0-6 1 15,0 5 0-15,0-4-1 0,0-1 1 16,0 1-1-16,0-6 1 0,0 0-1 15,0 0 0-15,0 1-1 0,0 1 0 16,0 1-3-16,4 1-2 0,5-4-1 16,7 0-9-16,-1 0-33 0,6-11-51 0,1-5-67 15</inkml:trace>
  <inkml:trace contextRef="#ctx0" brushRef="#br0" timeOffset="389812.9871">18572 13675 417 0,'0'0'63'0,"0"0"-18"16,0 0-23-16,0 0-21 0,0 0-11 0,0 0-22 15,0 0-93-15,0 0-146 0</inkml:trace>
  <inkml:trace contextRef="#ctx0" brushRef="#br0" timeOffset="393944.4993">19319 15970 246 0,'0'0'54'0,"0"0"-4"0,0 0-3 15,0 0-6-15,0 0-6 0,0 0-6 0,0 0-3 16,0 0-8-16,0 0-3 0,-36-52-4 15,35 49-7-15,1 3-5 0,-2-2-1 16,2-2-2-16,0 0 2 0,2-6 0 16,6-1 2-16,5 1 3 0,3-1-2 15,3 2 1-15,-3-1-5 0,-3 4 2 0,0 1-5 16,-2 1 6-16,0 1 0 16,-1 1 0-16,-3 2-2 0,3 0 0 15,-4 0 1-15,3 0-1 0,0 0 6 16,-3 5-3-16,2-1 7 0,-4 6-4 0,0 4 0 15,-2 5-1-15,-2 6 0 0,0 1-1 16,-2 4 0-16,-5-3 1 0,0 1-2 16,2-8-1-16,2-5 0 0,1-6 1 15,2-4-1-15,-2-1 1 0,2 3 0 16,0-7 1-16,0 0 0 0,0 0 0 0,9-2 1 16,6-7-2-16,5-8 0 0,3-1-3 15,3-4 1-15,-1-3-4 0,2 0-1 16,0-2-6-16,2 1-6 0,-1 2-12 15,-1-4-37-15,2 1-53 0,-2-3-116 16</inkml:trace>
  <inkml:trace contextRef="#ctx0" brushRef="#br0" timeOffset="405459.1196">5058 13529 19 0,'0'0'14'0,"0"0"-6"16,0 0-1-16,0 0 0 16,0 0 0-16,0 0 0 0,0 0-1 15,0 0 0-15,0 0-1 0,0 0 0 16,-12-32-2-16,12 18-2 0,0-4 1 0,0 6 0 15,3-6 0-15,-1 7 1 0,1 1-2 16,-2-1 1-16,1 5-1 0,-1 2 1 16,-1 4 0-16,0-2 3 0,0 2-2 15,0-2 1-15,0 1 1 0,0-1-1 16,0 1 4-16,3-1 2 0,-3 1 0 0,0-1 0 16,0 2 1-16,0-1-1 0,0 1 0 15,0-2 1-15,0 2-4 0,0-1-2 16,0 1-4-16,0 0-2 0,0 0-4 15,0 0 4-15,0 0-2 0,0 9 3 16,-3 6-2-16,-1 8-3 0,-1 0 1 16,2-1-3-16,2-4 3 0,1 1 0 15,-3-6 1-15,3 1 0 0,0 0-1 16,0-8-1-16,0 0-1 0,0-6 0 16,0 0 1-16,0 0 1 0,0 1 0 0,0 1 3 15,0-2 0-15,0 0 4 0,0 0 1 16,0-11-2-16,0-7 4 0,4-6-1 15,-2-1-2-15,-1 1 6 0,2 0-5 16,0 1 2-16,0 0 3 0,0 3-3 16,0 5 0-16,4 3-4 0,-3 3-2 15,-2 5-4-15,1 1 0 0,-2 0-2 16,2-1 0-16,0 1 3 0,1 1 1 16,-4 2 1-16,5 0-2 0,0 0 1 15,1 0 2-15,3 1 1 0,-3 5 2 0,-2 0-2 16,0 3 2-16,-4 2 1 0,0 1 0 15,0 6 1-15,0 1-1 0,-7 5 0 16,0-3-2-16,1-6 1 0,2-6 9 16,-1-1 9-16,2-5 7 0,-1 0 2 15,3 1-6-15,1-4-4 0,0 0-7 0,0 0-9 16,0 2-1-16,-2-2-4 16,1 1 1-16,-2-1-2 0,3 0 2 15,-3 2 0-15,3-2-2 0,-3 0 0 16,2 0 1-16,-4-2-4 0,2-7-1 0,0-6 3 15,2 3-1-15,1-6 3 0,0 1 2 16,0 5 0-16,1 2-1 0,2 0 2 16,-1 6-2-16,-1-1-2 0,2 2 2 15,-3 3-1-15,0-2-1 0,0 2 1 16,2-1-1-16,-2-1 0 0,1 1 0 0,-1 1-3 16,0-1 4-16,0 1 5 0,0 0-1 15,0 0 2-15,3 4-1 16,-3 10-4-16,0 5 2 0,-3 3-1 0,-1 5-1 15,-2-2-3-15,-4-3-1 0,4-1-12 16,-1-1-22-16,1-6-32 0,0-2-37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4:56:11.0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448 6140 107 0,'0'0'21'0,"0"0"-4"16,0 0 3-16,0 0-2 0,0 0 4 15,0 0-5-15,0 0-7 0,0 0-9 16,0 0-6-16,0 0-4 0,-21-15 1 16,21 15 2-16,-1 0 3 0,1 0 3 15,0 0 1-15,0 1 1 0,0 9-2 0,3 0 1 16,1 4 0-16,2-6-2 0,-2 0 1 15,1 0 0-15,-4-4 0 0,2-1-1 16,-3-3 1-16,0 0 0 0,0 0 2 16,3 0 3-16,-2 2 3 0,5-2 5 15,4-2 1-15,4-6 3 0,1-7-2 0,2-4-3 16,-1-4-2-16,0-1-3 16,5-2 0-16,-3-1-2 0,-2-1-1 0,3-1 0 15,-3-2-9-15,-2-3-1 16,2-1-5-16,0 0-4 0,0 2 1 0,-3 1-15 15,2 6-16-15,-1 2-33 0,-1 5-47 16</inkml:trace>
  <inkml:trace contextRef="#ctx0" brushRef="#br0" timeOffset="2031.3191">9243 11339 23 0,'0'0'22'0,"0"0"-1"0,0 0-5 0,0 0-1 15,0 0-4-15,0 0-2 0,0 0-2 16,0 0-2-16,0 0-2 0,-15-6-3 15,14 6 0-15,-1 0 1 0,0 0-1 16,0 0-1-16,1 0-2 0,1 0-1 16,-3 0 2-16,3 0 2 0,0 0 1 15,0 0-1-15,0 0-1 0,0 3 1 16,0 3 0-16,0 5 2 0,4 2 1 16,2-4-2-16,1 3 2 0,2-1 0 15,-3-5-1-15,4 5 0 0,-6-5 1 0,2-2-1 16,0 2 1-16,-3-2-2 0,0-2 1 15,-3-2 2-15,3 2 2 0,2 0 3 16,-1-1 4-16,5-1 3 0,-4 0 1 16,3 0 1-16,7-6 0 0,-5-5-2 15,4-5-1-15,-2-2 1 0,1-4-9 0,-2-3 2 16,1-2-7-16,1-3 1 16,-1-3-2-16,2-2-6 0,-1-3 5 15,4-1-6-15,-1 0 4 0,0 0 2 16,2 1-4-16,-1 2 4 0,-1 0-1 0,0 8 1 15,-2 2 0-15,-4 9-2 0,2 3-1 16,-6 7-5-16,-3 3-6 0,0 2-8 16,-3 2-11-16,0 0-6 0,0 0-10 15,1 0-24-15</inkml:trace>
  <inkml:trace contextRef="#ctx0" brushRef="#br0" timeOffset="3405.1467">10025 16561 145 0,'0'0'0'16,"0"0"0"-16,0 0 2 0,0 0 0 0,0 0 3 15,0 0 2-15,0 0 5 0,0 0 3 16,0 0 3-16,0 0-3 0,-11-10 3 16,9 10-4-16,2 0-2 0,-1 0-2 15,1 0-3-15,-2-2-1 0,2 2-1 16,0 0-3-16,0 0 1 0,0 0-1 0,-1 0-2 16,1 0 1-16,0 0-2 0,0 0-2 15,0 0-1-15,0 0-1 0,0 0 2 16,0 0 0-16,0 0 0 15,0 0 1-15,0 0 2 0,0 0-3 0,0 0 3 16,0 0 3-16,0 0-5 0,0 0 2 16,0 0 3-16,0 5-1 0,0 0-1 15,3-1 3-15,0 5-1 0,0-6 0 16,1 5-1-16,3 0 0 0,-1-2-2 16,-2 1 2-16,-1-4-2 0,3 2 1 0,-2-2 1 15,5 4-1-15,-2-4 3 0,-1 3-1 16,3 1-1-16,-1-2 2 0,-2 0-2 15,0-3-3-15,1 2 1 16,-2-1 0-16,-4-1 1 0,6 1 2 0,-7-3-3 16,0 0 1-16,0 0 1 0,1 0 2 15,5 0 0-15,2-3 3 0,4-9 0 16,2-10-1-16,-3-4-3 0,2-6-1 16,3-6-2-16,0-1-3 0,-1 0 1 15,0 5 1-15,0 3-2 0,2-1 5 0,-1 6-4 16,1 0 0-16,-2 0-1 0,4 2-2 15,-2 0 0-15,-4 2 1 0,6-2-3 16,-5 3-5-16,1 1-4 0,-1 4-14 16,-2 0-19-16,-2 6-20 0,-3-1-41 15</inkml:trace>
  <inkml:trace contextRef="#ctx0" brushRef="#br0" timeOffset="3867.2147">9891 16677 602 0,'0'0'-5'0,"0"0"-9"0,0 0-7 16,0 0 0-16,0 0 5 0,0 0 4 15,0 0 4-15,0 0 6 0,0 0 2 16,-15 0 0-16,14 0 1 0,1 0 0 16,-2 0-1-16,2 0 5 0,0 0 1 0,0 3 2 15,6 7 0-15,6 0-4 0,5 3-4 16,-2-1 0-16,-3-4-1 0,0-1 1 15,-3-3 2-15,1 0-1 0,-3 0 0 16,5 0 0-16,-1-1 0 0,1-3 1 16,5 0 0-16,1 0 1 0,3 0-1 0,-2-7 1 15,1 0-2-15,-1-3 1 16,0-5 0-16,3 0-1 0,-2-10-1 16,2-3 0-16,1 0 0 0,0-5-2 15,1-4-1-15,0 1-1 0,0-8 0 0,4 0-4 16,-2-5-7-16,1-1-22 0,2-5-24 15,-5-2-48-15,0-3-47 0</inkml:trace>
  <inkml:trace contextRef="#ctx0" brushRef="#br0" timeOffset="41903.8166">4591 11317 245 0,'0'0'36'0,"0"0"-5"0,0 0-7 0,0 0 3 16,0 0-4-16,0 0-2 0,0 0-9 16,0 0-1-16,0 0 2 0,-49-78-4 15,43 61 4-15,-3-5-12 0,2 1 0 16,1 2 5-16,1 1 2 0,-3-2-1 16,1 0-2-16,1 0-1 0,3 6 3 0,-4-2 1 15,3-1-1-15,-2-1-1 0,3 1-2 16,-3 2-1-16,3 6 1 0,2 4 1 15,-1 1-3-15,2 4-2 0,-1-2-3 16,1 2-6-16,0 0-6 0,-4 0-6 16,4 2 7-16,0 12 3 0,0 11 7 0,7 9 5 15,2 2-3-15,1 0-1 16,4 2 0-16,1-3 6 0,2 0-3 16,-1-1 1-16,3-4-1 0,1-4-3 15,-1-3 0-15,1-5-3 0,-1-5 1 0,1-2-2 16,-3-5-2-16,-8-3 2 0,1-3 3 15,3 0 1-15,2-8 4 0,5-7 2 16,-7-4-9-16,1-7-18 16,-5-4-30-16,-3-5-25 0,-2 1-28 0,-2-1-37 15</inkml:trace>
  <inkml:trace contextRef="#ctx0" brushRef="#br0" timeOffset="42120.38">4607 11137 148 0,'0'0'25'0,"0"0"-16"16,0 0-4-16,0 0 3 0,0 0-1 15,0 0-2-15,88-30-1 0,-68 16-9 16,-1-3-2-16,0 1-6 0,4-3-12 15,-3-4-22-15,-1-2-28 0</inkml:trace>
  <inkml:trace contextRef="#ctx0" brushRef="#br0" timeOffset="42363.2183">4847 11107 315 0,'0'0'65'0,"0"0"-21"16,0 0-13-16,0 0-15 0,0 0-6 0,0 0-9 15,0 0-8-15,0 0-9 16,0 0-5-16,0 0 5 0,-7 13 4 16,10-13 5-16,11 0 3 0,5 0 2 15,4-5-7-15,3 0-1 0,-3-5-15 0,-1 1-20 16,-2-2-10-16,0 1-14 0,-7 2-3 15,0 1-1-15</inkml:trace>
  <inkml:trace contextRef="#ctx0" brushRef="#br0" timeOffset="42524.1245">4937 11226 45 0,'0'0'18'0,"0"0"-3"16,0 0-11-16,0 0-6 0,0 0-11 16,73-80-4-16,-55 56-21 0</inkml:trace>
  <inkml:trace contextRef="#ctx0" brushRef="#br0" timeOffset="42942.069">5020 10754 462 0,'0'0'30'0,"0"0"-12"15,0 0-11-15,0 0-5 0,0 0-3 16,0 0-4-16,0 0-2 0,0 0-4 15,0 0 0-15,0 0 5 0,-13 0 1 16,13-1 2-16,2 1-1 0,5 0-2 16,6 0-1-16,0 0 3 0,-1 0 1 0,-2 0-3 15,1 0-2-15,1 5-5 16,-1 5-4-16,1 3 1 0,-6 5 6 16,-2 4 5-16,-2 7 4 0,-2 4 3 15,0 7-1-15,-2 1 1 0,-5-2 1 0,1-1-3 16,3-6 0-16,-1-9-2 0,2-2 1 15,2-3 1-15,0-7-1 0,2 4-1 16,2-7 1-16,2-4-2 0,3 2 1 16,2-6 3-16,5 0 0 0,4-6-1 15,6-7 2-15,1-7-4 0,3-6-3 0,-1-5-5 16,4-5-24-16,-5-5-40 0,-2-3-46 16</inkml:trace>
  <inkml:trace contextRef="#ctx0" brushRef="#br0" timeOffset="46216.3017">4724 9268 37 0,'0'0'8'0,"0"0"-4"0,0 0-3 16,0 0-3-16,0 0-1 0,0 0 2 15,0 0 1-15,0 0 1 0,0 0-3 16,-4-26-2-16,4 17 0 0,3 5-2 16,-2-1 1-16,3 2-1 0,-4 3-1 0,0-2-1 15,3 2 5-15</inkml:trace>
  <inkml:trace contextRef="#ctx0" brushRef="#br0" timeOffset="46880.222">4724 9268 3 0,'26'-4'4'0,"-26"21"2"0,-3-3 0 16,-3 1-2-16,-1-3-3 0,4-3-1 15,0-7 2-15,3 3 3 0,0-5 5 16,-4 0 3-16,4 0 2 0,0 1 0 16,-1-1-6-16,-1 0-1 0,1 1-4 15,-1-1-2-15,-1 0-1 0,-1-2-1 0,1-3-3 16,0-4 2-16,0 5 0 0,3-2 1 15,0 2 2-15,0-5-7 0,0 3 4 16,0 0-6-16,0 0 3 0,0 6 2 16,-1-1 2-16,1 1-2 0,0-1-3 15,0-1-2-15,0 1-2 0,0-1 3 0,0 0 2 16,0 0 2-16,0 1 1 0,0 1 1 16,0-2-1-16,1 2 0 15,-1-1 0-15,3 1-2 0,-3 0 4 16,3 0-1-16,-3-1 2 0,3 1-1 0,-2 0 1 15,1 0 3-15,-1 0 3 0,1 0 1 16,-2 0 0-16,1 0 3 0,-1 0-5 16,2 0 4-16,-2 0 3 0,0 0-2 15,1 0 8-15,-1 0 5 0,0 0 1 16,2 0 8-16,-2 0-1 0,0 0-1 0,0 0 1 16,0 0-6-16,0 0 0 0,0 0-4 15,0 0-3-15,0 0-6 16,0 0-3-16,0 0-10 0,0 0-2 15,0 0-2-15,0 0 1 0,0 0 2 0,0-6 0 16,-2 0-5-16,1 1-9 0,-2-7 3 16,3 6-5-16,0 0 4 0,0-1 0 15,0 7-2-15,0-1-2 0,0 1 0 16,0-1 2-16,0-1 3 0,0 2 3 16,0 0-8-16,4 0 3 0,-1 0-4 0,1 2 4 15,2 0 8-15,-6-2 2 0,0 5 6 16,0 1 4-16,0 4 4 0,0 6-2 15,-6-7 1-15,-1 5 1 0,0-6-2 16,-2-2 0-16,3 0 2 0,1-5-5 16,2 2-2-16,3-3-1 0,-2 0-6 0,-2 0 0 15,-2 0-2-15,3 0-2 16,-1-2 1-16,4 2-2 0,-2-6 0 16,2 1 2-16,-1 0-3 0,1-6 2 15,0 5-4-15,0 0 1 0,1-3-1 0,1 6-2 16,-1-2-1-16,2 2 3 0,-3 3-4 15,3-2-2-15,0 1-16 0,3 0-25 16,4 1-21-16</inkml:trace>
  <inkml:trace contextRef="#ctx0" brushRef="#br0" timeOffset="50505.1633">4877 15562 0 0,'0'0'0'0,"0"0"0"16,0 0 0-16</inkml:trace>
  <inkml:trace contextRef="#ctx0" brushRef="#br0" timeOffset="50933.2606">4877 15562 14 0</inkml:trace>
  <inkml:trace contextRef="#ctx0" brushRef="#br0" timeOffset="51020.0078">4877 15562 14 0,'-10'-19'5'0,"10"21"-5"0,-1 0 3 0,-1-1 0 0,1 1 2 0,-1-1 1 0,1-1-5 0,-1 0-1 0,1 1 0 15,-1-1-3-15,1 0 2 0,-3 0-4 16,4 0-1-16,0 0-5 0,0-4 1 16,-3-2 9-16</inkml:trace>
  <inkml:trace contextRef="#ctx0" brushRef="#br0" timeOffset="51294.0301">4855 15510 9 0,'0'0'15'15,"0"0"-3"-15,0 0-3 0,0 0-4 16,0 0-1-16,0 0-1 0,0 0-1 15,0 0 0-15,0 0-2 0,0 0-2 16,-8 3 2-16,8-3-3 0,-3 2 2 16,3-2-3-16,0 0-2 0,0 0-2 15,0 1-4-15,0-1 0 0,0 0-1 16</inkml:trace>
  <inkml:trace contextRef="#ctx0" brushRef="#br0" timeOffset="80149.1083">3629 9731 5 0,'0'0'12'0,"0"0"-1"0,0 0-1 15,0 0-1-15,0 0 0 0,0 0-1 16,0 0-3-16,0 0-1 0,0 0-3 0,9-5 0 16,-9 5 0-16,0 0-2 0,0 0-2 15,0 0-5-15,0 0-1 0,0 0 3 16,0 0 0-16,0 0 2 15,0 0 2-15,0 0 1 0,0 0 1 0,0 0 0 16,0 0-1-16,-3 3 0 0,0 2-5 16,-4 4-9-16,0-1 2 0</inkml:trace>
  <inkml:trace contextRef="#ctx0" brushRef="#br0" timeOffset="80711.1954">3274 10050 73 0,'0'0'30'0,"0"0"-3"0,0 0 1 15,0 0 0-15,0 0-3 0,0 0-5 0,0 0-4 16,0 0-4-16,0 0-5 16,-2 7-4-16,2-7-3 0,0 0 0 15,6-6-1-15,8-8 1 0,1-2 0 16,2 1-1-16,2-1 1 0,-2 4 0 0,2-4 0 15,3-1 2-15,4-3-4 0,0 0 0 16,3-3-1-16,0-2 0 0,1 3 4 16,-1-2-1-16,1 3 0 0,-2 0 0 15,-2 0-1-15,-3 1 2 0,-1-1 0 16,1 1 2-16,-4-3-2 0,2 1 0 0,-2-1 0 16,0-2-1-16,0 5 0 0,-5 0 0 15,-2 8-1-15,-5 4 0 0,-4 2-2 16,1 3-1-16,-1 0-3 0,1 0-4 15,-4 3-3-15,0-2 0 0,0 2 0 16,0 0 0-16,0 0 7 0,0 0 4 16,-2 12 3-16,-7 5 1 0,-3 4-2 15,-2 2-4-15,4-2-1 0,-2 0-3 16,-1-2-1-16,0-1 3 0,0 0-1 16,0-1 1-16,1 0-7 0,-2-2-5 0,4 0-6 15,-6-1-3-15,6-1-1 0</inkml:trace>
  <inkml:trace contextRef="#ctx0" brushRef="#br0" timeOffset="81223.9482">3256 10083 119 0,'0'0'28'15,"0"0"-6"-15,0 0-3 0,0 0-1 16,0 0 0-16,0 0-2 0,0 0 1 16,0 0-5-16,0 0-1 0,0 0-2 15,-8 6-1-15,8-6-6 0,0 0 0 0,0-3-2 16,4-5 0-16,6-7 5 16,5-2-1-16,2 0 3 0,1-2-1 15,0 1-5-15,2 1 3 0,3-2-4 16,-1-1 2-16,1-3-2 0,3-1 0 0,3-2 1 15,0 0-2-15,1 2 2 0,-1 0-1 16,3 0 0-16,0 1 0 0,-3 2 2 16,-2 1-5-16,-2 2 1 0,1 1 0 15,-6 3-3-15,-7 4 1 0,0 2 1 16,-4 3-2-16,-6 2 1 0,1 2-1 0,-4 1-1 16,0-1 3-16,0 1 3 0,2 0 4 15,-2 0 4-15,0 0 3 0,1 0 2 16,-1 0 1-16,0 0-3 0,0 0 2 15,0 0 0-15,0 0-2 0,0 0 0 16,0 0-1-16,0 0-3 0,0 0-2 16,0 0-2-16,0 0-1 0,0 0-2 15,0 0-3-15,0 0 0 0,0 0-2 16,0 0 1-16,0 1-3 0,0-1-2 16,0 0-8-16,0 1-7 0,0-1-14 0,0 0-4 15,0 2-13-15,0-2-7 0,0 1-10 16,0 1-14-16</inkml:trace>
  <inkml:trace contextRef="#ctx0" brushRef="#br0" timeOffset="81944.1211">3320 10100 105 0,'0'0'24'0,"0"0"2"0,0 0 5 16,0 0 5-16,0 0 2 0,0 0-4 0,0 0-7 16,0 0-8-16,0 0-6 0,-16 0-2 15,16 0-2-15,0 0-3 0,0 0-3 16,0-6 3-16,3-6 0 0,11-3 0 15,2-5 1-15,0 3 0 0,4 2 0 16,-1-1 3-16,3 0-2 0,-1-2 1 16,0-2-4-16,3-2-3 0,1-3 1 15,1 0-4-15,1 0 4 0,0 2-1 16,0 1-2-16,-1 0 0 0,0 1 0 16,0 0 1-16,-3 0 1 0,-1-1-1 0,-2 1 0 15,0 0 0-15,-1 1-1 0,0 0 0 16,-6 3 0-16,4 1 0 0,-8 5 1 15,1 2-1-15,-3 3-1 0,-4 3-1 16,0 0-1-16,-3 3 2 0,0-2 1 16,0 2 0-16,0 0 3 0,3-1 2 0,-3 1 3 15,0-2 0-15,0 2 1 16,3 0-1-16,-3 0-1 0,0 0-4 16,0 0-1-16,0 0-1 0,0 0-3 15,0 0 0-15,0 0-3 0,0 0 0 0,0 0-2 16,0 0 0-16,0 0 0 0,0 0 1 15,0 0 0-15,0 0 2 0,0 3 1 16,-3 2-4-16,3 0-2 0,-3-1-4 16,3 0-4-16,-3 1-3 0,3 0-8 15,-3 2-6-15,2-2-12 0,-1 0-5 0,-2 4-10 16,3-5-5-16,-1 1-8 16</inkml:trace>
  <inkml:trace contextRef="#ctx0" brushRef="#br0" timeOffset="82471.3819">3382 10023 175 0,'0'0'53'0,"0"0"-4"0,0 0-10 16,0 0-11-16,0 0-9 0,0 0-4 15,0 0-2-15,0 0-1 0,0 0-2 16,-14 3-1-16,12-3 1 0,2 0 0 16,-1 0-1-16,1 0-1 0,0 0-2 0,0-3-3 15,3-10 0-15,5-2-1 0,7-5 2 16,-1 1-3-16,-1-1 1 0,6-1-2 15,-2-2-3-15,2-1 4 0,4-4-4 16,-1 3 5-16,1-1 0 0,3 2-1 16,-3 1 0-16,2 2-1 0,1-1 2 15,-3-1-3-15,0 3 2 0,3-2 0 16,-4-1 1-16,1 1 0 0,0 0-1 16,-4 1-1-16,-2 4-1 0,-8 3-1 15,4 6 0-15,-7 1 2 0,-2 1 2 0,2 0 0 16,-2 3-1-16,-1 0-1 0,-3 3 2 15,0-1 0-15,0 1 3 0,2 0-2 16,0-2 0-16,-2 2-2 0,0 0 0 16,2-1 0-16,-2 1-1 0,0 0 0 15,0 0-1-15,0 0 0 0,0 0-1 16,0 0 1-16,0 0-1 0,0 0-3 16,0 0 1-16,0 0-3 0,0 0-5 15,0 0-8-15,0 0-18 0,0 0-23 16,0 0-26-16,0 0-29 0</inkml:trace>
  <inkml:trace contextRef="#ctx0" brushRef="#br0" timeOffset="83626.6656">3869 9708 82 0,'0'0'17'0,"0"0"-5"0,0 0-4 15,0 0 1-15,0 0 0 0,0 0-1 16,0 0 1-16,0 0-2 0,0 0-1 15,0 0 1-15,-14-1-1 0,14 0 1 16,0 1-1-16,0 0-3 0,0-2 0 16,0 0-1-16,0-4-2 0,0-3 1 15,6-4-1-15,5-4 3 0,1 2 1 16,2-2 0-16,2 2 1 0,1-2-4 16,-2 0 0-16,4-1 1 0,-3 0 1 15,1 0-2-15,-1-2 1 0,3 2-1 0,-5-1 2 16,2 3-2-16,-1-1-1 0,-4 6-1 15,-1 3 0-15,-1-3-1 0,1 4 0 16,2-1 0-16,-2-1-1 0,4 1 2 16,-2-1 0-16,2 1-4 0,-2 2 3 15,-2 2-3-15,4-2 2 0,-3 1 1 0,0 2 0 16,-1 0 1-16,-1-2-3 16,2 2 1-16,-5 0 0 0,4-1 3 15,-5 3 3-15,-1-1-1 0,-4 2-1 16,0-2 3-16,0 2 2 0,2 0 0 0,0 0 2 15,0-1-2-15,-2 1 1 0,0 0-2 16,1 0-3-16,-1 0 0 0,0 0-3 16,0 0-2-16,0 0-1 0,0 0-1 15,0 0 1-15,0 0-1 0,0 0 1 16,0 0 0-16,0 0-1 0,0 0 0 0,0 1 3 16,-1 4 0-16,-6 2-3 0,2 1 1 15,-2 1-4-15,-2 1-3 0,1 3-2 16,-4 0-1-16,6-3-5 0,-5-1-1 15,2 3-4-15,3-6-3 0,-4 4-1 16,-1 1 3-16</inkml:trace>
  <inkml:trace contextRef="#ctx0" brushRef="#br0" timeOffset="84727.8003">3916 9622 64 0,'0'0'25'15,"0"0"-3"-15,0 0-5 0,0 0-8 16,0 0-5-16,0 0-6 0,0 0-2 16,0 0-1-16,0 0 3 0,0 0 2 0,-22 6 2 15,22-6 1-15,13-3-1 16,0-3-1-16,6-2 2 0,-3 1 0 16,1-3 4-16,3 0 0 0,-1 0-2 15,1-4 1-15,0-2-2 0,-2 3 2 0,2-3 3 16,-2 0-1-16,-1 1 1 0,-1-1-1 15,1 1-3-15,2 2 4 0,-3-2-2 16,1 1-1-16,-5 3-2 0,-2 1-1 16,0 5-2-16,-3-1-1 0,-1 2 0 15,3-1 0-15,1 0-1 0,0 1 0 0,0-1-1 16,0 2 1-16,0 0-3 16,-5 2-5-16,-1 1 1 0,-4 0-5 15,0-2 4-15,0 2-3 0,0 0 1 16,3 0 1-16,-3 0-1 0,4 0 4 0,-4 0 2 15,3 0 2-15,-2 0 5 0,-1 0-2 16,0 4 0-16,0 1 1 0,-4 3-2 16,-6 4-4-16,-6-3-1 0,-7 3 0 15,0-1-1-15,0 1 0 0,5-1-3 16,-2 1-2-16,3-2-2 0,-5 1-3 0,5 0 2 16,-2 1 2-16,-1 0 6 0,1 2 5 15,0-1 2-15,-1 1-1 0,4 0-1 16,-3-1-1-16,3-1 1 15,-4 1 2-15,4 0 2 0,0-2 0 0,-1 1 0 16,5-4 0-16,2 0 2 0,2-3 2 16,5-2-1-16,-3 2-1 0,3-2 1 15,0 0 0-15,0 0-1 0,3-3-2 16,-3 0 0-16,3 0 1 0,0 1-1 16,0-1 3-16,-1 2 2 0,1-2 6 0,0 0 0 15,0 2 4-15,0-2-1 0,0 0 2 16,0 0 5-16,0 0 1 0,11-2-2 15,1-6-3-15,10-4-3 0,-4 0-5 16,0-1-3-16,2-4-1 0,0-3-2 16,2-2-2-16,1 0-1 0,0-2-1 15,2 2-1-15,-2 1-4 0,0 0 4 16,3 3-1-16,0 1 0 0,0 0 2 16,-4 4-3-16,4-1-1 0,-3 3 3 15,0 1 2-15,-1-1 2 0,1 2 1 0,-3 0-3 16,-5 3 1-16,-5 1-4 0,-3 1 1 15,-3 3 1-15,1-1 3 0,-1 0 3 16,-1-1 6-16,1 1 3 0,-1 1 4 16,3 0 2-16,-6 1-3 0,0-2-2 15,0 2-4-15,0 0-8 0,0 0-1 0,0 0-3 16,0 0-3-16,-9 2-5 16,-4 5-2-16,-3 2-4 0,-1 0 1 0,2 0 4 15,0 2-6-15,-4 1 4 16,0 2-1-16,-1 1 1 0,-2 0 2 0,0 2 0 15,1-2-2-15,1 0 1 0,-1 1 2 16,1-3 3-16,0 1 1 0,2 1 3 16,0 0-5-16,0 0 4 0,1-1 2 15,4-2-1-15,-6 1 4 0,6-2-2 16,-4 0 2-16,5-2 0 0,4-3 2 0,0-1 2 16,5-2 2-16,-1-2-1 0,1 3 3 15,3-4 3-15,0 0-4 0,0 0-2 16,0 0-2-16,0 1-7 15,0-1 0-15,0 0-1 0,0 0 0 0,0-1 3 16,9-6 0-16,5-2 3 0,-1-2 3 16,7-2-2-16,-2-2 2 0,-1 1-5 15,5-3 0-15,-5 1-1 0,3 1-2 16,-2 0-2-16,5-1-1 0,-3 1 0 16,2-1-2-16,1 2 2 0,0-2-5 0,0 1-1 15,-1 0-4-15,0 1-3 0,-1 3-14 16,0-2-31-16,-4 1-47 0</inkml:trace>
  <inkml:trace contextRef="#ctx0" brushRef="#br0" timeOffset="86367.9271">4426 9413 35 0,'0'0'7'0,"0"0"-4"0,0 0-1 0,0 0-2 16,0 0 1-16,0 0 2 15,0 0 6-15,0 0 1 0,0 0 5 16,0 0-1-16,0 4-6 0,12-8-1 0,6-4-3 15,-3 2 2-15,2-3 2 0,1 4-3 16,2-2 3-16,0-1-4 0,-1 1-1 16,1-1 2-16,2 0-1 0,-3-1 2 15,-1 2-4-15,0-3-3 0,-5 4 1 16,-3 1-1-16,6-2 3 0,-9 1-1 0,6-2 0 16,-6 4 2-16,-1-2-4 0,3 1 5 15,-6 2-2-15,1 0 5 0,-4 3 7 16,0-1 0-16,0 1 0 15,0 0-1-15,0 0-6 0,0 0-7 0,0 0 0 16,0 0-6-16,-4 9 3 0,-8 5-1 16,-5 4 3-16,1 0 0 0,-3-1-1 15,2-2 2-15,2-2-2 0,-2-1 0 16,5 0 2-16,2-2 1 0,-3-2-2 16,0-1 2-16,4-2-1 0,-5 2 0 0,5-4 1 15,-2 0 1-15,2 2 2 0,5-4 2 16,-1 0-1-16,-2-1-2 0,0 0 0 15,3 0-1-15,-2 2 2 0,0-2 0 16,0 0 1-16,2 0-1 0,-2 0-2 16,6 0-1-16,-1 0-2 0,1 0 0 15,-2 0 0-15,1 0-2 0,-2 0 2 16,3 0 0-16,-3 0-3 0,3-2 2 16,-3 1-6-16,3 0-5 0,0-2 1 15,0 3 1-15,0-2 6 0,0-3 2 0,6-2 1 16,7-4 2-16,3 1 0 0,1-1 1 15,2 0 1-15,4-1-2 0,0 1-1 16,0-4 0-16,1 2-1 0,0 1-2 16,-1 0-1-16,-1-1 3 0,-2 1-3 15,0 0 5-15,-8 3-3 0,4 2 0 0,-9 1 1 16,-1 2 3-16,-2 3 0 0,-4 1 4 16,0-2-1-16,0 2-1 15,2 0 0-15,-1 0-2 0,-1 0 0 16,2 0 0-16,-2 0 1 0,-5 3 0 0,-6 9 1 15,-8 3-2-15,-3 3 2 0,-1 0-3 16,0 0 0-16,-3 0 0 0,0-1 0 16,1-2 0-16,-1-1 0 0,-1 1 1 15,1-3 0-15,1-1 1 0,3-2 2 16,5-6 0-16,0 2 1 0,8-1 3 0,3-4-1 16,2 1 1-16,4-1 2 0,-2 0 3 15,2 0 3-15,-1 0-2 0,-2 2-3 16,3-2-3-16,-3 0-4 0,3 0-5 15,-4 0-3-15,4 0 1 0,0 0-3 16,0-7 6-16,0-1 0 0,13-4 1 16,0-2-3-16,6 2-2 0,0 3 2 15,2-2 2-15,4 2 5 0,1-1-4 16,3-1 0-16,1-1 0 0,-1 1-2 16,0-1 1-16,-3-1-1 0,-1 2-2 0,-1 0 0 15,-2-1-2-15,-3 1 1 0,-2 0 3 16,-2 5 2-16,-4 0 2 0,-2 2 1 15,-6 2 0-15,1 1 1 0,-4 1 2 16,0-2 2-16,0 2 2 0,0 0-1 16,0 0-4-16,0 0-4 0,0 0 2 0,-1 0-2 15,-10 0 0-15,-4 5 1 16,-6 3-7-16,1 0 2 0,0 3 1 16,5-3 1-16,2-3 0 0,6 0 0 15,3-3-7-15,1 1-5 0,-3-1-9 0,3 0-9 16,-3 4-11-16,-1 0-11 0,0-1-18 15,0 0-26-15</inkml:trace>
  <inkml:trace contextRef="#ctx0" brushRef="#br0" timeOffset="91440.3321">4653 9417 0 0,'0'0'0'0,"0"0"0"0,0 0 0 16</inkml:trace>
  <inkml:trace contextRef="#ctx0" brushRef="#br0" timeOffset="93607.1456">4770 9457 45 0,'0'0'21'15,"0"0"-6"-15,0 0-8 0,0 0-6 0,0 0 1 16,0 0 1-16,0 0 2 0,0 0-3 16,0 0 2-16,0 0-3 0,-92 3 1 15,70-3 0-15,-4 0-2 0,1 0 0 16,5 0 0-16,3 0 0 0,7 0 2 16,-2 0 2-16,-1 0 0 0,3 0 0 0,-3-2-3 15,10 1-1-15,-7-1 0 0,4 0 0 16,2 1 0-16,-1 1 0 0,-2-2 0 15,3 1-2-15,-2-1 1 0,3 2-2 16,3 0 1-16,-1-2-1 0,-4 2 2 16,1 0 0-16,-3 0 0 0,4 0-2 0,3 0 3 15,-3 0-1-15,3 0 2 16,0 0 1-16,0 0 1 0,0 0 2 16,0 0 0-16,0 0 0 0,0 0-3 15,0 0 1-15,6 0 0 0,8-5 0 0,1 0-1 16,-4 2-1-16,5-1 1 0,0-2-1 15,2 2 1-15,5-1 1 0,-2 2-1 16,-2-2 1-16,1-1-1 0,-1 1-1 16,-3-1 1-16,0 1-1 0,-3 0 0 15,3-1 0-15,-6 4-1 0,5-3-1 0,-7 3 0 16,-2 0-3-16,4-1 1 16,-7 1 0-16,3 1 0 0,1 1-2 15,-7 0 1-15,0-2 0 0,0 2-2 16,1 0 3-16,1 0 2 0,-1 0 2 0,1 0 5 15,-1 0-1-15,1 0 1 0,-1 0 0 16,-1 0 0-16,0 0-1 0,0 3-2 16,-6 4 1-16,-8 1-1 0,-1 2 0 15,-2-3-1-15,-2-1-1 0,2 2 0 16,-6-2 1-16,4-1-2 0,-3 2 2 0,-1-1 1 16,0-1 0-16,1-1 0 0,5-1 3 15,-2-1 0-15,2-2 0 0,-1 0 0 16,-6 0-1-16,5 0 1 15,3-3 3-15,-3-1 4 0,9 2 4 0,-7-1-3 16,7 0-1-16,5 0-4 0,-6 2-2 16,8 0 1-16,-1-1-1 0,-1 1-1 15,5 1-3-15,-1-2 0 0,1 2-4 16,-2 0-5-16,1-2-1 0,1 2-7 16,-2 0 3-16,2 0 4 0,0 0 4 0,2 0 5 15,4 0-1-15,7 0 0 0,7-2 3 16,-1 1 1-16,0-1-2 0,-2 0-3 15,-1 1 0-15,1-2 2 0,3 0 2 16,-1-2 2-16,0-1 1 0,3 1-1 16,1 0-2-16,0-2 0 0,3 3-2 0,-3 0-2 15,-7 1 0-15,4-1-2 16,-4 1 1-16,-3 3-1 0,6-2 1 16,-2 2 2-16,-5 0-2 0,8 0 1 15,-2 0 0-15,-7 0 0 0,7 0 0 0,-7 0 0 16,1 0 0-16,-2 2 0 0,1 1 3 15,1-1-2-15,-8 0-1 0,3-1-1 16,-7-1-1-16,0 0 2 0,0 0 3 16,2 0 1-16,-1 2 4 0,1-2 5 15,-1 0 2-15,1 0 2 0,-1 1-6 0,-1-1-7 16,0 0-4-16,0 0-1 0,-1 0 2 16,-8-4-1-16,-1-1 0 15,1 1-1-15,-1 2 0 0,-3-2 0 16,-6 3-2-16,6 0 0 0,-8 1 0 0,2 0-1 15,-4 0 0-15,-6 1-1 0,-3 4 0 16,0 1 1-16,-3 2-2 0,-1-3 3 16,4 3-1-16,2-2 2 0,1 0 0 15,2-1 2-15,1 1 0 0,1-3-2 16,2 0 4-16,4 0-1 0,2-3 1 0,7 2 5 16,4-2 1-16,0 0 1 0,-1 0 1 15,1 0 0-15,0 0-2 0,2 0-2 16,4 0 0-16,-3 0-4 15,3 0 1-15,0 0-3 0,-3 0-5 0,3 0-4 16,-3-2-6-16,3 2 1 0,0-2 6 16,0 2 7-16,3-1 5 0,12-1-1 15,6-1-1-15,5 0-3 0,-1 1 1 16,-2 1-2-16,2 0 0 0,-1-2 4 16,2 0 1-16,0-3 5 0,2 0-1 0,1-4-3 15,3 3-3-15,-2-2-2 0,-1-1 1 16,1 2 1-16,-2-1-1 0,-4 2 2 15,1 2 0-15,-2 0-3 0,-7 0 1 16,4 4-1-16,-1-1 1 0,0 2-1 16,1 0-1-16,-4 0-2 0,-3 0 1 0,-2 0-1 15,1 0 3-15,-1 3 0 16,0-2 1-16,-7 1-1 0,7 0 1 16,-6-1-2-16,-1 1-1 0,-1 0 2 15,-3-2 0-15,0 0 2 0,0 0 2 0,3 0 0 16,-3 1 0-16,0-1 3 0,0 0-1 15,0 0 2-15,0 1-2 0,3-1 0 16,-3 0 0-16,0 2-1 16,0-2-6-16,-6 0 2 0,-8 0-2 0,1 0 1 15,-9 0 4-15,3 0-1 0,8 1-2 16,-10 1 0-16,0-1-5 0,-1 2 3 16,-8 0 0-16,1 1 2 0,0-1 1 0,1 1 0 15,2-1 0-15,-3-1-2 16,-1 2 1-16,-2-1 0 0,3 0 0 0,3-2 1 15,6 3 0-15,7-4 0 0,0 1 3 16,9-1-4-16,-2 0 0 0,0 2 0 16,0-2-5-16,0 0 3 0,-1 0 1 15,3 2-1-15,4-2-3 0,-3 0 1 16,3 0-2-16,0 0 0 0,-3 1 2 0,3-1-1 16,0 0-3-16,-1 0-1 0,1 0 0 15,0 0-3-15,0 0 6 0,0 0 5 16,0 0 2-16,1 0 5 0,11-1 0 15,-1-3 0-15,7 3-2 0,-1-3-3 16,2 4 1-16,4-1-1 0,3 1 2 16,1 0-2-16,-1 0-2 0,0 0 0 15,-4 0-4-15,1 0 3 0,0 3 2 16,0 2 0-16,-1-2 2 0,1 0-2 16,-1 1 2-16,-3-1-2 0,-2-2 0 0,-1 3 1 15,-3-2-1-15,-3-1 0 0,3 1 0 16,-7-2-1-16,0 1-1 0,-6-1 1 15,0 0 2-15,0 0 1 0,1 0 0 16,1 1 1-16,-1-1 4 0,1 0 1 16,-1 0 1-16,1 0 2 0,-1 2-2 0,-1-2-4 15,0 0-4-15,0 0-2 16,0 0-2-16,-1 0-2 0,-11 0 2 16,-7-2 1-16,6 2 1 0,-7-1 2 15,1 1 0-15,-1 0 0 0,-6 0-1 0,3 0 0 16,1 0 0-16,-3 0 0 0,2 1 2 15,-1 3-3-15,-2-3 1 0,1 1-1 16,-1 1 0-16,0-1 1 0,0 0 0 16,10 1 1-16,-4-3-1 0,1 2 1 15,6-2 0-15,-10 0 0 0,5 0 0 0,4 0 1 16,2 0-1-16,1 0 0 16,7 0-1-16,-2 0 0 0,0 0 1 15,6 0-2-15,0-2 0 0,0 2-3 16,-3 0-1-16,3 0 0 0,0 0-1 0,0 0 3 15,0 0 2-15,0 0 1 0,0 0 0 16,15 0-2-16,5 0 0 0,4 0 1 16,-2 0 4-16,3 0 0 0,-1 0 0 15,4-3-1-15,-1 1-1 0,5 0-1 16,-2-1-1-16,1-2 1 0,-4 2-4 0,2 0 0 16,0 0-2-16,-1 2-2 0,-1-3-5 15,1 3-11-15,-1-1-14 0,2 1-23 16,0-2-18-16,0-1-19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4:58:08.8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312 7979 3 0,'0'0'0'0,"0"0"1"0,0 0 0 0,0 0 0 15,0 0 3-15,0 0-3 0,0 0 0 16,0 0 0-16,0 0 0 0,27-9-1 15,-21 9 3-15,6-1-2 0,-1-1 1 16,-6 2 1-16,5 0-3 0,0 0 1 16,2 0-1-16,2 0 1 0,-1 0-1 0,-1 0 0 15,-1-1 0-15,4 1-1 16,-4 0 1-16,1 0-2 0,-1 0-1 16,1 0-2-16,-2 0 0 0,2 0-3 15,-7 0 7-15</inkml:trace>
  <inkml:trace contextRef="#ctx0" brushRef="#br0" timeOffset="535.8332">17118 8051 119 0,'0'0'24'0,"0"0"-9"0,0 0-4 15,0 0-7-15,0 0-3 0,0 0-1 16,0 0-1-16,0 0-1 0,0 0 2 0,0 0-1 16,10-29 1-16,2 28-3 0,-1-1-1 15,8 0 1-15,2 1-1 0,3-1 4 16,-1 2 0-16,-1-1 0 0,1-1 1 15,0 0 2-15,-1 0-2 0,-6-1 3 16,1 1-3-16,-1-1-1 0,-3 1 1 16,-3 0-1-16,0 0 0 0,-5 2 0 15,0-1-1-15,1 1 1 0,-6 0 0 16,0-2 3-16,0 2 4 0,0 0 4 16,2 0 1-16,-2 0-2 0,-9 3 1 0,-7 5 0 15,-4 0-2-15,1-1-1 0,3-1 1 16,2-3 0-16,2 0 2 0,6-2 5 15,-5 1-1-15,6-1 1 0,1-1 0 16,-2 2-3-16,6-2 2 0,-1 0 4 16,-3 0-1-16,-2 2 1 0,0-2-3 0,1 0-5 15,5 0-4-15,-1 0-3 16,1 0-4-16,0 0-2 0,0 0-1 16,0 0-5-16,0 0 4 0,0 0 0 15,12 0 2-15,8 0 0 0,6-5-4 0,6 0-6 16,1 1-16-16,6-1-21 0,5 1-24 15,5-1-36-15,4 1-34 0</inkml:trace>
  <inkml:trace contextRef="#ctx0" brushRef="#br0" timeOffset="1356.3266">18558 8026 36 0,'0'0'8'0,"0"0"3"0,0 0 2 0,0 0-1 15,0 0-1-15,0 0-7 0,0 0-2 16,0 0-6-16,0 0 0 0,-15-2 1 16,15 2 1-16,-2-2 3 0,2 2 0 15,0 0 1-15,0 0-1 0,0 0 1 16,5-1 0-16,0 1-2 0,8-2 1 0,5 0 0 16,-5 2 1-16,6-3 0 0,-1 2-1 15,2-3 2-15,4-1-1 0,0-2 0 16,1 2-2-16,-1-1-1 0,2-3-1 15,2 4-2-15,0-3 1 0,0 2-2 16,3-1 0-16,-1 1 0 0,2 0-1 16,-3-1-1-16,0 2-2 0,-3 0 0 15,-8 2-1-15,0 1 2 0,-4 0-3 16,-1 1 3-16,2 1 4 0,-4 0-3 16,1 0 4-16</inkml:trace>
  <inkml:trace contextRef="#ctx0" brushRef="#br0" timeOffset="1720.8305">18787 7963 6 0,'0'0'12'0,"0"0"4"16,0 0 0-16,-81 6 1 0,66-3 1 15,-2 0 3-15,6-1 2 0,0-2 3 16,6 2 1-16,5-2 4 0,-2 0 3 16,2 0-3-16,-1 0-9 0,-2 2-10 15,3-2-9-15,-1 0-3 0,1 0 1 0,0 1 5 16,1-1 2-16,15 0 0 16,8-3 0-16,8-1-4 0,3-2-2 0,1-2-1 15,0 1 1-15,2 2-4 16,2-2 2-16,-2 0-1 0,-2 1-1 0,-1 1-2 15,-3 0 1-15,-2 0 0 0,-4 2-2 16,-6 1 0-16,-2 2-1 0,-4 0-3 16,-2 0-4-16,2 0-10 0,-8 0-10 15,0 0-7-15,-6 0 2 0,0 0 2 16,0 0 1-16,0 0-19 0</inkml:trace>
  <inkml:trace contextRef="#ctx0" brushRef="#br0" timeOffset="2220.5823">18521 7989 139 0,'0'0'27'0,"0"0"-6"16,0 0-5-16,0 0-3 0,0 0-3 15,0 0-2-15,0 0-3 0,0 0-2 16,0 0 0-16,53 6-1 0,-28-5 2 16,-1-1 2-16,-2 0-2 0,3 1 0 0,-8-1-1 15,2 0-2-15,1 0-1 16,-7 0 2-16,10 0-5 0,-4 0 2 16,-6 0 0-16,6 0-3 0,-9 0 3 15,-5 0 0-15,1 0-1 0,-6 0 2 0,0 0-1 16,0 0-1-16,2 0 2 0,-1 0 3 15,1 0-8-15,-2 0-4 0,-2 0-9 16,-13 2-5-16,-10 6 3 0,-7 1 7 16,-1 0 8-16,1 0 5 0,2-1 1 15,1-2 0-15,13-2 1 0,-1 0 0 0,6-3 6 16,6-1 2-16,0 1 4 0,5-1 2 16,-2 0 3-16,2 0 3 15,-2 0 2-15,1 0-2 0,-1 0-7 16,1 0-8-16,1 0-5 0,0-2-1 0,4-6 2 15,12-4 0-15,8 1 1 0,5 0-3 16,6-1 0-16,1 2-1 0,5 0-2 16,1 2 1-16,1-2-5 0,1 3-2 15,2 1-10-15,-1 0-10 0,1 0-20 16,-1 1-33-16,-1 0-70 0</inkml:trace>
  <inkml:trace contextRef="#ctx0" brushRef="#br0" timeOffset="4472.4775">18453 9232 132 0,'0'0'26'0,"0"0"-10"15,0 0-4-15,0 0-3 0,0 0 9 0,0 0 4 16,0 0 3-16,0 0-4 0,0 0-8 16,0 0-6-16,-35-10-3 0,34 10-7 15,-1-1-2-15,1 1-5 0,1 0 3 16,0 0 4-16,0 0 4 0,0 0 2 16,12 0 0-16,6 0-1 0,7 0-1 0,-2 0 0 15,3 0-1-15,2-2-1 0,2 1 0 16,0 0 0-16,2-1-3 0,-2-1-2 15,1 2-1-15,-2-3-3 0,-2 2 0 16,1 0 3-16,-2-1-1 0,-2 2-3 16,-1-1 0-16,2-1-4 0,-2-1 0 0,-7 3-4 15,1-1-6-15,-5-2-12 16,-6 3-10-16,1 1-3 0</inkml:trace>
  <inkml:trace contextRef="#ctx0" brushRef="#br0" timeOffset="4919.8962">18383 9285 165 0,'0'0'55'16,"0"0"-3"-16,0 0-4 0,0 0-10 0,0 0-7 15,0 0-12-15,0 0-12 0,0 0-9 16,0 0-7-16,0 0 1 0,-30-7 2 16,30 7 4-16,0 0 3 0,12 0 1 15,5 3-1-15,6 3 1 0,-1 0 0 16,1-4-2-16,-1 2-2 0,-6-2 2 0,2-2 0 16,2 0 0-16,1 0 2 0,6 0-2 15,-4 0 2-15,-6-1-2 0,-2-2 0 16,-4 1 0-16,-7 1 1 0,1 1 0 15,-5 0 3-15,0 0-1 0,0 0 2 16,0 0-2-16,0 0-2 0,0 0-2 16,-14 0 0-16,-6 6 1 0,-3 2 0 15,5-2 1-15,8-3 1 0,0 1 1 16,6-3-2-16,0 1-1 0,1 0-5 16,3-2-4-16,-2 0-6 0,2 0 3 0,0 3 6 15,6 1 5-15,11 0 3 0,9-1 1 16,9-3-8-16,6 0-8 0,6-2-9 15,10-7-16-15,6-3-24 0,9-2-14 16,8-4-51-16</inkml:trace>
  <inkml:trace contextRef="#ctx0" brushRef="#br0" timeOffset="5652.2582">20255 9237 220 0,'0'0'52'0,"0"0"-29"16,0 0-15-16,0 0 4 0,0 0 3 16,0 0-1-16,0 0-6 0,0 0-1 0,0 0-3 15,0 0 0-15,-51-36-1 16,50 35-6-16,1 1-1 0,-2-1 0 16,2 1 1-16,0-2 5 0,0 0 3 15,6-3 2-15,10 2-1 0,3-4 0 0,5 2-1 16,4 2-2-16,2-1 1 0,2 1-2 15,3-2-2-15,-1 1 0 0,1-2 0 16,2 1-2-16,0-1-1 0,0 2 2 16,0 1-1-16,-4 0-2 0,0-1 2 15,-4 1-1-15,-1 0 0 0,-8 1 1 0,-3 0-2 16,-5 0-2-16,-7 1-2 0,1 1-5 16,-6 0 0-16,0-2-5 15,0 2-1-15,2 0-3 0,-2 0-4 16,0 0-12-16,0 0-9 0,-15 3-14 0,-6 5-15 15</inkml:trace>
  <inkml:trace contextRef="#ctx0" brushRef="#br0" timeOffset="6017.6029">20120 9169 214 0,'0'0'44'0,"0"0"-8"0,0 0-11 15,0 0-13-15,0 0-8 0,0 0-6 16,0 0-3-16,0 0 4 0,0 0 7 16,0 0 4-16,7 0 4 0,17 0-1 0,8 0-5 15,2 0-2-15,7 0-2 0,-1-2-1 16,2-3 0-16,0 0-1 0,-1 1-1 15,-2-2 0-15,-1 1-1 0,-3 0 0 16,0 0-1-16,-2 2 0 0,1-1-3 16,-3 1 1-16,-2 2-2 0,-3-1 2 0,0 1 0 15,-10 0-1-15,3-1 1 16,-9 0-4-16,-4 2-1 0,1 0-3 16,-7 0-3-16,0 0-4 0,0 0-9 15,1 0-4-15,1 0-9 0,-2 0-14 0,0 0-12 16,-11 0-18-16</inkml:trace>
  <inkml:trace contextRef="#ctx0" brushRef="#br0" timeOffset="6420.9748">20065 9278 228 0,'0'0'52'0,"0"0"-1"15,0 0-4-15,0 0-5 0,0 0-9 16,0 0-8-16,0 0-10 0,0 0-4 16,0 0-8-16,-10 0 0 0,10 0-2 15,0 0 0-15,14-4 0 0,6-5 0 16,6 0-1-16,1 0 1 0,2 1-1 0,1 1 1 16,2 1 1-16,3-2-1 0,1 2 0 15,0-3-4-15,3 0 3 0,-3 0-3 16,-3 1 3-16,1 0 0 15,-4 3 0-15,-1-2 0 0,0 3-1 0,0 1 1 16,-3 0 0-16,-3 0-1 0,-4-1 1 16,-2 2 0-16,-5 1 1 0,-6-1-1 15,0 2 0-15,-6 0 0 0,0-2 0 16,0 2 2-16,1 0 1 0,0 0 2 16,2 0 0-16,-2-1-1 0,1 1-1 0,-1 0-3 15,1-2-5-15,-2 2-1 0,0 0-4 16,1-1-6-16,-1 1-5 0,0-2-16 15,0 2-27-15,0-2-27 0,2 1-29 16,2-1-20-16</inkml:trace>
  <inkml:trace contextRef="#ctx0" brushRef="#br0" timeOffset="9016.7896">20585 8026 34 0,'0'0'20'16,"0"0"-1"-16,0 0-3 0,0 0-1 15,0 0-5-15,0 0-1 0,0 0-4 16,0 0-3-16,0 0-4 0,0 0-3 15,-11-4 0-15,10 4 1 0,1 0 3 16,0 0 4-16,0 0-1 0,0 2-2 16,0 2-1-16,3 4-2 0,1-1 3 15,-1-4 2-15,4 3 5 0,-4-1 2 16,1 1-2-16,2 2 1 0,-3-5-4 16,0-1 0-16,-3-2-1 0,3 2 2 0,0 1 2 15,0 0 2-15,1-1 7 0,-4-2 10 16,0 0 10-16,0 0 1 0,6 0-4 15,4-2-12-15,4-8-10 16,4-6-5-16,0 0-3 0,-1-4-1 0,0 0-1 16,-3 0 0-16,2 1-1 0,-4-1 2 15,1-1-4-15,-2 0-5 0,1-3-3 16,1 0-4-16,-1 0 3 0,0 3 2 16,-3 6 4-16,-2 3 3 0,-2 2-6 15,-4 6-4-15,2 1-16 0,-3 3-20 0,4-3-26 16,-1 0-15-16</inkml:trace>
  <inkml:trace contextRef="#ctx0" brushRef="#br0" timeOffset="11035.7442">18197 10553 94 0,'0'0'25'0,"0"0"4"16,0 0 2-16,0 0-3 0,0 0-2 0,0 0-12 15,0 0-8-15,0 0-2 0,0 0-4 16,-51-31-5-16,51 31-6 0,-1-1-4 16,1 1 3-16,0-2 4 0,0 2 7 15,1 0 3-15,12 0-1 0,3 6 2 16,7 3-3-16,-1-2 1 0,-2-2-1 0,3 0-1 16,2-2 2-16,-1 0-1 0,0 0 1 15,-5-3 0-15,1 1-1 0,-3-1 1 16,-3 0-2-16,6 0 0 0,-8 0 0 15,-6 0-2-15,7 0 5 0,-6 0-2 16,-1 0 1-16,0 0 1 0,-6 0 2 16,0 0 4-16,0 0 1 0,0 0 1 15,0 2-3-15,-12-1-4 0,-9 3 0 16,-10-1 0-16,-6 1 2 0,-6 2 0 16,-1-1 5-16,1 0 3 0,4-4 8 0,4 0 2 15,5-1-4-15,8 0-3 0,4 0-10 16,4 0-3-16,1 0-2 0,-1 0 2 15,6 0-1-15,-3-1 1 0,5 1 2 16,-1 0-1-16,3 0 2 0,4 0-2 16,-2 0-4-16,2 0-3 0,0 0 2 0,0 0 2 15,0-3 6-15,9-2 0 16,8-3 1-16,10-4-5 0,4 1-2 16,4-5-3-16,1 3 2 0,3-3-4 15,3 2 1-15,-3 4-2 0,-2 1-2 0,-2 1-6 16,0 5-5-16,-4 0-19 0,0 3-30 15,-5 0-37-15,0 8-60 0</inkml:trace>
  <inkml:trace contextRef="#ctx0" brushRef="#br0" timeOffset="11760.0384">19750 10584 132 0,'0'0'35'15,"0"0"-3"-15,0 0-9 0,0 0-5 0,0 0-7 16,0 0-1-16,0 0 0 0,0 0 1 15,0 0 1-15,0 0-5 0,-13-9-1 16,13 8-3-16,0 1 3 0,0-1 0 16,12-3 2-16,8-1-4 0,4 1-2 15,0-1 2-15,0 1-2 0,2-1 0 0,3 1 0 16,1-2 0-16,4-1 1 0,1 2-1 16,1-3-3-16,0-1 4 0,-2 1-7 15,0 2 3-15,-1 0 1 16,2 0-1-16,-2 0 0 0,3 0-1 0,-1 1 1 15,-2 2-1-15,0 0 0 0,-6 0-1 16,-6 2 1-16,-2-1 1 0,-8 1-1 16,-5-1 0-16,3 2 1 0,-5-2 1 15,2 2 0-15,-2 0 5 0,2 0-3 16,-6 0-4-16,0-1-9 0,0-3-3 0,-7-4 1 16,-9-1-29-16,-7 0-17 0,-8 3-9 15,-5 3-3-15,-3 3 30 0,0 0 25 16</inkml:trace>
  <inkml:trace contextRef="#ctx0" brushRef="#br0" timeOffset="12080.732">19735 10539 150 0,'0'0'21'0,"0"0"-8"0,0 0-3 15,0 0-5-15,0 0-1 0,0 0 2 16,0 0-2-16,0 0 2 0,0 0-1 16,0 0 0-16,93-46 1 0,-66 42-1 0,1-1-1 15,2 2-2-15,4 1 0 16,-3 1-1-16,3 1 1 0,-2 0-4 16,-2 0 2-16,-1 0 0 0,0 0 2 15,-2-2 0-15,2 2-2 0,-3 0 0 0,2-1-1 16,-1 0 0-16,-2 1-2 0,-7-2 1 15,0 2-2-15,-5 0 0 0,-7 0-2 16,1 0-6-16,-7 0-2 0,0 0-3 16,0 0-3-16,1 0-5 0,1 0-9 15,-2 0-20-15</inkml:trace>
  <inkml:trace contextRef="#ctx0" brushRef="#br0" timeOffset="12402.0203">19529 10674 120 0,'0'0'61'0,"0"0"3"0,0 0-3 15,0 0-12-15,0 0-13 0,0 0-11 16,0 0-7-16,0 0-6 0,79-19-5 15,-46 12 2-15,2 0-5 0,1-1-1 16,2 0 3-16,-2-1-4 0,0 0 0 16,-1 2 2-16,-2-2-3 0,1-1 3 15,-4 2-3-15,0-1-1 0,-2 3 0 16,-4 1 1-16,-2-2-1 0,-6 3-1 16,0-1 0-16,-5 2-1 0,0 2-3 0,0-3-1 15,-4 3-6-15,-1 1-8 0,-2-2-13 16,2 2-37-16,3 0-38 0,2 0-50 15</inkml:trace>
  <inkml:trace contextRef="#ctx0" brushRef="#br0" timeOffset="39132.1382">13802 14475 75 0,'0'0'28'15,"0"0"-2"-15,0 0-3 0,0 0 4 16,0 0 1-16,0 0 0 0,-86-14 2 0,74 12-4 15,0 0-4-15,-2-2-4 0,2 3-3 16,0-1 2-16,-2 0-2 0,-6 2 1 16,7 0-3-16,-4 0-7 0,1 0-2 15,3 2 1-15,-5 3 0 0,7-3 4 16,-2-1-2-16,1 2 5 0,-2-1 0 0,-4-1-1 16,6 1 0-16,-6 0 0 0,5-1-2 15,0-1-1-15,-7 0 5 0,8 0-1 16,-8 0-3-16,0-3-2 15,5-2-6-15,-2 2 1 0,1-2-2 0,0 2 2 16,6 0-2-16,-10-3-1 0,5 2 1 16,5 1-1-16,-9 0-2 0,9 1 2 15,-3 0 0-15,3 1 0 0,4 0 1 16,-8-1-1-16,8 2 1 0,0 0 1 16,0 0-2-16,6 0 2 0,-1-2-1 0,1 2 0 15,-4 0 0-15,4 0-1 0,-1 0 1 16,-1 0-2-16,1 0 1 0,-1 0-3 15,1 0 1-15,-1 0 0 0,1 0-1 16,-1 0 0-16,1 0 1 0,-1 0-2 16,1 0 2-16,1 0-1 0,-2 0-1 15,2 0 1-15,0-1-1 0,0 1 1 16,0 0 1-16,0-1 1 0,0 0 0 16,5-2-3-16,5 1-3 0,0-2 1 15,-1 2 1-15,-2-2 4 0,6-1-3 0,0 1-3 16,-3 1-3-16,6-1-3 0,-1-1-1 15,0 0-1-15,7-1-1 0,-9 3-3 16,0-4 1-16,0-1 2 0,0 0 6 16,0 0 1-16,-1 0 3 0,-2-1 1 15,1 3-1-15,1-2 4 0,-5 2 2 16,3 0 1-16,-4 2-3 0,4-3 2 0,0 1 0 16,-1 2-1-16,0-1 3 0,-2 2 0 15,3-1 1-15,-6 2 1 16,1 1 1-16,-2-2 0 0,1 1 4 0,-1 0 1 15,1 1 3-15,-4 1 4 0,0-2 1 16,0 2 0-16,2 0 2 0,-2 0 2 16,0-1-1-16,2 1-3 0,-2 0-4 15,0 0-5-15,0-2-2 0,0 2-2 16,0 0 1-16,0 0-3 0,-5 0 0 0,-4 0 0 16,-1 0 0-16,-4 6 1 0,0 4 0 15,0-3 0-15,-3 5 3 0,-1 1-5 16,1-1 2-16,-2 1 1 15,2 0-1-15,-5 0 0 0,2 1-2 0,-2-1-1 16,2 2 0-16,0-3 0 0,1 3 0 16,0-3 1-16,7-3-1 0,1-2 1 15,4-1-1-15,4-5-1 0,0 3 2 16,3-4 0-16,-2 0 0 0,2 0 2 16,-1 0-2-16,-1 1 1 0,2-1 0 0,-1 0-1 15,1 0 0-15,-4 2 0 0,4-2 0 16,0 0 0-16,0 0-1 0,0 0 0 15,0 0-1-15,0 0-2 0,0 0 3 16,0 0-1-16,0 0 1 0,0 0-2 16,0 0 0-16,0 0 0 0,0 0-2 0,0 0 3 15,0 0 1-15,0 0 2 16,7 0 1-16,-1 0-1 0,4-2-1 16,10-1 0-16,-10 3 1 0,9-2-2 15,0 2 0-15,0 0 0 0,-1 0-2 0,0 0 0 16,-1 0 2-16,-5 0-1 0,5 0-2 15,1 0 2-15,-6 2 0 0,6 0-2 16,-1-1 1-16,-7-1-1 0,9 4-5 16,-3-3 1-16,0 4-4 0,3 0 0 15,-5 3 3-15,-2 3-4 0,-1 0 4 0,-5 7-14 16,1-6-9-16,-2 1-11 0,-4-2-9 16,1-6 3-16,-1 1 5 15,-1-6 1-15,0 0-5 0,0 0-18 16</inkml:trace>
  <inkml:trace contextRef="#ctx0" brushRef="#br0" timeOffset="39439.9786">13379 14248 232 0,'0'0'61'15,"0"0"-5"-15,0 0-13 0,0 0-10 16,0 0-10-16,0 0-9 15,0 0-9-15,0 0-5 0,0 0-2 0,0 0-4 16,-9-10 3-16,9 10 3 0,0 0 3 16,0 7 4-16,9 7-2 0,2 4-1 15,-1 0-2-15,1 2-2 0,0 3 1 16,-1 0 1-16,-1 3 1 0,1 0 1 16,-4 0-4-16,0-1 0 0,-2 0 4 0,-1-1-3 15,0 0 5-15,-3-8-4 0,0 2-4 16,0-6 4-16,0-6-5 0,0-1 1 15,0-5-5-15,0 0-5 0,0 0-8 16,0 2-15-16,0 0-18 0,0-2-18 16,0 0-26-16,0 0-15 0</inkml:trace>
  <inkml:trace contextRef="#ctx0" brushRef="#br0" timeOffset="40248.8817">13948 14959 192 0,'0'0'62'0,"0"0"-2"0,0 0-10 15,0 0-16-15,0 0-12 0,0 0-11 16,0 0-5-16,0 0-6 0,0 0-3 16,0 0 2-16,-21-17-1 0,21 31 3 0,0 7 1 15,0 8-2-15,4 4 3 0,2 3-2 16,-2 1 0-16,2 1 2 0,0 0 0 15,-2-1 0-15,1-5-2 0,-4-12 0 16,6-1-2-16,-4-8 2 0,-2-7 1 16,1 1 4-16,-2-5 5 0,0 0 8 0,0 0 0 15,0 0-3-15,0-5-6 0,-6-12-6 16,-4-6-3-16,3-4 2 16,-5-2-3-16,4 0-2 0,-3-5 3 15,1 0-5-15,-1-1 4 0,2 0 1 0,0 0-2 16,2-1 0-16,0 1-3 0,3-1 1 15,-1 2 0-15,4 1 1 0,-1 3-1 16,2 1 1-16,0 3 0 0,0 0 0 16,5 3 1-16,1 2 1 0,3 2 0 15,0 0 1-15,4 4-2 0,-3 4 0 0,3 4-1 16,-4 4-2-16,4 1 3 16,3 2 1-16,3 0 0 0,1 8 0 15,-3 2-1-15,-2 4 1 0,-4 1 0 16,-2 2 0-16,-4 3 2 0,-4 3-1 0,-1 1 4 15,0 2-3-15,-9 1 2 0,-4 0 3 16,-3-1-1-16,-1-2 1 0,-6-1 0 16,-3-3-1-16,-2-3-1 0,-1-2 0 15,1-5-2-15,-1-1-3 0,4-3 0 16,5-2-1-16,1-3-1 0,9 1-6 0,4-2-12 16,-5 0-50-16,9-10-66 0,2-5-85 15</inkml:trace>
  <inkml:trace contextRef="#ctx0" brushRef="#br0" timeOffset="138183.9945">27079 14909 57 0,'0'0'25'16,"0"0"-3"-16,0 0-8 0,0 0 1 15,0 0 4-15,0 0 0 0,0 0-4 0,0 0-6 16,-90-62-4-16,74 55-6 0,-2 4 1 15,-7 2-1-15,0 1-2 0,-4 0 3 16,0 0-1-16,-1 6 0 0,-2 0 1 16,2 2 1-16,1 0 0 0,3-3 3 15,0 1-2-15,1-1 0 0,2-2 2 0,-2 0 0 16,1-2-1-16,-1-1 2 16,8 2 1-16,-3-2 0 0,0 0 2 15,8 0 0-15,-7-2 3 0,8 1-2 16,0-3 1-16,0 1-5 0,7 1 0 0,-5-3-1 15,4 4-3-15,0-2 0 0,2 1-1 16,3 2-1-16,-1-1 1 0,1 1-1 16,-2 0-4-16,2-1 1 0,-1 1-1 15,1-2 0-15,0 2 2 0,0-2 1 16,0-1 1-16,9-2 1 0,-1 1 1 16,5-4-3-16,1 4 1 0,-5 0-4 15,6-3 1-15,0 2 4 0,-4 1-2 16,6-2 3-16,-1 1-1 0,1 2-5 15,-1-1 1-15,0 3-2 0,1-3 0 0,-1 3 0 16,6-4 1-16,-9 4-3 0,4-3-7 16,-2 0 2-16,-2 1 2 0,4-2 4 15,-6 3 8-15,1-1-1 0,0 1-1 16,-5 1 1-16,3-1-1 0,-4 2-1 16,-2 0-2-16,2 0 0 0,-6 0-2 0,0-2 5 15,0 2 0-15,2 0 3 0,0 0 2 16,-2 0 2-16,0 0 0 0,0 0-2 15,0 0 1-15,-7 0-1 0,-6 0-1 16,-5 5 2-16,-2-2-1 0,-6 0-1 16,2 2 0-16,-2-2 0 0,0 0 1 15,-1 0-1-15,0 0 2 0,0 1-2 16,-1-1 0-16,2 1-3 0,2-1 2 16,-1-2 1-16,9 2-2 0,-2-3 3 15,6 1-1-15,-2-1-1 0,0 0 2 0,1 0-1 16,1 0 1-16,6 0-3 0,-6 0 1 15,5 0-1-15,1 0-1 0,2 0 2 16,4 0-2-16,-2 0 1 0,2 0 0 16,-1 0-1-16,-1 0 0 0,1 0-1 15,-1 0 0-15,1 0-1 0,-1 0 5 16,1 0 2-16,1 0-1 0,0 0 3 16,0 0-1-16,0 0 0 0,3 0-1 15,3 0-2-15,7-1 0 0,0-1-2 16,-1 2-1-16,6 0-1 0,-8 0 1 0,6 2 0 15,-3 4-2-15,-1 2 4 0,4 3-4 16,-3-1 2-16,0 1 0 0,-3 1 0 16,0 1-1-16,0 1 1 0,0 1-1 15,1-1 0-15,0 1-1 0,1-3-1 16,-4-3 0-16,5-1-6 0,2-4 4 0,-2 1-1 16,4-2 0-16,2-3-4 0,-2 0 2 15,1 0-4-15,-1 0 2 16,-7 0 0-16,-6-1-4 0,2-1-4 15,-6 2-7-15,0-2-8 0,0 2 0 0,2 0 2 16,-1-1 9-16,1 1 8 0,-2 0 2 16</inkml:trace>
  <inkml:trace contextRef="#ctx0" brushRef="#br0" timeOffset="138426.1835">26627 14763 150 0,'0'0'51'0,"0"0"-11"15,0 0-14-15,0 0-12 0,0 0-8 16,0 0 0-16,0 0 2 0,0 0-1 16,0 0-1-16,0 0-3 0,-6 9-1 15,8 8-2-15,4 1 0 0,-2 0-2 0,1 8 1 16,-2 0-1-16,0 1-3 0,-1 1-4 15,-2 1-5-15,0-1-12 0,0 3-20 16,0-4-39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5:01:56.2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630 6315 48 0,'0'0'18'0,"0"0"-4"0,0 0-6 16,0 0-5-16,0 0-3 0,0 0 0 15,0 0 1-15,0 0 1 0,0 0 1 16,-51 19-1-16,48-15-1 0,3-4 2 0,-4 1-1 16,1 2 4-16,-1 0 1 0,1-1 4 15,3-2 1-15,0 0-1 16,0 0-1-16,0 0-2 0,0 2 2 15,0-2-1-15,0 0 2 0,0 1 3 0,3-1-2 16,3 0-1-16,8 0-3 0,8 0-1 16,-5 0-2-16,8-1-2 0,-1-2 4 15,-2-1-2-15,4 0-2 0,3-3 0 16,4-1-2-16,6 1-1 0,2-3 3 16,4 0 0-16,2-1-1 0,0 1 0 0,-1-2-3 15,-3 1 6-15,-1-1-3 16,-1 0 1-16,-5 1 0 0,0-1-2 0,-4 3-1 15,-2 1 1-15,-4 3-2 16,-10 0 1-16,0 3-2 0,-3 1 1 0,-9 1-3 16,2 0 0-16,-6 0-3 0,3 0-5 15,3 0-3-15,-2 0-3 0,3 0-7 16,-7 0-3-16,0 0 0 0,0 0-7 16,0 0-16-16,-11 6-21 0</inkml:trace>
  <inkml:trace contextRef="#ctx0" brushRef="#br0" timeOffset="463.9427">4480 6625 253 0,'0'0'62'0,"0"0"-9"16,0 0-11-16,0 0-10 0,0 0-3 16,0 0-8-16,0 0-7 0,0 0-6 15,0 0-6-15,-32 2-3 0,32-2-1 16,0 0 1-16,0 0 2 0,0 0 3 0,10-5 1 16,7-1-2-16,11-3 0 15,4 2-2-15,2-3 1 0,5 0-2 16,6 0-3-16,3-4 5 0,0 0-4 15,2-3 3-15,5 1 0 0,-1 0 0 0,2 0 0 16,0 0 2-16,1 0-1 0,-4-1-1 16,-5 0-2-16,1 2-1 0,-5 0 0 15,-5 1 0-15,-5 3 3 0,-1-2 0 16,-4 3-1-16,-4 0-1 0,-3 2 0 16,-8 1 0-16,-4 3 1 0,-2 0 0 0,-4 3 1 15,-1-1 1-15,4 1 0 0,-7 1-2 16,0-1 1-16,0 1 0 0,0 0 0 15,1 0 0-15,-1 0-3 0,0 0-9 16,0 0-5-16,0 0-18 0,-4 0-25 16,-3 0-24-16,-3 0-18 0,-6 4-8 15,0 5-11-15</inkml:trace>
  <inkml:trace contextRef="#ctx0" brushRef="#br0" timeOffset="769.1903">4524 6622 356 0,'0'0'44'16,"0"0"-13"-16,0 0-12 0,0 0-4 0,0 0-5 15,0 0-2-15,77-27-2 0,-45 18-4 16,8-2 2-16,-2 1-1 0,1-2-6 16,4 1 3-16,-1-1-7 0,3 0 3 15,1 1 3-15,-2 0 1 0,2 1 0 16,-1-1-1-16,1-1 0 0,-1-1-3 0,0 2-6 16,-6-1-7-16,-3 0-11 0,-1 3-23 15,-6-2-41-15,-5 0-55 16</inkml:trace>
  <inkml:trace contextRef="#ctx0" brushRef="#br0" timeOffset="1107.9601">4089 6059 13 0,'0'0'11'0,"0"0"-10"0,0 0-12 16,0 0-3-16</inkml:trace>
  <inkml:trace contextRef="#ctx0" brushRef="#br0" timeOffset="10933.3948">14955 6200 62 0,'0'0'8'0,"0"0"-8"15,0 0-3-15,0 0-5 16,0 0-3-16,0 0-12 0</inkml:trace>
  <inkml:trace contextRef="#ctx0" brushRef="#br0" timeOffset="17564.2057">14106 6156 29 0,'0'0'10'0,"0"0"-1"0,0 0 0 0,0 0 1 16,0 0-2-16,0 0-1 0,0 0-3 15,0 0-2-15,0 0-3 16,0 0 0-16,0-7-1 0,0 7-1 0,0 0 1 16,0-2 1-16,0 2-1 0,0 0-1 15,0 0-3-15,0 0 1 0,0-1-1 16,0 1 0-16,0 0 0 0,0 0 0 16,0-2-1-16,0 2 1 0,0 0 0 15,0-1 1-15,0 1 1 0,0 0 1 0,0 0 1 16,0-2 1-16,0 2 1 0,0 0-1 15,0 0-1-15,0-1 1 0,0 1 1 16,0 0 0-16</inkml:trace>
  <inkml:trace contextRef="#ctx0" brushRef="#br0" timeOffset="23251.0528">12978 6441 43 0,'0'0'7'0,"0"0"-2"15,0 0-5-15,0 0 0 0,0 0 0 16,0 0 0-16,0 0 4 0,0 0-4 0,0 0-2 16,0 0 2-16,-10 2-1 0,10-2 1 15,0 2 3-15,0-2-1 16,0 0 0-16,0 0 2 0,0 0-4 15,0 0 1-15,0 0-2 0,0 0-3 0,0 0 1 16,0 0 2-16,0 0 5 0,0 0 7 16,6 0 1-16,2 0-1 0,5 0-3 15,6 0-8-15,0-2 2 0,1 0 3 16,-2 0-6-16,-1-1 6 0,5 0-2 16,1-2 0-16,4-1 4 0,1 0 0 0,1-3-2 15,4-2-2-15,3-1 1 0,3-1 0 16,-1-4 0-16,1 1 1 15,0-5 0-15,1 1-2 0,-1 1-2 16,1-2 3-16,0 2-2 0,-3-1 1 0,0 2-2 16,-4 2-1-16,-1 0-1 0,-3 1 1 15,-3 3-4-15,-2 0 2 0,-3 3-2 16,-3 0 2-16,-6 4 1 0,4 1 0 16,-9 1-1-16,-1 1 1 0,0 2-1 15,-6 0 0-15,0-1 1 0,0 1-1 0,2 0-3 16,0 0 0-16,-1-2 2 0,1 2-3 15,-1 0 2-15,1 0 1 0,-1 0 0 16,1 0 3-16,-1 0 2 0,-1 0-1 16,3 0-1-16,-2 0 0 0,1 0-1 15,-2 0 2-15,1 0 0 0,-1 0-1 16,2-1-1-16,-2 1-2 0,1 0 2 16,-1 0 0-16,2 0 0 0,-1-2 1 15,1 2-1-15,-2 0 1 0,1 0 0 16,-1-2 1-16,3 2 0 0,-2 0 0 0,-1 0 0 15,2 0 1-15,-2 0-1 0,0 0 0 16,1 0 1-16,-1 0-2 0,0 0 3 16,0 0-2-16,0 0-1 0,0 0-3 15,0 0-6-15,0 0-8 0,0 0-5 16,-3-1-3-16,-5 1 4 0,2 0 5 0,-4-2 4 16,4 2 2-16,-1 0 9 0</inkml:trace>
  <inkml:trace contextRef="#ctx0" brushRef="#br0" timeOffset="23711.6805">13831 6081 11 0,'0'0'9'0,"0"0"0"16,0 0-4-16,0 0-2 0,0 0 4 15,0 0 2-15,0 0 0 0,0 0 2 16,0 0 3-16,-46-14-1 0,44 14-1 16,0-1-2-16,0 1-2 0,1 0-1 0,-2 0-1 15,3-2-1-15,-1 2-2 0,-1 0 0 16,1 0-6-16,-1 0 0 0,1 0-6 15,-1 0 2-15,1 0-3 0,1 0 1 16,-2 0 3-16,2 0 2 0,0 0 2 16,0 0 1-16,0 0 0 0,0 0-3 15,0 0 8-15,5 0 3 0,6 0 5 16,1 0 2-16,-1 2-9 0,4-1 2 16,-1-1-1-16,8 0 0 0,-9 0-1 15,7-1-1-15,-7-1-6 0,0 0 2 0,-1-1-1 16,-8 2 0-16,2 1 3 0,-6 0 0 15,0-2-1-15,0 2 1 0,3 0-1 16,-2 0-1-16,1 0 0 0,-1 0 0 16,-1 0 0-16,3 0-1 0,-2 0 1 15,1 0 0-15,-2 0-1 0,0 0 2 16,0 0 1-16,-3 11 2 0,-11 4 1 16,-4 8-2-16,-3 1-2 0,-2 2 0 15,1 2 1-15,-3-1-2 0,2-2 0 16,4 0-3-16,2-2 2 0,0-4 0 0,3-1-1 15,4-5-1-15,0-1 1 0,3-7-4 16,6-1-4-16,-1 1 1 0,2-5-4 16,-1 0-3-16,1 0-7 0,0 0-12 15,0 1-2-15</inkml:trace>
  <inkml:trace contextRef="#ctx0" brushRef="#br0" timeOffset="24150.9309">13731 6089 119 0,'0'0'24'0,"0"0"1"15,0 0 2-15,0 0 0 0,0 0-3 16,0 0-10-16,0 0-5 0,0 0-5 16,0 0-3-16,-24-11-2 0,21 11-4 15,3 0-3-15,0 0 1 0,0 0 1 16,0 0 4-16,0 8 2 0,0 9 2 16,7 6 2-16,-1 3-2 0,1 1 0 15,-1 4 0-15,1-1-1 0,-1 0-1 0,0-1 3 16,2-1-2-16,0-3 3 0,-4-9 1 15,1 0-4-15,-4-5 1 0,2-7 1 16,-2 1-1-16,-1-5 1 0,0 0 2 16,0 0 0-16,2 2 1 0,0-1 2 15,0 1 3-15,-2-1 2 0,1-1-6 16,-1 1-7-16,0-1-9 0,2 0-5 16,-2-1-1-16,0-7-7 0,1-4-6 15,-1 1-6-15,2-1-7 0,-2 1-7 16,1 0-6-16,1 0-14 0</inkml:trace>
  <inkml:trace contextRef="#ctx0" brushRef="#br0" timeOffset="26382.6002">16258 5461 184 0,'0'0'62'0,"0"0"-15"0,0 0-16 0,0 0-13 16,0 0-5-16,0 0-1 0,0 0 0 15,0 0-4-15,0 0-5 0,0 0-4 16,-35-38-2-16,28 38-5 0,-8 0-5 16,-3 0-2-16,-6 8 1 0,3 3-3 15,2 1 4-15,4 4 6 0,0-2-3 0,3 4 10 16,2 0-2-16,-3 2-1 0,7-1-1 15,0-7-3-15,2 1-2 0,1-2-4 16,1-7-3-16,2 8-1 0,0-5-1 16,0 3 2-16,2 1 1 0,4-3 3 15,0-1-4-15,4-4 4 0,6 1 3 16,0-2 2-16,5-2 5 0,-1 0-1 0,-2 0-1 16,2-6 4-16,-5 3-1 15,-1-3-2-15,1 1 2 0,-7 1-1 16,7-3 2-16,-8 3 6 0,0-4 4 0,2-5 9 15,-3-2 0-15,-2-6 7 0,0-2-3 16,-4-1 5-16,0-3 5 0,0 0 8 16,-4 0 5-16,0 0-10 0,-5-1-8 15,0 1-9-15,-2 1-1 0,2 0-5 16,0 3 0-16,1 3-1 0,2 4-4 0,0 4 2 16,3 5-1-16,2 2-5 15,-1 2-2-15,2 3-2 0,-1-2-4 0,1 2-7 16,-2 0-12-16,1-1-7 15,1 1 5-15,-2 0 12 0,2 15 11 0,0 8 7 16,0 7-1-16,3 3-8 0,3 1 1 16,3 1-1-16,0-2 1 0,-1 2-1 15,5-3-2-15,1-2-5 0,1-1-5 16,-2-4-4-16,3-4-4 0,-6-7-13 16,3-2-11-16,-6-6-6 0,4-5-10 0,4-1-16 15</inkml:trace>
  <inkml:trace contextRef="#ctx0" brushRef="#br0" timeOffset="26711.475">16423 5363 246 0,'0'0'28'0,"0"0"-14"16,0 0-10-16,0 0-11 0,0 0-6 15,0 0-5-15,0 0 6 0,0 0 8 0,0 0 5 16,0 0 4-16,-6 24-3 0,10-11-2 15,2 3-1-15,1-3 1 0,0 1-1 16,4 3 2-16,-7-5-2 0,6-2-1 16,-6-3-1-16,2-1-1 0,-1 1 2 15,-3-4 1-15,1 1 6 0,-3-4 2 0,0 0 9 16,0 0 9-16,2 1 10 16,-1-1 11-16,1 0 4 0,0 1 1 15,0-1-14-15,-2 0-17 0,1-12-13 16,1 2-8-16,-1-9 0 0,-1-2-2 0,2 0-3 15,1-5 0-15,-2 8 1 0,2 1 0 16,-2 8-2-16,2-1-9 0,0 0-20 16,2 3-23-16,3-4-24 0,2 2-11 15,4-2-21-15</inkml:trace>
  <inkml:trace contextRef="#ctx0" brushRef="#br0" timeOffset="26988.1">16807 5413 326 0,'0'0'19'0,"0"0"-5"0,0 0-6 0,0 0-4 16,0 0-2-16,0 0-5 0,0 0-9 16,0 0 2-16,0 0-2 0,12 4 2 15,8-4-7-15,6-4-14 0,-4-1-18 16,2 0-14-16,-2 1-3 0,0 0-4 16</inkml:trace>
  <inkml:trace contextRef="#ctx0" brushRef="#br0" timeOffset="27168.8432">16843 5575 104 0,'0'0'26'0,"0"0"-12"0,0 0-10 15,0 0-5-15,0 0-3 0,0 0 2 16,0 0-1-16,0 0-11 0,0 0-4 0,0 0-24 15,81 0-22-15</inkml:trace>
  <inkml:trace contextRef="#ctx0" brushRef="#br0" timeOffset="27931.8779">17704 5246 169 0,'0'0'62'0,"0"0"2"15,0 0-7-15,0 0-12 0,0 0-12 0,0 0-11 16,0 0-8-16,0 0-4 0,0 0-4 15,0 0 1-15,-19-47-1 0,12 42-9 16,-1 0 1-16,1 1-5 0,2 3 4 16,-6-1-2-16,1 2-1 0,-7 0-1 15,-5 3-10-15,5 6 8 0,0 3-5 16,1 3 2-16,0 0 6 0,3 5-1 16,-2 2-1-16,4-1 0 0,0 3-5 15,0-1 1-15,4-1-2 0,2 1 2 16,1-6-1-16,4 0-4 0,0-5-4 0,0-1-6 15,4 6-1-15,-1-9 3 0,5 4 8 16,-2-4 6-16,0-2 1 0,2-1 3 16,-4-4 0-16,5 3 4 0,-5-3 9 15,2-1 1-15,4 0 3 0,-3-1 2 16,3-4-3-16,-1-4 9 0,0 2 7 0,-5-3-2 16,2-3-2-16,-2 3-7 0,0-5-4 15,-1 4 4-15,-1 0 1 16,1 0-2-16,-2 0-3 0,1-1-4 15,-2 6 3-15,1-5 0 0,1 7-1 0,-2-1-1 16,1 0-5-16,-1 5-3 0,0-1-4 16,0 1-2-16,0-2-1 0,0 2 0 15,2-1 1-15,5 1 2 0,7 0 2 16,1 6-1-16,5 5 2 0,-3 1-3 16,-1 3-2-16,-2 2 0 0,1 1 0 0,-1-1-4 15,0-2-2-15,-3-2 0 0,1-4-4 16,-4-1 1-16,0-3-6 0,-4-3-14 15,7-2-2-15,-2-2-21 0,7-9-26 16</inkml:trace>
  <inkml:trace contextRef="#ctx0" brushRef="#br0" timeOffset="28245.1147">17981 5141 326 0,'0'0'27'16,"0"0"2"-16,0 0-8 0,0 0-11 15,0 0-4-15,0 0-4 0,0 0-6 16,0 0-1-16,0 0-2 0,-60-11-1 0,41 23 7 15,1 7-5-15,1 4 7 0,1 2-3 16,-1 2-5-16,5 1 4 0,0-1-5 16,1-2-5-16,5-9-7 0,3 2 1 15,3-1-1-15,0-2 1 0,0 6-3 16,6-2-11-16,0-7-10 0,3 0-14 0,4-3-7 16</inkml:trace>
  <inkml:trace contextRef="#ctx0" brushRef="#br0" timeOffset="28625.0295">18047 5434 278 0,'0'0'67'0,"0"0"-12"15,0 0-15-15,0 0-15 0,0 0-12 16,0 0-8-16,0 0-5 0,0 0 5 15,21-84-2-15,-18 69 6 0,0-3 5 16,-2-1 0-16,1-1-4 0,-2-6-3 16,1 8-6-16,-1 0-3 0,0 5 10 15,0 1-3-15,0 2 6 0,-1 5-2 16,1 0-5-16,0 5-4 0,-2-1-1 16,2 1-3-16,-1 0-3 0,0-2-4 15,-1 2 1-15,-2 0 2 0,-3 6 5 0,-2 9 6 16,0 8-5-16,2 1 4 0,1 3-9 15,5-4-1-15,1 2-1 0,0-4-2 16,0 0-1-16,8-2 0 0,1-1-1 16,1-3 0-16,3 0-2 0,0-3 0 15,2-1-3-15,1-2-8 0,-5-3-15 16,2-1-18-16,-3-2-6 0,-5-3-7 16,8 1-5-16</inkml:trace>
  <inkml:trace contextRef="#ctx0" brushRef="#br0" timeOffset="28809.5981">18123 5336 206 0,'0'0'33'0,"0"0"-18"0,0 0-12 16,0 0-11-16,0 0-2 0,0 0-3 0,0 0-6 15,0 0-7-15,0 0-13 0,0 0-12 16,48-28-10-16</inkml:trace>
  <inkml:trace contextRef="#ctx0" brushRef="#br0" timeOffset="29048.0244">18252 5130 264 0,'0'0'60'0,"0"0"-12"0,0 0-12 0,0 0-14 16,0 0-9-16,0 0-8 0,0 0-8 15,0 0-2-15,0 0-1 0,-9-4 1 16,9 5 3-16,0 11 4 0,9 6-6 16,0 9 8-16,1-3-2 0,1 3 1 15,1 1 1-15,-2 0-5 0,1 2 0 0,-2-1-6 16,-1 0-6-16,-4 0 0 0,-3 1-9 15,-2-1-40-15,-14 4-61 0</inkml:trace>
  <inkml:trace contextRef="#ctx0" brushRef="#br0" timeOffset="30427.6262">18764 5282 209 0,'0'0'45'0,"0"0"-8"0,0 0-11 16,0 0 1-16,0 0 5 0,0 0-6 0,0 0-6 16,0 0-9-16,0 0-7 0,0 0-7 15,-10-29 0-15,5 23-4 16,2 3-5-16,0 2-4 0,3 1-4 15,-8 0 2-15,-4 0 6 0,-6 4 3 0,-3 5 3 16,4 3 5-16,2 4-7 0,1 0 1 16,4 2 2-16,2-4 0 0,2 0 0 15,3-4-1-15,0 2-3 0,1-1-7 16,2-5-1-16,0 5-2 0,0-5 2 16,0-1 4-16,0 4-1 0,2-5 0 0,-1-1 0 15,2 2 4-15,-3-5 9 0,6 0 6 16,4 0 2-16,3 0 4 0,3-8-4 15,-3-2 2-15,-3 0 0 16,-3-2 6-16,-1-1 3 0,1-2-4 0,1-5-1 16,-3 6-3-16,-1-3 2 0,-1 1 2 15,0-3-2-15,-1 1-6 0,-1 1 2 16,-1 5 5-16,2-1 5 0,-2-1 10 16,0 8-2-16,0-6 1 0,0 6-2 15,0 0-3-15,0 0-4 0,0 6-2 0,0 0-6 16,0 0-3-16,0-2-2 0,0 1-3 15,0-1-1-15,0 0-3 0,0 1-4 16,0-1-2-16,0 1-4 0,0 1-6 16,-2-1 3-16,2 1 3 0,-1 0 5 15,-1 10 5-15,2 7 8 0,-1 7-6 0,1 2 3 16,0 1-6-16,0 2-1 16,0 0-1-16,4-3-7 0,1 0 0 15,1-4-6-15,2-2-4 0,1-3 1 16,-2-5 2-16,2-3 0 0,-1-3-2 0,1-3 7 15,0 2 1-15,2-5 11 0,5-2 1 16,0-8-4-16,4-6 2 0,-1-5-4 16,0-2 4-16,-5-2 6 0,1-3 1 15,-4 1-4-15,0 0-3 0,-2-2 2 16,-3 0 1-16,-1 2 7 0,-4 1 10 16,-1 6 2-16,0 2 0 0,0 3 0 15,-3 4 1-15,-1-4-4 0,1 6 2 16,-1 4 4-16,2 1-4 0,0-1 2 15,-1 1-3-15,0 2-7 0,1-1-5 0,2 3-6 16,-1-2-7-16,1 2-5 0,-2 0-3 16,2 0 3-16,-3 0 4 0,0 13 3 15,-1 8 10-15,-3 6 1 0,3 5-2 16,1 2 0-16,0-1-9 0,1-1-4 16,2-3 2-16,0-4-2 0,5-2 0 0,2-3-6 15,3-3 1-15,2-4-2 0,2-2 2 16,2-3-4-16,3-3-3 0,0-2-6 15,1-1-23-15,1-2-17 16,0-3-29-16</inkml:trace>
  <inkml:trace contextRef="#ctx0" brushRef="#br0" timeOffset="30650.0753">18926 5274 222 0,'0'0'37'0,"0"0"-22"0,0 0-12 0,0 0 0 16,0 0 1-16,0 0-6 15,0 0-5-15,0 0-20 0,101-13-40 16,-69 4-52-16</inkml:trace>
  <inkml:trace contextRef="#ctx0" brushRef="#br0" timeOffset="30859.2814">19353 5121 465 0,'0'0'14'0,"0"0"-16"15,0 0-16-15,0 0-18 0,0 0-21 16,0 0-35-16,0 0-77 0</inkml:trace>
  <inkml:trace contextRef="#ctx0" brushRef="#br0" timeOffset="31789.4757">17796 5838 25 0,'0'0'5'0,"0"0"0"0,0 0-2 15,0 0 1-15,0 0 1 0,0 0-2 16,0 0 2-16,0 0 0 0,0 0-4 16,0 0-1-16,87-40-1 0,-66 35-2 15,3 1 2-15,1-3 1 0,2 2-3 16,-1-2-1-16,1 0 0 0,-2-1 1 0,1 1 0 16,-1 0 1-16,-1-2-2 0,-3 2-3 15,-6 2 3-15,0-2-1 16,-5 4 1-16,-6 2 0 0,2-1 0 15,-6 2-1-15</inkml:trace>
  <inkml:trace contextRef="#ctx0" brushRef="#br0" timeOffset="32170.9443">17658 5914 287 0,'0'0'46'0,"0"0"-14"0,0 0-9 0,0 0-7 16,0 0-9-16,0 0-5 0,0 0-8 15,0 0 3-15,0 0 6 0,7 0 4 16,13-7 6-16,12-1-4 0,3-3-6 16,5-2-5-16,1 0-1 0,1-1 0 15,1 1 2-15,-3 0 0 0,-2 1-1 16,-1 2 0-16,-3 1 2 0,-3-2 2 16,1 1-2-16,-3 0-4 0,-1 0-3 0,-9 5-3 15,-1 1 0-15,-7 1-3 16,-7 1-6-16,2 2-15 0,-6 0-25 0,0-1-19 15,0 1 2-15,0 0 6 0</inkml:trace>
  <inkml:trace contextRef="#ctx0" brushRef="#br0" timeOffset="32463.2171">17511 5972 267 0,'0'0'48'15,"0"0"-15"-15,0 0-15 0,0 0-4 16,0 0-6-16,0 0-2 0,0 0 3 16,0 0-2-16,0 0 0 0,0 0 1 0,102-25-3 15,-70 19-1-15,1-3 1 0,0-1-3 16,2 2 0-16,1-4-3 0,3 1-1 15,0-3-1-15,-1 2-7 0,-1 0 2 16,-1 1-9-16,-4 1-4 0,-4 3-5 16,-2 3-17-16,-5 0-20 0,1 0-32 15,-9 1-53-15</inkml:trace>
  <inkml:trace contextRef="#ctx0" brushRef="#br0" timeOffset="36543.2209">18760 5665 34 0,'0'0'15'15,"0"0"3"-15,0 0-4 0,0 0-1 16,0 0-1-16,0 0-1 0,0 0 1 16,0 0-2-16,0 0-1 0,0 0-3 0,-6 3-2 15,6-3-4-15,0 0-2 0,0 0 0 16,0 0 5-16,3 0 3 0,7 0 2 15,7-3 1-15,6-2-6 0,-2 2 0 16,2-1-2-16,0-1-1 0,0-1 0 16,0 2-1-16,2-3 1 0,-1-1-2 15,1 3 2-15,-3-2-4 0,-1 0 0 16,-2 1 3-16,-2-1-1 0,2-2 6 16,-7 4-1-16,1-1-3 0,-5 2 0 15,-5 2-1-15,2 0 1 0,-5 2-2 0,0-2-2 16,0 2-9-16,1 0-15 0,-1 0-23 15,0 0-6-15</inkml:trace>
  <inkml:trace contextRef="#ctx0" brushRef="#br0" timeOffset="36881.0517">18641 5795 180 0,'0'0'33'0,"0"0"-13"16,0 0-9-16,0 0-8 0,0 0-2 16,0 0 2-16,0 0-1 0,0 0-3 15,0 0 0-15,78-63 1 0,-60 58 0 16,2-2 6-16,1-2-3 0,5 1-1 15,-1 0-2-15,2-3-1 0,1 2 2 0,1-1 1 16,0-1 0-16,0-1-1 0,-2 1-1 16,0 0 0-16,-1-2 0 0,-4 1 0 15,1 1-3-15,-7 4-3 0,-1 0-3 16,-6 2-5-16,-4 1-2 0,-1 3-11 16,-4 1-14-16,0-1-18 0,0 1-5 0</inkml:trace>
  <inkml:trace contextRef="#ctx0" brushRef="#br0" timeOffset="37241.1962">18585 5862 215 0,'0'0'40'16,"0"0"-14"-16,0 0-8 0,0 0-5 15,0 0-4-15,0 0-4 0,0 0 0 16,0 0-1-16,89-38 2 0,-66 26-2 0,2 0 2 16,-1 1-2-16,-2 0-1 15,3 3-2-15,-2-2-1 0,0 0-1 16,-3 2 0-16,3 1 0 0,0-1 0 0,0-1 1 15,1 1 1-15,0 1-2 0,-1-3-2 16,-1 3 2-16,-1-1-1 0,-4 3-2 16,-3 2-3-16,-2-1-1 0,-8 3-6 15,2-1-4-15,-6 2-7 0,0-2-11 16,0 2-15-16,1 0-12 0,1 0-26 16</inkml:trace>
  <inkml:trace contextRef="#ctx0" brushRef="#br0" timeOffset="37564.0529">18579 5988 389 0,'0'0'40'15,"0"0"-9"-15,0 0-9 16,0 0-4-16,0 0-4 0,0 0-3 0,0 0-4 16,0 0-2-16,0 0-4 0,0 0 0 15,35-34-1-15,-12 21 2 0,3-2 1 16,1 1-3-16,2-1 2 0,1 0-1 16,1 1-5-16,0-1 4 0,3-2-4 15,1 1 3-15,1-1 0 0,1-1-3 0,2 1 0 16,-3 2-1-16,-1 1-4 0,-4 0-3 15,-3 4-9-15,-3 0-16 0,-9 4-36 16,1 2-38-16,-7 2-38 0</inkml:trace>
  <inkml:trace contextRef="#ctx0" brushRef="#br0" timeOffset="41914.2496">15769 5203 57 0,'0'0'23'0,"0"0"-3"0,0 0-4 16,0 0-3-16,0 0 5 0,0 0 3 16,0 0 6-16,0 0 2 0,0 0-1 15,0 0-6-15,-24-21-2 0,19 18-6 0,2 1-1 16,-1-1 0-16,1 2 1 16,-2-1-3-16,0 1 0 0,5 1-6 15,0-2 0-15,0 2-1 0,-1 0-1 16,-1 0-1-16,1-1-2 0,-1 1 0 0,1 0-1 15,-1 0-1-15,1 0-2 0,-1 0-2 16,-4 0 3-16,-1 4 4 0,-6 9-4 16,0 3 3-16,2 2-3 0,1 3 2 15,1 1 2-15,3 1 1 0,-1-2-4 16,3 2-1-16,1 2 5 0,1 3 4 0,2 4 1 16,0 4 0-16,0 3-3 0,0-2-4 15,2-1 0-15,4 2-2 16,2-1 3-16,2-1 0 0,2 1-2 15,1-1 1-15,0 0-2 0,3 4 4 0,-2-1 0 16,2 4 3-16,-1-2-2 0,-1 0-3 16,-2-3-1-16,-2-2-2 0,-2-1-1 15,-2-4 2-15,0-4 2 0,-5-9 0 16,1-5 0-16,-1-8 1 0,-1-5 4 16,0 0 1-16,0 0 0 0,0 7 2 15,0-3-3-15,-4 5-6 0,-9 1-3 0,-6-2-4 16,-5 1-16-16,-2-4-46 0,7-2-69 15</inkml:trace>
  <inkml:trace contextRef="#ctx0" brushRef="#br0" timeOffset="42807.0342">17247 5010 193 0,'0'0'44'0,"0"0"4"0,0 0 8 16,0 0-5-16,0 0-9 0,0 0-13 15,0 0-13-15,0 0-7 0,0 0-6 0,-29-30-1 16,28 30-4-16,-1-1-1 0,1 1-2 15,-1 0 0-15,-2 0 0 0,-6 0 1 16,-3 8 3-16,-4 8 2 0,-3 2-1 16,-1 3 1-16,1 1-2 0,2-1 1 15,3-4-1-15,6-5 1 0,0 1 0 0,5-5 0 16,-1 3-1-16,0-3-3 16,2 5 9-16,1 4-5 0,2 1 7 15,0 7-3-15,2 1 0 0,6 0 1 16,1 1-4-16,3 1-1 0,2-1-3 0,-1 2 0 15,4 3 3-15,-1 1 4 0,3 5-2 16,-1 3 1-16,0 2 0 0,1 1-3 16,-2 0 0-16,2-2 0 0,-3-1-2 15,0-1 2-15,-6-3 4 0,-1 0-3 16,-1-4 3-16,-3-2-4 0,-2-3-1 16,-2-8 1-16,-1-2-1 0,0-1 2 0,-6-2-1 15,-4 4 1-15,0-4-1 0,-2-3 0 16,-5 0-1-16,-2 0-5 15,-5-3 0-15,-1 1-17 0,-2-5-59 0,-2-2-58 16,-1-3-97-16</inkml:trace>
  <inkml:trace contextRef="#ctx0" brushRef="#br0" timeOffset="45208.1488">15739 6495 190 0,'0'0'58'0,"0"0"1"15,0 0-14-15,0 0-15 0,0 0-12 16,0 0-7-16,0 0-9 0,0 0-7 16,0 0-5-16,-14-7-6 0,14 7 0 15,-1 0 5-15,1 0 6 0,0 0 10 16,1 5 8-16,8 6-7 0,3 3 0 16,1-1-7-16,-3 1-4 0,3 0 5 15,0-2 2-15,-1 2 3 0,2-1 0 0,-1-1-3 16,-4-2-4-16,2-2-1 0,-5-1 0 15,0-2-1-15,1 3 2 0,-3-4-2 16,-1-2-1-16,0 0 3 0,0 1 4 16,0-2 7-16,1 2 7 0,-4-3 8 15,0 0 4-15,0 0 3 0,0 0 3 16,2 2-9-16,-2-2-9 0,0-2-9 0,0-8-9 16,0-3-1-16,-2-5 0 15,-1 0 2-15,2 0 1 0,-2-7-2 16,2 9-3-16,1-4 1 0,-2 2-7 0,1 4 4 15,1-6-4-15,-2 10-3 0,2 4 0 16,0-6-6-16,0 6-9 0,0 0-24 16,0 0-30-16,0 6-34 0,0-2-4 15</inkml:trace>
  <inkml:trace contextRef="#ctx0" brushRef="#br0" timeOffset="45663.4784">16123 6545 239 0,'0'0'35'0,"0"0"-12"15,0 0-13-15,0 0-5 0,0 0-4 16,0 0-1-16,0 0-1 0,0 0 1 16,0 0 0-16,0 0 0 0,-79 55-3 15,68-39-1-15,0 3-2 0,4-1 1 16,-2 0 2-16,6-4 0 0,0 1 0 16,1-5-2-16,0 2 0 0,2 1 2 15,0-3 0-15,0 1 2 0,0-6-5 0,0-1-2 16,4-2 0-16,-1 1 4 0,0-1 8 15,6 2 8-15,-3-4 3 0,5 0-3 16,7-2-4-16,-3-8-4 0,6-4 0 16,-4-1 2-16,-4 0 3 0,0-1 5 15,-6 6 1-15,-1-2 0 0,-3 2-1 0,0-2 3 16,0 2 8-16,-2 3 2 16,2 3 0-16,-3 0-7 0,0-1-8 15,0 0-12-15,-3 1-7 0,-2 4-8 16,-7 0-25-16,-5 3-35 0,-7 11-52 0,0 5-111 15</inkml:trace>
  <inkml:trace contextRef="#ctx0" brushRef="#br0" timeOffset="47567.8448">15384 4787 212 0,'0'0'41'0,"0"0"-5"0,0 0-9 15,0 0-9-15,0 0-6 0,0 0-6 16,0 0-3-16,0 0-6 0,0 0-6 16,-4 0 0-16,4 0 1 0,0 0 4 0,0 0 4 15,0 2 4-15,0-2 0 16,0 3-3-16,6 0 2 0,1 4-3 15,3 0 0-15,-4-2-1 0,5 6-2 0,1 0 3 16,-2 1 3-16,8 3 0 0,-5 1-1 16,2 0-4-16,-1-2 0 0,0 1-1 15,-2-3 2-15,-5-3 1 0,3 0 0 16,-4-3-2-16,-3-3 4 0,4 2-2 16,-4-2 0-16,0 0 0 0,1 0 4 0,-4-3-2 15,0 0 2-15,0 0 2 0,1 0 7 16,1 2 9-16,-1-2 9 15,1 0 6-15,-1 1 2 0,-1-1-2 16,3 0-11-16,1-12-10 0,1-6-10 0,1-7-5 16,-1 0 2-16,-2-1-1 0,1-1 0 15,-1 1-3-15,0 0 0 0,0-2-1 16,0 3-2-16,0-1 4 0,0 0 0 16,2 3-1-16,-2 8 1 0,0-2-1 15,-1 7-2-15,-1 4 0 0,1-5 3 16,-1 6-1-16,-1 1-2 0,2 0-7 0,-2 4-10 15,0-2-7-15,0 2-19 0,0 0-10 16,0 0-13-16,0 0-23 0,0 9-27 16</inkml:trace>
  <inkml:trace contextRef="#ctx0" brushRef="#br0" timeOffset="53347.0791">19051 5445 41 0,'0'0'12'0,"0"0"-4"0,0 0-6 15,0 0 1-15,0 0-5 0,0 0 2 16,0 0 0-16,0 0-2 0,0 0 1 16,0 0 0-16,0 0-2 0,0 0 2 15,0 0-1-15,0 0-1 0,0 0 2 0,0 1 0 16,0-1 1-16,0 0 1 0,0 0-1 15,0 0 1-15,0 0 1 0,0 0-1 16,0 0 1-16,0 0-1 0,0 0 1 16,0 0-1-16,-1 2 0 0,1-2 1 15,0 0 1-15,0 0-1 0,0 0 0 16,0 0 1-16,0 0-1 0,0 0-1 16,-3 0 1-16,3 0 0 0,0 0-1 15,0 0 2-15,0 0 0 0,0 0 1 16,0 0-1-16,0 0 2 0,0 1-3 0,0-1 1 15,0 0-1-15,0 0 0 0,0 0 2 16,0 0 0-16,0 0-2 0,0 0 0 16,0 0 1-16,0 0-2 15,0 0 0-15,0 0 0 0,0 0-1 0,0 0 2 16,0 0-2-16,0 0 0 0,0 0-2 16,0 0 1-16,0 0-1 0,0 0 1 15,0 0-1-15,0 0 2 0,0 0 0 16,0 0 0-16,0 0 0 0,0 0 0 15,0 0 2-15,0 0-1 0,0 0 0 0,0 0 0 16,0 0 0-16,0 0-2 0,0 0 2 16,0 0-1-16,0 0 3 0,0 0 0 15,0 0-2-15,0 0 1 0,0 0-1 16,0 0 0-16,0 0 0 0,0 0-1 16,0 0 0-16,0 0-1 0,0 0 1 0,0 0-2 15,0 0-1-15,0 0 0 16,0 0-2-16,0 0 0 0,0 0-1 15,0 0 3-15,0 0 0 0,0 0 0 16,0 0 0-16,0 0 1 0,0 0-4 0,0 0-1 16,0 0 0-16,0 0-6 0,0 0-6 15,0 0-5-15,0 0 1 0</inkml:trace>
  <inkml:trace contextRef="#ctx0" brushRef="#br0" timeOffset="55306.0305">17247 6722 208 0,'0'0'43'0,"0"0"-7"0,0 0-4 16,0 0 6-16,0 0-7 0,0 0-5 16,-29-77-6-16,26 67-9 0,2 3 1 15,-1-3 6-15,2 4 0 0,-1-6 0 16,-1 0-10-16,1 1-3 0,-1 0-1 0,-1-1-4 15,-1-3 1-15,3 4-2 0,-2 1 2 16,2 1 2-16,-1 4 2 0,1 0-2 16,-1 1 1-16,2 4-1 0,-1-2 0 15,1 2-1-15,0 0-2 0,-2-2 0 16,2 2 1-16,0-1-2 0,-1 1 0 16,1-1-4-16,-2 1-2 0,2-1-1 15,0 1 0-15,-1 0 0 0,1 0 3 16,0 0 1-16,0 1 3 0,0 9 7 15,1 6-8-15,5 3 4 0,1 0-6 0,3-2 1 16,2-2 1-16,0 0 1 0,3-2-2 16,0-1 3-16,1 1-3 0,-4-6 0 15,-1 1 1-15,-4-4-1 0,2-1 2 16,1 2-3-16,-6-3 2 0,1-1-1 16,-1-1-2-16,0 2-1 0,1-2-7 0,1 1-6 15,-6-1-4-15,0 0-7 16,0 0-10-16,5 0-16 0,-1 0-7 15,1 0-1-15,1-8 11 0,-5 4 12 16,1-1 7-16,1-6 8 0</inkml:trace>
  <inkml:trace contextRef="#ctx0" brushRef="#br0" timeOffset="55516.364">17350 6580 149 0,'0'0'52'0,"0"0"0"15,0 0 0-15,0 0-5 0,0 0-9 16,0 0-6-16,0 0-12 16,0 0-6-16,0 0-8 0,0 0-8 0,-9-5-3 15,9 5-3-15,0-4-5 0,4-4 2 16,6-1 0-16,5-5-3 0,-2 2-8 16,4-1-9-16,2-2-23 0,-2 4-17 15,2-1-10-15,0 1-15 0</inkml:trace>
  <inkml:trace contextRef="#ctx0" brushRef="#br0" timeOffset="55783.5026">17542 6478 248 0,'0'0'41'0,"0"0"-15"16,0 0-17-16,0 0-6 0,0 0-6 15,0 0-2-15,0 0-2 0,0 0-3 16,0 0 3-16,0 0 0 0,7 6 1 16,-7-6 1-16,9 0-3 0,1 0-1 15,1 0-5-15,7-3-6 0,-2-1-8 16,-6 2-16-16,7-1-16 0,-2 3-17 15</inkml:trace>
  <inkml:trace contextRef="#ctx0" brushRef="#br0" timeOffset="55982.331">17565 6738 75 0,'0'0'3'0,"0"0"-6"0,0 0-2 0,88-64-1 16,-65 47 1-16,2-1 0 0,-3 0-2 15,1 0-5-15,-2-2 1 0,1 2-6 16,-1-2 10-16</inkml:trace>
  <inkml:trace contextRef="#ctx0" brushRef="#br0" timeOffset="56307.8456">17899 6449 9 0,'0'0'16'0,"0"0"2"0,0 0 2 15,0 0 5-15,0 0 11 0,0 0 11 16,0 0 3-16,0 0 0 0,0 0-7 16,0 0-5-16,-17-38-3 0,17 38 0 15,-2-1-7-15,2 1-3 0,-1 0-7 16,-2-1-4-16,2 1-7 0,-1-2-8 16,1 2-3-16,-1 0-7 0,-2 0 2 15,-3 4 2-15,-2 8 3 0,-3 6 4 16,7 4 2-16,2 1-4 0,1 0 2 15,2 1-5-15,0-1 1 0,0-4 2 0,5 1 0 16,-1-6 0-16,2-2 1 0,-1-5-2 16,1 0 0-16,1-2-1 0,1-2 5 15,2 1 2-15,0-4 3 0,6 0 0 16,-2-4-2-16,1-4 0 0,-1-5 1 16,-5-2 0-16,-2-3 0 0,-2-1-1 0,-5-3-2 15,0-3 4-15,-3 2-5 16,-6 0 2-16,-3 2 1 0,-3-1-3 15,-2 4-2-15,0 4-10 0,0 1-33 16,1 3-100-16,-4 6-120 0</inkml:trace>
  <inkml:trace contextRef="#ctx0" brushRef="#br0" timeOffset="71458.9201">16825 4834 144 0,'0'0'48'0,"0"0"-6"16,0 0-2-16,0 0-4 0,0 0-6 16,0 0-2-16,0 0 0 0,0 0-7 15,0 0-6-15,-5-13-10 0,5-1-5 16,0-4 0-16,0 0 0 0,0-1 5 15,0-1-1-15,0 8 0 0,0-10 3 0,2 9 5 16,-2-2 5-16,0-7-8 0,0 1 1 16,0-10-11-16,0 2-6 0,-2 2 10 15,1 7-5-15,-2 2 8 0,0 7 0 16,3 5 0-16,0 2 1 0,0 4-2 16,-1-2-4-16,1 2 0 0,-2-1-1 0,1-1-2 15,-1 2-2-15,1-2-3 16,-1 2 0-16,-3 0 0 0,-1 5 4 15,-3 10 1-15,-1 7 4 0,2 3-13 16,2 4 2-16,1 0-6 0,4 0 1 0,-1-2 3 16,2 0-7-16,0 0-4 0,5-5 0 15,2-1 4-15,4-6 6 0,3 0 2 16,3-2-7-16,-1-2-3 0,2-4-3 16,-4-2-1-16,3-3 15 0,-1-1 2 15,-3 0 4-15,4-1 5 0,-4 0 0 0,-3 0 0 16,6-2 6-16,-6-2-2 0,5-5 3 15,-2 1-2-15,-3-2-3 0,0 0 0 16,0-2-3-16,-4 5-3 16,-2-1-11-16,1-1-21 0,-5-2-31 0,0 1-31 15</inkml:trace>
  <inkml:trace contextRef="#ctx0" brushRef="#br0" timeOffset="71724.8527">16702 4752 341 0,'0'0'26'0,"0"0"-13"0,0 0-10 15,0 0-7-15,0 0-2 0,0 0 1 0,0 0 0 16,0 0-2-16,84-70 1 0,-57 54-9 16,5-1 1-16,1 0-1 0,2 1-18 15,0-1-13-15,1-1-23 0,-2-2-20 16</inkml:trace>
  <inkml:trace contextRef="#ctx0" brushRef="#br0" timeOffset="72019.0661">17086 4603 246 0,'0'0'46'0,"0"0"-14"16,0 0-10-16,0 0-5 0,0 0-8 15,0 0-5-15,0 0-4 0,0 0-2 16,0 0-2-16,0 0 0 16,8-3 2-16,3-5 1 0,4-3-3 0,-4 3 1 15,2 1-1-15,-1 1 1 0,-3 1-3 16,5-1-4-16,-5 3-13 0,1 0-10 16,1 1-11-16,-6 1-5 0,5 1 1 15,-6 0 1-15,2 0-4 0</inkml:trace>
  <inkml:trace contextRef="#ctx0" brushRef="#br0" timeOffset="72227.5266">17120 4737 173 0,'0'0'16'0,"0"0"-3"0,0 0-2 0,0 0-4 16,0 0-2-16,0 0-4 0,0 0-5 16,88-70-3-16,-69 55-1 0,1 1-1 15,0 3-10-15,-1 0-8 0,-3 3-17 16,-3 2-20-16</inkml:trace>
  <inkml:trace contextRef="#ctx0" brushRef="#br0" timeOffset="72848.0546">17590 4575 104 0,'0'0'22'0,"0"0"3"0,0 0 1 16,0 0 5-16,0 0 1 0,0 0-5 0,0 0-8 15,0 0-6-15,0 0-5 0,0 0-3 16,-6-8-2-16,4 7 1 0,2-1-2 16,-1-4 1-16,1-2 3 0,-2-2-3 15,1-1 2-15,-1-1-2 0,0-5-2 16,0 7 0-16,1-9 2 0,-3 3 4 16,2 4 3-16,-1-7 0 0,-1 1-3 15,-1 1-1-15,1 1 4 0,0-1-2 16,-1 0 0-16,1 7-3 0,-2-7 0 15,2 8 2-15,4 5 2 0,-1-1 0 0,1 5-3 16,-2-2-1-16,2 2-5 0,-1-1-3 16,-1 1-4-16,1-2-4 0,-1 2-2 15,1 0 4-15,-1 0 4 0,1 0 1 16,-2 14 1-16,0 6 0 0,2 7 0 16,1 0 3-16,0 2 0 0,1 0-3 0,5-1 0 15,1-3-6-15,2-2-5 0,2-5 3 16,1-1-3-16,1-3 8 15,4-4 4-15,1 0 1 0,-4-5-6 16,1 0-5-16,-4-2-2 0,1-1 0 0,1-1 5 16,-3-1 3-16,6 0-4 0,-2-6-10 15,4-3-29-15,-4-6-31 0,-1-2-29 16</inkml:trace>
  <inkml:trace contextRef="#ctx0" brushRef="#br0" timeOffset="73079.7785">17526 4479 262 0,'0'0'40'16,"0"0"-16"-16,0 0-12 0,0 0-4 0,0 0 1 15,0 0-1-15,0 0-3 0,0 0-7 16,103-33-5-16,-64 16-15 0,4-4-37 16,6-3-48-16</inkml:trace>
  <inkml:trace contextRef="#ctx0" brushRef="#br0" timeOffset="79523.9312">29968 5661 16 0,'0'0'9'0,"0"0"-3"0,0 0-3 16,0 0 1-16,25-79-3 0,-18 69 4 0,-3 3 2 15,-1 2 6-15,0 2 7 0,-3 3 6 16,0-2 3-16,0 2 1 15,0-1-1-15,0-1-5 0,3 2-1 16,-2-2-4-16,1 2-2 0,-1 0 0 0,-1 0 2 16,2 0 5-16,-2 0-1 0,1 2 0 15,2 11-5-15,-2-3-6 0,2 7-6 16,-1-7-2-16,-1-1-4 0,1 1-2 16,1-2 1-16,0 2 2 0,-2-6-1 15,2 3-2-15,-1-2-2 0,0 0-1 0,1 0-1 16,-3-5 5-16,3 3 0 15,0 0 3-15,3 1 3 0,1 1-1 16,-4-4 2-16,2 2-4 0,1-3 2 16,4 0-3-16,8-3 2 0,1-6-2 0,-1-4-1 15,2-5-2-15,2-5-3 0,4-4-2 16,2-4 1-16,1-2-1 0,-2-1 2 16,1 4-3-16,-6 4-5 0,-2 6-10 15,-9 8-18-15,-2 5-23 0,-6 5-23 16,0-3-34-16</inkml:trace>
  <inkml:trace contextRef="#ctx0" brushRef="#br0" timeOffset="79982.5848">30013 5732 405 0,'0'0'5'0,"0"0"1"15,0 0 0-15,0 0-3 16,0 0 1-16,0 0-4 0,0 0 0 15,0 0 0-15,0 0 0 0,0 0 0 16,-12 10 0-16,12-9 5 0,0 6 8 0,2 5-1 16,5 3 0-16,3 1-3 0,0 0-7 15,-2-5 4-15,3-4-4 0,-4-2 0 16,3-1 1-16,2-1-3 0,1-3 3 16,9 0-1-16,-2 0-2 0,9-7-5 15,-3-5 1-15,0-3-4 0,0 1 3 0,0-2 2 16,0-2 0-16,0-1 2 0,2-3-1 15,2-2-4-15,-3-2 0 0,1-1-1 16,-4-2-5-16,-1 1-2 16,-2 0-5-16,0-2 3 0,1 1-2 0,-1 0 5 15,-1 5-2-15,0 0-8 0,-4 6-20 16,-2 3-27-16,-1 2-26 0</inkml:trace>
  <inkml:trace contextRef="#ctx0" brushRef="#br0" timeOffset="80196.354">30859 5290 517 0,'0'0'-51'0,"0"0"-64"0,0 0-71 16</inkml:trace>
  <inkml:trace contextRef="#ctx0" brushRef="#br0" timeOffset="87442.9749">4572 10591 86 0,'0'0'19'0,"0"0"-6"15,0 0-3-15,0 0-3 0,0 0-3 16,0 0 0-16,0 0-3 0,0 0-2 0,0 0-1 16,0 0 2-16,10-28-3 0,-4 19 6 15,6 1-5-15,-1 3 2 0,-1 0-2 16,2 0 0-16,-1 2 0 0,-2 0 1 16,0 0 1-16,4-1-2 0,-3 0 1 15,0 1 0-15,3-1-1 0,-1 1 1 0,2-2 0 16,-4 2-1-16,-1-1-2 0,8-1-2 15,-8 2-5-15,8-3-4 0,-8 3-2 16,0 0-2-16,-1-2-1 16,2 2-5-16</inkml:trace>
  <inkml:trace contextRef="#ctx0" brushRef="#br0" timeOffset="88199.9921">4630 10671 80 0,'0'0'12'0,"0"0"-5"15,0 0-9-15,0 0-3 0,0 0-5 16,0 0-2-16,0 0 5 0,0 0 5 16,0 0 2-16,-9 2 1 0,11-2-1 15,8 0 7-15,7-5 4 0,5-1 2 16,0-3-2-16,1-2-7 0,1-1-6 0,4-2 4 15,-1-1-2-15,2-2-1 0,6-1 4 16,-2 1-3-16,5-1-2 0,-2 1 2 16,3 2 0-16,-6 0-1 0,2 0 1 15,-3 1 0-15,-5 1 1 0,-2 0-1 16,-2 3 0-16,-3 1 0 0,-5 3 0 16,-7 1-1-16,-2 3 0 0,-6 2-1 15,0-1 1-15,0 1-3 0,0 0 0 16,3-2 1-16,-2 2-2 0,1 0 3 15,-1 0 1-15,-1 0 1 0,2 0-2 0,-2 0 1 16,0 0-6-16,0 0-6 0,0 0-6 16,-6 3-9-16</inkml:trace>
  <inkml:trace contextRef="#ctx0" brushRef="#br0" timeOffset="88578.9279">4487 10996 76 0,'0'0'17'16,"0"0"-6"-16,0 0-4 0,0 0-1 0,0 0 0 16,0 0-3-16,0 0-3 0,0 0 2 15,0 0 2-15,1 3-1 0,12-11 3 16,6-3 0-16,0-1-4 0,7-5 1 16,0-3 1-16,3-3 1 0,1-4 1 15,2-1 0-15,1-1-2 0,1-1 0 16,-1 1-3-16,0 0-1 0,2 1-1 0,4 1-1 15,0 0-7-15,-3 1 4 0,3 3-6 16,-3 2-4-16,-6 3-2 0,-3 3-23 16,-3 6-28-16</inkml:trace>
  <inkml:trace contextRef="#ctx0" brushRef="#br0" timeOffset="97724.0742">16709 8347 114 0,'0'0'37'0,"0"0"-1"16,0 0 1-16,0 0-7 15,0 0-5-15,0 0-7 0,0 0-10 16,0 0-5-16,0 0-4 0,0 0-3 15,-14-35 1-15,12 35-2 0,2-2-2 0,0 2-3 16,-1-1-7-16,1 1-5 0,0-2-3 16,0 2 3-16,-2 0-1 0,2 0 1 15,0 0-7-15,0 0-7 0,0 0-13 16</inkml:trace>
  <inkml:trace contextRef="#ctx0" brushRef="#br0" timeOffset="105227.3688">6546 8672 275 0,'0'0'55'0,"0"0"-9"16,0 0-11-16,0 0-8 0,0 0 0 15,0 0-4-15,0 0-6 0,0 0-4 0,0 0-1 16,0 0-1-16,-39-80-1 0,38 75-3 15,1 5-3-15,-2-2-3 0,2 2-1 16,0 0-4-16,-1-2 0 16,1 2 0-16,0 0 1 0,0 0 3 0,0 0 0 15,3 7 0-15,4 3-3 0,4 4 1 16,-2 1 0-16,5 1 4 0,-2 0 0 16,5 2 1-16,-2-2 1 0,-2 3-2 15,4-4-2-15,-4 1 0 0,-3-7-3 16,-1 1 2-16,-3-2-1 0,0-3 1 0,2 3 0 15,-5-4 0-15,0-1 0 0,-3-3 2 16,0 0-1-16,0 0 1 0,0 1 3 16,3-1-1-16,-2 0 1 0,1 1 2 15,-1-1 2-15,1 0 3 0,-2 2 5 16,1-2 2-16,1-2-2 0,2-11-7 16,3-8-3-16,0-10-6 0,-1-1 1 15,0-1-1-15,0 0 0 0,-1-2-2 16,0 2-6-16,-1-1 4 0,2 4-3 15,-3 3 4-15,1 9 3 0,-1 8-2 0,-1-1-1 16,0 7-2-16,0-1 0 0,-1 1-5 16,-1 4-4-16,0-1-10 0,0 1-19 15,0 0-32-15,2-2-38 0,-2 2-29 16,0 0-39-16</inkml:trace>
  <inkml:trace contextRef="#ctx0" brushRef="#br0" timeOffset="105520.2956">6977 8547 389 0,'0'0'23'0,"0"0"-12"16,0 0-5-16,0 0-6 0,0 0-7 15,0 0 4-15,0 0-9 0,0 0 2 16,0 0-5-16,78-58 0 0,-58 50-2 16,-7 1-5-16,0 2-6 0,-1 0-18 15,-8 3-12-15,5 1-18 0,-1 1-6 16</inkml:trace>
  <inkml:trace contextRef="#ctx0" brushRef="#br0" timeOffset="105707.1284">7029 8685 242 0,'0'0'55'0,"0"0"-18"15,0 0-12-15,0 0-9 0,0 0-7 16,0 0-3-16,0 0-2 0,0 0 2 15,0 0 6-15,-4 8 0 0,7-8 2 0,11 0-4 16,6-5-7-16,9-4-5 0,-1 0-13 16,-1-1-33-16,2-3-83 0,1-1-115 15</inkml:trace>
  <inkml:trace contextRef="#ctx0" brushRef="#br0" timeOffset="107987.7338">7989 8154 148 0,'0'0'31'15,"0"0"1"-15,0 0-2 0,0 0 0 16,0 0-4-16,0 0-6 0,0 0-2 16,0 0-4-16,0 0 0 0,-10-9-6 15,10 7 1-15,-1 2-1 0,-1-1-2 16,1 1 0-16,-1-2 0 0,1 2-4 0,-1-1 0 15,1 1-7-15,-1-1 0 16,1 1 1-16,-6-2-3 0,0 2 4 16,1 0-3-16,1 0 0 0,1 0-1 0,-2 0-1 15,-2 0 2-15,-1 4 1 0,0 2 0 16,-4 4 2-16,6-5 0 0,-2 6 1 16,3-3 2-16,-2 0 1 0,4-1 0 15,1-4-2-15,-2 5 1 0,4-4-2 16,-2 1 1-16,0 4-2 0,0-3 1 0,-1 6-3 15,4 0-1-15,-1-1-2 0,1 1 2 16,0 0 3-16,0-1 1 0,0-1 4 16,5 5-2-16,-2-3-1 0,3 0-1 15,-2-4-2-15,2-1-1 0,0 0 3 16,2-1 1-16,4 4 1 0,-3-5 1 16,5 0 0-16,-4-2 1 0,1-3-2 15,6 0 2-15,-7 0-1 0,6-3 1 16,-3-5-1-16,0-1 2 0,-3 0-1 15,2-2 1-15,-4-2 1 0,-1-2 1 0,1-5-2 16,-2-3 2-16,-5-1-2 0,3-2 2 16,-1-1 0-16,-3 0-1 0,0-2 2 15,0 3-3-15,-3-1 1 0,-4 0-3 16,1 3 4-16,-1 0-2 0,0 0 3 16,-3 2-3-16,1 3 3 0,3 5 2 15,5 5 7-15,-4 1 5 0,4 5 3 16,-1-1-1-16,0 1-9 0,2 3-5 15,-2 0-5-15,2 0-5 0,0 0-3 16,-1 0-3-16,1 0 4 0,-3 0 3 0,3 2 3 16,0 3 2-16,0 9-3 0,0 6-2 15,0-4-1-15,3 7 1 0,2-1 1 16,1-1 1-16,0 0-1 0,3-1 1 16,1 4-1-16,0 0 1 0,0-1-3 15,0 0 2-15,2 0-1 0,-2-2 1 0,1 0 2 16,0-1-2-16,-4-7-1 0,0-1-1 15,2-1 0-15,-5-3 1 16,0 0-2-16,1-1 0 0,-2-4-3 16,0 0-2-16,0 2-5 0,-2-2-4 0,3-1-4 15,-4 2-7-15,3 1-2 0,-3-5-8 16,0 0-18-16,0 0-17 0,0 1-24 16</inkml:trace>
  <inkml:trace contextRef="#ctx0" brushRef="#br0" timeOffset="108702.6361">8222 8114 410 0,'0'0'50'0,"0"0"-10"16,0 0-17-16,0 0-9 0,0 0-6 16,0 0-2-16,0 0-3 0,0 0-2 15,0 0-2-15,0 0-2 0,-29-31-3 16,29 31-1-16,0-2-3 0,0-3 0 16,0 0 3-16,9-2 1 0,-2 0 1 0,0 2-3 15,3 2-2-15,1 2-2 0,0-1 1 16,1 2 3-16,5 0 0 15,-4 5 2-15,7 5-1 0,-7 1 0 16,0 3 1-16,-4 3 1 0,-2 2 1 0,-2 1 3 16,-4 3 4-16,-1 0 2 0,0-1 2 15,0-5-2-15,-1-1-2 0,-1-6-1 16,1-6 2-16,1 2 0 0,0-6 3 16,0 0 2-16,0 0 2 0,0 2 1 15,0 0 0-15,0-1 2 0,0 1 0 0,0-2-1 16,0 0-2-16,0 0-4 0,0-2-9 15,0-12 0-15,4-7-1 0,3-6 1 16,-1 1 3-16,0 0 0 16,-2 0 0-16,2 2 1 0,-2-1-1 0,0 2 0 15,-1 3 1-15,-3 3 0 0,0-3-1 16,0 7 1-16,0-6 0 0,0 9 2 16,0 4-1-16,0-3 2 0,0 3-1 15,-1 2 0-15,-1-1-2 0,2 5 0 16,-1 0-2-16,1 0-1 0,0 0 0 0,-3-2-2 15,3 2-2-15,-1-1-1 0,1 1 2 16,-3 0-1-16,3 0 4 0,0 0 0 16,0 0 1-16,0 5 0 0,0 8 0 15,0 4 0-15,0-6 0 0,3 9-2 16,-2-3 2-16,3 1-1 0,-2-1 1 16,1-1-4-16,1 0 1 0,-1-7-2 15,0 6-1-15,4-3 1 0,-2-4-1 16,3 4 0-16,-2-6 0 0,4 0-2 15,3 0-1-15,-3-3 2 0,7 0-7 0,1-3-12 16,1 0-16-16,5-4-27 0,-2-4-21 16,0-3-20-16,-1 1-25 0</inkml:trace>
  <inkml:trace contextRef="#ctx0" brushRef="#br0" timeOffset="109097.8801">8072 8713 398 0,'0'0'49'16,"0"0"-14"-16,0 0-11 0,0 0-11 16,0 0-4-16,0 0-9 0,0 0 1 15,0 0 2-15,0 0 1 0,0 0 2 16,59-14-3-16,-24-6-1 0,5-1-1 0,5-4-1 15,0 0-1-15,2-2-5 0,-3 0 2 16,2 2-5-16,-2 4 4 0,-1 1-4 16,-3 2-5-16,-2 4-21 15,-2 0-33-15,-5 1-35 0,-4 1-44 0</inkml:trace>
  <inkml:trace contextRef="#ctx0" brushRef="#br0" timeOffset="109900.3428">8357 8954 171 0,'0'0'47'0,"0"0"-6"0,0 0-3 0,0 0-8 16,0 0-4-16,0 0 0 0,0 0-7 15,0 0 2-15,0 0-2 0,-6-24-1 16,-2 18-2-16,1 0-4 0,0-1-3 16,1 3-2-16,-4 1-3 0,1 0-3 15,-5 3-2-15,-4 0-2 0,1 3-3 16,-6 4-2-16,6 4 0 0,-2 3 1 16,4 1 3-16,0 5 3 0,0-1-4 15,1 1 0-15,2-2-1 0,5 1 0 16,0-6 1-16,4 2 1 0,0 2 0 0,0-6 2 15,3 7 4-15,0 0 0 0,0-7 0 16,0 7 1-16,4-4-6 0,1-6 4 16,2 5-4-16,-3-6 3 0,-1-5 3 15,6 1 1-15,1-3 3 0,7 0-6 16,5-9 5-16,-3-5-6 0,1-1 3 16,-1-5 1-16,-3 1 0 0,-1-2 0 15,-3-4 1-15,-3 2 1 0,1-3 3 16,-6 1 3-16,-1-3-1 0,-3-2-1 15,0 1 0-15,0-1 0 0,-7 3-1 0,-3-1 0 16,-2 4-5-16,2-1 3 0,-3 4 0 16,4 8 4-16,1-1-2 0,2 5 2 15,3 4-2-15,0 2 1 0,0 0-2 16,-1 0-2-16,1-1-2 0,0 2-4 16,3 2-2-16,0-1-1 0,0 1-4 0,0 0-4 15,0 0 3-15,0 0 2 16,0 12 3-16,0 7 4 0,9 10 1 15,1 2-2-15,3 2 1 0,0 2-2 16,3-3-1-16,-3-3-2 0,3-3 1 0,-2-5-1 16,2-1 2-16,-1-4 1 0,-1 1-1 15,2-3 0-15,0-2 1 0,0 0-2 16,0-1-4-16,-5-4-7 0,0 1-8 16,-3-4-9-16,-2 2-9 0,1-1-8 15,-4-2-17-15,0 0-10 0,3-2-16 0,1 3-18 16</inkml:trace>
  <inkml:trace contextRef="#ctx0" brushRef="#br0" timeOffset="110775.8413">8738 8998 294 0,'0'0'59'0,"0"0"-12"15,0 0-9-15,0 0-7 0,0 0-3 16,0 0 0-16,0 0-6 16,0 0-6-16,0 0-6 0,0 0-6 0,-8 8-2 15,5-8 4-15,0-6-3 0,-3-4 0 16,3 3 1-16,-1-2-2 0,-1 0 2 16,1-2-2-16,-6-3 2 0,9 4-2 15,-7-6 0-15,2 1-1 0,-1 0 0 16,-3-5-1-16,3 2 1 0,-2 1-2 0,5 4 1 15,-5-1 1-15,2-1-1 0,4 4 2 16,-3-4-1-16,2 4-2 0,0 1 2 16,-2-1-1-16,6 7 1 0,-4-6-1 15,2 6 0-15,1 0-1 0,-1-1 1 16,2 5 1-16,-1-2-2 0,1 2 1 16,-2-1-1-16,1-1-1 0,1 2 0 15,-2-2-1-15,2 2-5 0,0 0 2 16,0 0 0-16,0 0 2 0,0 0 1 15,0 7 3-15,8 8-1 0,-1 3 2 0,6 4 0 16,-3-2 2-16,2 5-3 0,-1-1 3 16,1-1-6-16,-1 0-2 0,1-3-2 15,-2-2-4-15,1-2 2 0,-3-4 2 16,-1-2 2-16,0-2 2 0,2-3-5 16,-2 3-5-16,3-5-8 0,2 1-11 0,-2-4-20 15,6 0-25-15,0-8-25 16,5-7-24-16</inkml:trace>
  <inkml:trace contextRef="#ctx0" brushRef="#br0" timeOffset="111056.6816">8562 8960 544 0,'0'0'45'0,"0"0"-9"16,0 0-14-16,0 0-6 0,0 0-8 16,0 0-2-16,0 0-3 0,0 0-4 15,0 0-1-15,0 0-2 0,17-21 1 16,5-4-3-16,8 0-4 0,2-4-9 0,0 1-21 15,1 6-36-15,-2 1-76 0,-4 2-65 16</inkml:trace>
  <inkml:trace contextRef="#ctx0" brushRef="#br0" timeOffset="111216.3173">8900 8826 378 0,'0'0'8'0,"0"0"-28"0,0 0-41 15,0 0-130-15</inkml:trace>
  <inkml:trace contextRef="#ctx0" brushRef="#br0" timeOffset="114167.1609">6679 10346 338 0,'0'0'49'0,"0"0"-16"16,0 0-11-16,0 0-9 0,0 0-5 0,0 0-2 15,0 0-2-15,0 0-1 0,0 0-3 16,0 0-4-16,-7-3-1 0,7 3 0 16,0-1 2-16,0 1 3 0,0-4 3 15,10 0 0-15,2-4-1 0,5-1-1 16,-4-1 1-16,3 0-1 0,-6 3-1 0,3-1-3 16,-3 1-3-16,3-1-5 0,1 2-1 15,0 0-7-15,-7 1-11 16,6 2-14-16,-3 0-16 0,-4 2-13 15,5 1-8-15,-8 0-3 0</inkml:trace>
  <inkml:trace contextRef="#ctx0" brushRef="#br0" timeOffset="114378.5587">6638 10628 135 0,'0'0'45'0,"0"0"-3"0,0 0-6 0,0 0-17 16,0 0-14-16,0 0-2 0,86 11-1 15,-63-22-4-15,0-1-5 0,0-1-2 16,2-1-7-16,-2-1-6 0,0-1-15 16,-1 0-27-16,-5 0-44 0</inkml:trace>
  <inkml:trace contextRef="#ctx0" brushRef="#br0" timeOffset="114706.1661">6805 10150 396 0,'0'0'42'0,"0"0"-11"0,0 0-13 15,0 0-8-15,0 0-6 0,0 0-4 16,0 0-4-16,0 0 0 0,0 0 2 16,0 0 2-16,0-1 2 0,16 3 0 15,7 8 1-15,0 0 0 0,3 2-1 16,0 4 0-16,-1 3-1 0,1 3 5 16,-2 3 2-16,-2 3 4 0,-6 1 0 15,-2-1-1-15,-5 1-8 0,-6 2 0 16,-3-2-3-16,0 3 2 0,-7-1 3 15,-4 4-4-15,-3-1 3 0,-2-2-6 0,2-2-5 16,-1-3-3-16,2-2-16 0,2-2-10 16,3-7-26-16,3 4-38 0,3-9-35 15</inkml:trace>
  <inkml:trace contextRef="#ctx0" brushRef="#br0" timeOffset="116475.8503">7544 10149 251 0,'0'0'57'0,"0"0"-12"16,0 0-14-16,0 0-3 0,0 0 0 15,0 0-1-15,0 0-6 16,0 0-6-16,0 0-6 0,0 0-5 0,-38-44-4 16,37 42-2-16,1 2-5 0,-2-2 0 15,-3 2-4-15,-7 0 1 0,0 10 2 16,-5 5 4-16,5 3-1 0,1 5 0 16,1 3-4-16,1 1 0 0,6 0-1 15,-1 2 1-15,1 0 2 0,3-4 2 0,0 0 0 16,0-8 0-16,3-4-2 0,1 1-3 15,2-6 0-15,1 2-1 0,-1-3 3 16,-3-6 4-16,7 0 2 16,0-1 4-16,3 0 1 0,6-9 1 0,-2-3-1 15,-2-4-1-15,-1-1 3 0,-2-3-3 16,-5 0 7-16,2 0 1 0,-2 5 1 16,-4-1 4-16,-3-4-3 0,0-3 1 15,0-5 1-15,-2 0-3 0,-6-1 0 16,-1-1-2-16,0-1 0 0,-1 0-2 0,-3-1 1 15,3 0 0-15,-1 3 0 0,2 0-1 16,0 5-5-16,0 1 6 0,2 6-3 16,3 8 7-16,0 0 0 15,1 7-3-15,0-2-3 0,1 1-3 0,2 3-4 16,0-1-6-16,-1 1-3 0,1 0 1 16,0 0 7-16,0 13-1 0,0 9 7 15,3 6-1-15,4 4-6 0,6 1 2 16,0 0 1-16,4 3-2 0,2-1-1 15,1-1 2-15,1 0-4 0,2-2 2 0,0-3 0 16,0-4 0-16,-1-3-1 0,1-7 1 16,0-3 1-16,-7-4-2 0,1-5-2 15,-1-3 2-15,-1 0 1 0,-1 0-3 16,-1-8 2-16,-4-4-4 0,0-1 1 16,-1-9-4-16,-1 1-1 0,-2-3 2 0,-2-1 4 15,-3 1 4-15,0-2-2 16,0-2 0-16,-2 3-2 0,-4-1 4 15,-1 0 2-15,3 5 4 0,-2 4 5 16,0 2 4-16,-1 3 2 0,3 3-1 0,-1 0 5 16,1 3-3-16,0 3 2 0,1 0-3 15,0 0-4-15,3 3-4 0,0-2-4 16,0 2-3-16,-3 0-5 0,3 0-1 16,0 0 3-16,-1 0 1 0,1 4 2 15,0 12 1-15,0 7-2 0,4 6 1 0,6-2 0 16,-1 0-2-16,-2-1-3 15,5-2-1-15,-1 0 1 0,-1-2 1 0,-1-2-2 16,5-4 1-16,-5-2-3 16,7-3-1-16,-7-4-1 0,4 0-6 0,-3-5-14 15,3-2-34-15,4 0-42 0,-1-9-49 16</inkml:trace>
  <inkml:trace contextRef="#ctx0" brushRef="#br0" timeOffset="116696.2421">7765 10028 280 0,'0'0'51'0,"0"0"-17"16,0 0-16-16,0 0-9 0,0 0-4 15,0 0-5-15,0 0-5 0,0 0-6 0,97-50-6 16,-68 37-17-16,-6-2-39 0,0 2-60 16</inkml:trace>
  <inkml:trace contextRef="#ctx0" brushRef="#br0" timeOffset="116983.072">8196 9890 504 0,'0'0'19'0,"0"0"-7"0,0 0-8 0,0 0-2 15,0 0-1-15,0 0-1 0,0 0 1 16,0 0-3-16,0 0-6 16,0 0 3-16,64-40-7 0,-43 26 3 0,-1 1-6 15,1 0-8-15,-4 3-16 0,-2 0-35 16,-7 6-35-16,-2 2-37 0</inkml:trace>
  <inkml:trace contextRef="#ctx0" brushRef="#br0" timeOffset="117198.8089">8267 9997 396 0,'0'0'61'0,"0"0"-16"16,0 0-17-16,0 0-6 0,0 0-7 15,0 0-4-15,0 0-3 0,0 0-6 16,0 0-3-16,46-44-3 0,-24 30-1 15,0 3-2-15,1-4-3 0,0 3-8 0,0 0-16 16,0 1-50-16,-1 1-64 0,1 0-117 16</inkml:trace>
  <inkml:trace contextRef="#ctx0" brushRef="#br0" timeOffset="119496.0646">9064 9494 298 0,'0'0'40'0,"0"0"-5"16,0 0-4-16,0 0-8 0,0 0 0 0,0 0-5 15,0 0-5-15,0 0-3 0,0 0-8 16,0 0-3-16,-70-66 0 0,66 64-3 16,-5-2-4-16,4 4-5 0,-6 0-3 15,-3 0 0-15,-1 6 4 0,1 3 1 16,-2 4 3-16,6 1 1 0,-3 3-3 16,4 1 3-16,2 2 0 0,-2 1 3 0,6 0 2 15,-2-4-1-15,3-1-3 16,2-3-2-16,0-3 0 0,0 2 0 15,0-7 3-15,2 4 1 0,1-5 2 0,2 1 3 16,4 0 4-16,1-5 2 0,9 0 1 16,0-8-1-16,7-7-1 0,-2-3-4 15,-1-2 3-15,0-1-3 0,-5 0 1 16,-2-1 4-16,-3 3-1 0,-3 0 3 16,-3 6 3-16,-3-4 0 0,-1 6 3 15,-3-4-3-15,0-5 4 0,0 2 0 0,-4-3 2 16,-3 2 5-16,-5 2-9 15,2 0-2-15,-3 1-4 0,0 0 2 16,4 4 3-16,-2 1 4 0,7 4-2 0,1 4 0 16,0-1-5-16,3 4-3 0,-2-1-3 15,2 1-4-15,-1 0-1 0,-1-1-3 16,2 1-2-16,-1 0-3 0,1 0 0 16,0 0 2-16,0 0 5 0,3 12 2 15,6 4 1-15,5 9 0 0,-1-1-1 0,4 2 0 16,-2 1 0-16,-1-1-1 0,2 0 1 15,0-3-1-15,-4-2 1 0,-1-5-2 16,-2-5-1-16,-2 0-3 0,0-5-3 16,-2 0-4-16,1 1-5 0,-2-3-7 15,-3-2-17-15,-1-2-9 0,0 0-11 16,0 0-16-16,3 0-6 0,0 0-17 16,4-1-6-16</inkml:trace>
  <inkml:trace contextRef="#ctx0" brushRef="#br0" timeOffset="120118.5138">9259 9385 206 0,'0'0'63'0,"0"0"2"0,0 0-13 0,0 0-9 16,0 0-12-16,0 0-10 15,0 0-9-15,0 0-5 0,0 0-5 16,0-38-3-16,0 36-3 0,0 1-2 15,0 0-1-15,0-2-2 0,0 2 0 0,0 0 3 16,0-2 4-16,3 0 3 0,7-1 0 16,-1 0-2-16,2 4-1 0,1-2 0 15,-5 2-2-15,9 4 0 0,-9 1 0 16,2 4 3-16,-1 6 1 0,-3 0 0 16,-1-2-1-16,-1 4-2 0,-3 0-1 15,0-1 3-15,0 6 0 0,0-1 6 16,-6-2 0-16,5-4-1 0,-4-3 0 15,4-2-2-15,-1-5-1 0,0 0 3 16,2-5-1-16,0 0 0 0,0 0 2 0,0 0 2 16,0 1-3-16,0-1-1 0,2-9-1 15,4-8 0-15,0-7-1 0,4-1 2 16,0-3 0-16,-1 1-1 0,0 1 3 16,-3-1-1-16,-2 7 2 0,0 1 2 15,-3 8 2-15,-1-4 4 0,0 3-1 0,0 0 1 16,0 2-3-16,0 5 1 15,0-4-4-15,0 4-4 0,-1 1 3 16,-3 1-3-16,4 3 0 0,0-2 4 16,0 2-6-16,0-1-6 0,-3-1 6 0,3 1-8 15,0 1 5-15,0-2 3 0,-1 2-7 16,1 0 4-16,-2 0-4 0,2 0 3 16,-1 0 1-16,-1 5 1 0,1 8 0 15,1 7-1-15,0 0 0 0,0 6-2 16,3-6 1-16,1-2-3 0,6-2 1 0,0-2 0 15,-4-5-1-15,8-3 2 0,1 0 0 16,2-4 0-16,1 1 0 0,0-3 1 16,0 0-6-16,-1 0-1 0,6-6-6 15,-10 1-11-15,0-1-17 0,-3 3-12 16,-2-1-17-16,-1-1-17 0,3-1-8 16,-3 1-51-16</inkml:trace>
  <inkml:trace contextRef="#ctx0" brushRef="#br0" timeOffset="120523.0814">8890 10068 445 0,'0'0'33'0,"0"0"-9"0,0 0-9 16,0 0-6-16,0 0-5 0,0 0-2 15,0 0 3-15,0 0-2 0,0 0 0 16,78-76 0-16,-46 58-1 16,4-3 1-16,0 0-2 0,0-1-1 0,-1-2-4 15,1 0 4-15,-1-1-4 0,3 1 3 16,-1 0 0-16,-2 1-1 0,-2 0 0 16,-1 4-4-16,-2-1-1 0,-2 5-5 15,-2 1-10-15,-3 3-22 0,-4 7-48 16,-3 2-54-16</inkml:trace>
  <inkml:trace contextRef="#ctx0" brushRef="#br0" timeOffset="121062.9729">9240 10065 568 0,'0'0'26'16,"0"0"-3"-16,0 0-5 0,0 0-5 15,0 0-4-15,0 0-2 0,0 0-3 16,0 0-1-16,0 0-2 0,0 0-2 15,-19 0 0-15,19 0-3 0,-1 0-2 16,1 0 3-16,0 0 0 0,0 0 2 0,5 4 1 16,6 5 0-16,2 1-1 0,1 2 2 15,4 0-2-15,-1 0 1 0,-4 2 0 16,6-1-1-16,-5 1 2 0,2 2-1 16,-3-3-1-16,3-1 1 0,-7-1-1 15,1-3 0-15,-3-2 1 0,-4-4-1 0,1 2 0 16,-4-4 0-16,0 0 1 0,0 0 1 15,2 1 1-15,-1-1 1 0,1 0 1 16,-1 2 0-16,-1-2 2 0,3 0-1 16,-3 0 0-16,0 0 1 0,3 0-3 15,0-14-2-15,2-7 0 0,0-8-3 16,-1-3 2-16,-1-1 0 0,0 1 0 16,0-1 0-16,-2-1 0 0,2-3 0 15,0 2-6-15,1 1 4 0,1 2-6 16,-4 8 4-16,2 4 2 0,0 8-5 0,-2 5-5 15,1 3-20-15,-2 4-30 0,0-1-50 16,0 1-40-16,0 0-91 0</inkml:trace>
  <inkml:trace contextRef="#ctx0" brushRef="#br0" timeOffset="140083.6535">16687 8110 11 0,'0'0'-11'0</inkml:trace>
  <inkml:trace contextRef="#ctx0" brushRef="#br0" timeOffset="142048.7539">17237 8625 158 0,'0'0'57'0,"0"0"2"0,0 0-7 16,0 0-11-16,0 0-10 0,0 0-10 15,0 0-9-15,0 0-4 0,0 0-6 16,-13-6-3-16,11 4 0 0,2 2 1 16,0 0 0-16,0 0 1 0,0 0 0 15,3 0-1-15,6 0-2 0,2 0 0 16,1 0-1-16,1 0 1 0,-1 0 2 16,0 0 0-16,0 0-1 0,0 0 0 15,1 0-2-15,-3 0-2 0,2 0-3 16,-5 0-7-16,3 0-12 0,-4 0-23 0,0 0-19 15,0 0-18-15,-1 0-10 0</inkml:trace>
  <inkml:trace contextRef="#ctx0" brushRef="#br0" timeOffset="142302.7265">17215 8896 242 0,'0'0'64'0,"0"0"-13"0,0 0-10 15,0 0-9-15,0 0-5 0,0 0-11 16,0 0-6-16,0 0-3 0,0 0-6 16,0 0-2-16,53-35 0 0,-42 32-4 0,7 2 1 15,-3 1 0-15,5 0-4 0,1 0-1 16,-6 0-5-16,0 3-2 15,4-2-14-15,-1-1-33 0,4 0-35 16,-2 0-67-16</inkml:trace>
  <inkml:trace contextRef="#ctx0" brushRef="#br0" timeOffset="145548.1378">9627 10240 11 0,'0'0'7'15,"0"0"-8"-15,0 0-9 0</inkml:trace>
  <inkml:trace contextRef="#ctx0" brushRef="#br0" timeOffset="148579.2804">18218 8200 108 0,'0'0'33'0,"0"0"-3"0,0 0 0 0,0 0-2 15,0 0 2-15,0 0-3 0,0 0-3 16,0 0 0-16,0 0-2 0,-18-60-4 16,16 56 0-16,2-1-4 0,-3 0-4 15,2 1-1-15,-2 0-2 0,3 0-1 16,0 4-1-16,-1-1-2 0,-2-2-2 15,-3 0-1-15,3 0-4 0,0 2 1 0,-3 1 0 16,1 0-1-16,-8 0 1 0,-5 1 0 16,3 6-1-16,-5 7 0 0,2 1-2 15,-1 2 1-15,3 3 1 0,-1 3 0 16,4-1 2-16,1 1 2 0,1 2-2 16,5-5 0-16,1-3-2 0,1 0 0 0,4-2 1 15,0-3 3-15,0 5 1 16,6-5 2-16,3 0-2 0,2-4 1 15,2-2-1-15,4-5 0 0,2-1 1 16,6 0-4-16,-2-4 2 0,-1-5 2 0,1-2 0 16,-3-2 2-16,-1-3 1 0,-2 1 0 15,-3-3 0-15,-2-2 2 0,-1 1 0 16,-4-5 1-16,0-1 1 0,-4-2 0 16,-3-2-4-16,0-2 1 0,0-1-2 15,-5 1 1-15,0-1-1 0,-1 2 0 0,0 2 3 16,0 4 5-16,2 6 3 0,-3 2 1 15,4 8-3-15,-1-4-3 0,1 4-2 16,1 3-2-16,1 0-2 16,1 5-3-16,-2-1-7 0,2 1 0 0,0 0 4 15,0 1-3-15,0 13 6 0,0 9 0 16,2 7-1-16,1 2 1 0,0 3-2 16,0 2 1-16,1 1-2 0,0-1 0 15,0 0 1-15,1-2-2 0,1-2-1 16,-2-6 0-16,2-1-1 0,-1-9-2 0,0-3 2 15,-1-6-5-15,0 1-4 0,1-2-11 16,-2-4-12-16,0 0-32 0,4-3-23 16,3 0-13-16,5 0-20 0</inkml:trace>
  <inkml:trace contextRef="#ctx0" brushRef="#br0" timeOffset="149035.8976">18511 8061 346 0,'0'0'69'0,"0"0"-13"16,0 0-15-16,0 0-12 0,0 0-6 0,0 0-6 15,0 0-6-15,0 0-6 0,0 0-4 16,0 0-3-16,-25-25 0 0,24 25-3 15,1 0 3-15,-2 3 2 16,2 9 1-16,0 5 0 0,0 4 0 0,0 0 0 16,5-1-1-16,-1 0-1 0,3-2 0 15,-3 0-1-15,2 0 0 0,0 2 2 16,0-2 0-16,-1-4 0 0,0 1 1 16,-1 0 0-16,-1-6-2 0,3 5 1 15,-3-6-3-15,-2-5 1 0,2 1 1 0,-3-4 0 16,0 0 1-16,0 0 3 0,2 1 3 15,-1 1 0-15,2-2 3 0,1 0-1 16,2-3-3-16,3-8-2 16,4-7-1-16,-3-2-2 0,-1-4 0 0,1 0-1 15,-2-2 0-15,1 2 0 0,-3 0 1 16,4 1-2-16,-3 3 1 0,-1 0-2 16,0 6-1-16,-2 1-3 0,-1 4-4 15,0 4-5-15,1-4-8 0,-2 5-20 16,-1 0-39-16,2 1-27 0,-3 3-36 0</inkml:trace>
  <inkml:trace contextRef="#ctx0" brushRef="#br0" timeOffset="149655.7708">17919 8685 379 0,'0'0'57'0,"0"0"-21"15,0 0-11-15,0 0-12 0,0 0-5 16,0 0-1-16,0 0-1 0,0 0 2 0,0 0 0 15,0 0 1-15,15-9-2 0,5 5 1 16,3 2-2-16,7-3 0 0,2 1 1 16,2-3-3-16,2 2-1 0,1-2-1 15,5 0-1-15,2-1 0 0,-1 3 1 16,6-3-2-16,0 2 0 0,2-2-3 16,2 1-2-16,1 1-4 0,-2 0-7 15,3 0-11-15,-2 1-18 0,-1-1-47 16,-1 0-52-16,0 1-117 0</inkml:trace>
  <inkml:trace contextRef="#ctx0" brushRef="#br0" timeOffset="151306.6471">18298 9110 266 0,'0'0'49'16,"0"0"-8"-16,0 0-5 0,0 0-7 16,0 0-1-16,0 0-6 0,0 0-1 15,0 0-1-15,0 0-4 0,13-57-4 0,-13 51-7 16,0-3-2-16,-7 1-4 0,-2 5-2 15,-1 0 0-15,-1 1 1 0,-1 2 1 16,0 0 0-16,-3 0-1 0,0 0 0 16,-1 5 0-16,2-1 0 0,-1 1 1 15,7-1-5-15,-8 4 2 0,4 0 1 16,3 3 0-16,-3 4 2 0,4-5-1 16,2 4-2-16,2-5 1 0,2 1-1 15,1 2 1-15,1-2 1 0,0 5 2 16,4-2 2-16,5 2-4 0,-1-4 4 0,0-2-4 15,-1-4 0-15,1-2 0 0,0 0 0 16,4-2 1-16,2-1-1 0,2 0 5 16,3-5-1-16,-2-6 1 0,-1-3-3 15,2-1 3-15,-2-2-3 0,-1-4 2 16,0 1 1-16,-1 1 0 0,-2-3-1 16,-2 1 2-16,-3 0-1 0,-1-3 0 15,-2 0 1-15,-1-4 0 0,-3 1 1 16,0-2-3-16,0 1 4 0,-1 3-1 15,-5 0 7-15,3 9 2 0,-1-1 2 0,1 8-1 16,0-1-4-16,-1 0-4 0,2 6-4 16,1-2-1-16,1 6-2 0,-2 0-4 15,2 0 0-15,0 0 1 0,0 15 1 16,2 8 1-16,6 7 1 0,0 4-1 16,-1 0-2-16,0 1 1 0,0 1-2 15,1-2-1-15,-3-4-2 0,0 0 1 16,1-5-1-16,-3-7-4 0,1-1-9 15,-2-5-17-15,-2 0-20 0,0 0-32 16,0-3-18-16,0 2-24 0</inkml:trace>
  <inkml:trace contextRef="#ctx0" brushRef="#br0" timeOffset="151974.8883">18454 9048 313 0,'0'0'50'0,"0"0"-11"0,0 0-10 16,0 0-2-16,0 0-5 0,0 0-4 15,0 0 0-15,0 0-6 0,0 0-4 16,0 0-4-16,18-76-5 0,-18 75-1 16,0 1-3-16,1-2 1 0,2-1-2 15,1-2 3-15,4 1 1 0,2 1 0 16,-6 2-1-16,5-1-3 0,1 2 1 0,6 3-1 15,0 4 2-15,0 4 2 0,-3 0 0 16,-3-2-1-16,-3 3 1 0,0 0 1 16,-2 3-1-16,-1-1 1 0,0 3 0 15,-4-1 0-15,0 1 0 0,0 1 1 16,0-2 0-16,-5 0 2 0,2-5 3 16,0 0-3-16,1-7 5 0,2-4-3 15,0 0 3-15,0 0 1 0,0 1 0 16,0 1 3-16,0-1 1 0,0 1 3 15,0 0 2-15,0-2 0 0,0 1-7 0,0-1-1 16,2-8-10-16,8-4 3 0,1-6-2 16,0 0 0-16,1 0 1 0,-3-2-1 15,0 1 2-15,1-1 0 0,-3 1-1 16,0 1 1-16,-2 4-1 0,1-1 0 16,-3 2 1-16,1 2-1 0,0-6 0 0,-1 8 2 15,-2 4-2-15,1 1 2 16,-2 4-1-16,0-1 1 0,0 1-2 15,1-2 0-15,-1 1-1 0,0-1-1 16,2 0 0-16,-2 1-2 0,0-1-1 0,1 1 0 16,-1 1-1-16,0 0 2 0,0 0 1 15,0 0 0-15,-4 9 2 0,-5 5 0 16,1 6 0-16,0-2 1 0,2-4-2 16,2 1 1-16,0 0 0 0,2-3 0 15,-2 4 0-15,3-3 0 0,1-1-1 16,0 6 0-16,0-7-1 0,4 4 0 0,2-3-2 15,-2-4-1-15,6 2 1 16,2-1-1-16,-1-3 1 0,1 1-3 16,4-4-6-16,0-3-7 0,5 0-15 0,5 0-22 15,-1-7-31-15,-2 3-43 0,2-4-58 16</inkml:trace>
  <inkml:trace contextRef="#ctx0" brushRef="#br0" timeOffset="152402.8331">18083 9515 396 0,'0'0'57'0,"0"0"-10"0,0 0-18 0,0 0-11 15,0 0-4-15,0 0-5 16,0 0-3-16,0 0-2 0,104-43-1 0,-78 35 0 16,3 1-2-16,1 2 0 0,2-2-1 15,3 2 0-15,2 2 1 0,-1-2-2 16,1 2-2-16,-3-1-1 0,1 0-1 16,0 1-2-16,2-2-4 0,-2 3-5 15,0-1-10-15,-2 1-23 0,-3-1-46 0,1 2-40 16,-10-1-83-16</inkml:trace>
  <inkml:trace contextRef="#ctx0" brushRef="#br0" timeOffset="152922.679">18462 9722 462 0,'0'0'58'15,"0"0"-20"-15,0 0-14 0,0 0-10 16,0 0-7-16,0 0-3 0,0 0-3 15,0 0-3-15,0 0-1 0,-13 2 1 0,13 0 1 16,0 8 2-16,3 2 0 0,4 5 0 16,3-1 0-16,0 3-1 0,0-1 3 15,2 1 1-15,-2 2-3 0,0-1 3 16,0 2-4-16,0-4 0 0,-1 0-1 16,1-1 0-16,0-2 1 0,-3-3-1 0,1 0 1 15,-3-4 1-15,-2-3-1 16,0-2 0-16,-2 1-1 0,2-1 2 15,0 0 0-15,0 0 1 0,-3-3 3 16,0 0 0-16,3 0 3 0,3-6-2 0,4-9-3 16,2-7 0-16,0-8 1 0,-1-1-7 15,0-6 4-15,2-3-4 0,-3 3 1 16,1-3 2-16,1 2-2 0,-1 2 2 16,-1 4-2-16,0 3 1 0,-1 3 0 15,-4 9-1-15,0 7-1 0,-4 5-3 0,-1 5-5 16,0-1-17-16,0 1-25 0,0-2-39 15,2 2-37-15,-2 0-63 0</inkml:trace>
  <inkml:trace contextRef="#ctx0" brushRef="#br0" timeOffset="153135.9597">19118 9607 335 0,'0'0'-137'0</inkml:trace>
  <inkml:trace contextRef="#ctx0" brushRef="#br0" timeOffset="178799.6898">16058 11076 26 0,'0'0'27'0,"0"0"-7"16,0 0-6-16,0 0-8 0,0 0-5 15,0 0 0-15,0 0 4 0,-79-18-1 16,70 12 2-16,0 1 1 0,1-1 1 15,0 0 0-15,-3 0 1 0,2 0-2 0,0 0-1 16,1 0-4-16,-2 0 1 0,1 0 0 16,0 1 1-16,-1 2 3 0,2 0-1 15,-1 0-4-15,-1-1 3 0,1 2-3 16,-1-1 2-16,1 0-2 0,-2 0-3 16,-1 0 2-16,1 0-1 0,-1 1 3 0,0 1 0 15,-6-2-4-15,6 3 1 0,-8 0-2 16,1 0 0-16,6 0 1 15,-9-2 1-15,2 2 0 0,6-2 0 16,-8 1 1-16,3-2-2 0,5 2 2 0,-5-2 1 16,2 0-1-16,5 1 1 0,-5-3-1 15,2 2 0-15,5 0-1 0,-4-3 2 16,5 3-1-16,-3-3 0 0,-1-1 0 16,4 2-1-16,-6-4-2 0,2 0-1 15,0 0 2-15,0 1 0 0,0-2 2 0,1 2-1 16,0 0 0-16,-5-4 0 0,4 3-1 15,-3 0 0-15,0 0 1 16,3 3 0-16,0 0 1 0,-2 0 0 16,6 1 0-16,-6-2-1 0,7 2 3 0,-1 0-3 15,0 0 2-15,5 2-1 0,-5-1-1 16,5 1 2-16,0 1-2 0,-5-3 1 16,6 1 1-16,-6-2 0 0,4 0 1 15,-1-1-1-15,0 1-1 0,3 2 2 16,-4-3-1-16,6 3 2 0,-5-4-2 0,0 0 2 15,0 1-2-15,2-1 0 0,-5 2 4 16,3-1 5-16,-1 0-1 0,-3-3 0 16,1 4-4-16,-2-5-4 0,-1 2 10 15,-1 0-2-15,-2-3 3 0,1 1-1 16,4 4-10-16,-2-3-1 0,-2 2 0 0,2 1-1 16,-2-3-2-16,4 0 3 15,-2 2-3-15,4 0-2 0,-7-3 4 16,4 4-4-16,2 1 2 0,2-1 2 15,-1 3 0-15,3 3-1 0,0-2-2 0,-3-1-4 16,3 3 0-16,1-1-1 0,-1 1-1 16,5 1-3-16,-6 0-5 0,0 0 1 15,-5 0-3-15,1 0 2 0,0 3 3 16,0 2-3-16,3-1 6 0,-3 0-1 16,4-2 2-16,0 1 3 0,2-1 0 15,-1-1-3-15,-6-1-5 0,7 0-2 16,-5 0 2-16,0-1 3 0,-2-7 0 15,2 2-21-15</inkml:trace>
  <inkml:trace contextRef="#ctx0" brushRef="#br0" timeOffset="180557.1233">13960 9643 33 0,'0'0'11'0,"0"0"0"0,0 0-2 16,0 0 2-16,0 0 1 0,0 0 1 15,0 0 1-15,0 0 4 0,0 0-3 0,0 0 4 16,-7-7-1-16,5 5 1 15,2 2-4-15,-1 0-5 0,1-2-4 0,-2 2-3 16,2 0-2-16,-1 0-1 16,1-1 1-16,-2 1-2 0,2 0 0 0,-1 0-3 15,1 0-2-15,0-2-2 0,-3 2-4 16,3 0 0-16,0 0 0 0,0 0 0 16,0 0 4-16,0 0 1 0,0 0 3 15,0 0 1-15,0 0 2 0,0 0-3 16,0 0-2-16,0 0-2 0,0 0-3 0,0 0-4 15,0 0-7-15,0 2-15 0,0-1-8 16</inkml:trace>
  <inkml:trace contextRef="#ctx0" brushRef="#br0" timeOffset="180813.4745">13960 9643 3 0</inkml:trace>
  <inkml:trace contextRef="#ctx0" brushRef="#br0" timeOffset="187268.4885">16517 10908 22 0,'0'0'-2'16,"0"0"1"-16,0 0 0 0,0 0-3 0,0 0-1 15,0 0-1-15,0 0 3 0</inkml:trace>
  <inkml:trace contextRef="#ctx0" brushRef="#br0" timeOffset="191079.3481">13489 11492 161 0,'0'0'37'0,"0"0"-9"15,0 0-8-15,0 0-6 0,0 0-3 0,0 0-5 16,0 0-3-16,0 0-2 0,0 0 0 16,0 0-1-16,-9-3 2 0,9 3-1 15,3 0 1-15,7 0 3 0,6 3 1 16,-6-1 4-16,7 1 5 0,4-3 5 16,0 0 2-16,7 0-4 0,-1 0-3 0,0-3-3 15,4 1-3-15,1-1-3 16,1-3 1-16,2 1-2 0,2-1 0 15,3 2 0-15,3-2-1 0,0-1 1 16,5 3-3-16,0-3 0 0,1 0 0 0,2 1-1 16,2 1 1-16,3 0 0 0,1 2-2 15,-1 0 0-15,-1 2 0 0,-1 1-1 16,-1 0 0-16,-1 0 1 0,-4 4-2 16,-1 1 1-16,-3 2 1 0,-3-1 0 15,-1 0 0-15,-4 0 0 0,2-1 0 0,-5-3 1 16,2 0 1-16,-2-2 0 0,-1 0-1 15,1 0 1-15,-3 0-1 0,-2-6 0 16,2 1 0-16,-4 0 2 16,-3 0-2-16,0 0 1 0,-2 0-2 0,-1 2 1 15,2 1 0-15,-3-1 0 0,-4 0 1 16,0-1 1-16,-2 3-3 0,-3 0-1 16,3-1-1-16,-7 0 1 0,4 1-1 15,-4 1 0-15,-2 0-2 0,3 0-3 16,-7 0-1-16,0 0-3 0,0 0-1 0,2 0 0 15,2 0-1-15,0 0-5 0,-1 1-9 16,0 8-16-16,-3-2-19 16,-6 5-16-16,-4 3-7 0,-1-1 5 0</inkml:trace>
  <inkml:trace contextRef="#ctx0" brushRef="#br0" timeOffset="191628.9432">13539 11567 142 0,'0'0'45'16,"0"0"-6"-16,0 0-5 0,0 0-6 15,81-26-2-15,-52 20 0 0,3-3 1 0,3 4 4 16,2-2-2-16,4-3-5 0,2 3-3 15,5-3-6-15,1 1-4 16,5-1 0-16,3 1-4 0,1-4-3 0,4 2 1 16,-1-2-4-16,4 1 1 0,-3 0-1 15,-1 1 0-15,-3 0 0 0,-2 4 0 16,-1-1-1-16,-4 4 3 0,-1 1-2 16,-2 0-1-16,-2 3 1 0,-2 0-1 15,-2 0 0-15,-3 0 0 0,-3 0 0 16,0 3 0-16,-4-2 0 0,-3 1 0 0,-9 0 1 15,0-2 0-15,-8 1 0 0,-6-1-2 16,0 0 1-16,-6 0 0 0,0 0-2 16,0 0 2-16,1 0 2 0,1 0-1 15,-1 0 0-15,-1 0-3 0,4 0-5 16,-3 0-3-16,-1 0-12 0,0 0-30 0,0 0-32 16,-1 0-47-16,-7-1-48 15</inkml:trace>
  <inkml:trace contextRef="#ctx0" brushRef="#br0" timeOffset="192367.1754">10796 11415 189 0,'0'0'40'0,"0"0"-7"15,0 0-13-15,0 0-8 0,0 0-7 16,0 0-9-16,0 0 3 0,0 0 0 15,0 0 1-15,0 0 2 0,0-1 1 0,13 2 4 16,10 2 3-16,3-2 3 0,4-1 7 16,7 0 0-16,5-3-1 0,5-6 1 15,4-2-6-15,7-1-4 0,0-1-3 16,-2-1-4-16,0 1-1 0,-5 2 1 16,1 0-2-16,-4 3 2 0,-2-2-3 0,0 0 0 15,-4 3-2-15,-1-1 0 16,-5 4 1-16,-3 1 1 0,-5 2-2 15,-8 1-2-15,0 0-4 0,-8 0-6 16,-2 0 0-16,3 0 1 0,-7 1 1 0,1 3 1 16,-4-1 2-16,-2 5 1 0,-1-1 1 15,-4 4-1-15,-5 3-10 0,-4-4-12 16,-4-2-20-16,5-2-12 0,-5-3-13 16,5-1-7-16</inkml:trace>
  <inkml:trace contextRef="#ctx0" brushRef="#br0" timeOffset="192734.8774">10753 11575 298 0,'0'0'26'0,"0"0"-10"15,0 0-10-15,0 0-6 0,0 0-1 16,0 0 2-16,0 0 2 0,0 0 3 16,0 0-1-16,0 0 2 0,47-7 1 15,-23 3 0-15,2 0-1 0,1-1-1 16,2 1-3-16,3 0 4 0,1-2 2 0,5-2 3 16,3-3-2-16,0-1-1 15,5-1-3-15,-1-3 0 0,1 0-2 16,1 0-3-16,-1 2 2 0,-4 0-2 15,0 0 0-15,-3 3-1 0,-5-2 0 0,-2 3-1 16,-3 1-3-16,-3 2 1 0,-10 3-5 16,-7 0-4-16,-1 4-13 0,-8 0-7 15,0 0-5-15,0 0 4 0,2 0-12 16,-2 0-12-16,-10 10-31 0</inkml:trace>
  <inkml:trace contextRef="#ctx0" brushRef="#br0" timeOffset="193015.8658">10776 11597 248 0,'0'0'39'0,"0"0"-13"0,0 0-6 0,0 0-5 15,0 0-3-15,0 0-1 0,0 0 0 16,0 0 6-16,0 0 4 0,0 0-2 16,7 0 1-16,16-3-9 0,7 1-3 15,2-1 1-15,0-1-5 0,6 1 0 16,1-4-2-16,1 3-4 0,2-2-1 16,0 1-5-16,4 2-10 0,-2 0-42 15,5 3-85-15,-7-1-110 0</inkml:trace>
  <inkml:trace contextRef="#ctx0" brushRef="#br0" timeOffset="230169.2121">11026 9763 69 0,'0'0'30'0,"0"0"-3"16,0 0-3-16,0 0-3 0,0 0 6 15,0 0-1-15,0 0-2 0,1-84 2 16,-2 72 1-16,-2 2 2 0,0-1-1 16,0 2-3-16,-1 0-5 0,2 5-3 0,-3-4-4 15,2 4-3-15,-6-3-4 16,5 1-3-16,-4 0-2 0,0 2-3 15,-2 2 0-15,-2-1 0 0,1 3-2 16,-7 0 0-16,2 3-2 0,-3 4-3 0,1 4 0 16,-1 1-1-16,3 2 1 0,-1 1 2 15,1 0 0-15,0 0 4 0,1 2 4 16,1 1 0-16,2-1 2 0,1 1-3 16,1-6-1-16,4 1 0 0,0-6 1 15,6-2 0-15,-1 5 1 0,1 1 3 0,0 3-4 16,1 1 5-16,6-3-1 0,2-1-1 15,4-2 0-15,-3 1-5 0,4-3 2 16,0-3 2-16,-4-3 0 16,7 1 2-16,3-2 2 0,-4 0-1 0,7-6-1 15,-5-3-3-15,-1-3 4 0,-1-3-5 16,0-2 1-16,-3 0 2 0,0-1 2 16,-1-2-1-16,-4 2 3 0,2-2 0 15,-5 5 0-15,-1 0 5 0,-1 4 2 16,-3 5 4-16,1 2 3 0,-1 4-3 0,0-2-2 15,0 2-5-15,0-1-5 0,0-1-5 16,0 0-1-16,0 2-2 0,0-1 0 16,-1 1-1-16,-5 1 1 0,0 6-1 15,0 6 0-15,2 2 2 0,4 4 0 16,0-3 1-16,0 1-1 0,3-2-3 0,4-1 0 16,5 1-2-16,1-2 0 15,0-3-1-15,0 0-3 0,4-2-6 16,-2 1-20-16,2-1-22 0,3-2-35 15,-7-2-26-15,6 0-40 0</inkml:trace>
  <inkml:trace contextRef="#ctx0" brushRef="#br0" timeOffset="230535.721">11418 9513 305 0,'0'0'61'0,"0"0"-17"15,0 0-17-15,0 0-9 0,0 0-8 0,0 0-6 16,0 0-3-16,0 0-1 0,0 0-2 15,0 0 1-15,-77 1-1 0,64 16-3 16,6 2 1-16,-3 6 0 0,3-1 3 16,-1 3 1-16,2 3 0 0,1-3 1 15,2-2-2-15,3-2 1 0,0 0 0 16,0-2-1-16,0-3-2 0,4-4-1 16,3 0 0-16,1 1-4 0,-4-1 2 15,6 2-7-15,-1 0-5 0,-5-6-16 16,6 1-29-16,2-4-22 0,-5 0-26 0</inkml:trace>
  <inkml:trace contextRef="#ctx0" brushRef="#br0" timeOffset="231215.6813">11577 9740 365 0,'0'0'52'0,"0"0"-7"16,0 0-12-16,0 0-5 0,0 0-8 16,0 0-5-16,0 0-4 0,0 0-3 15,0 0-3-15,0 0 1 0,-25-44-4 16,25 42-2-16,0 1-2 0,0 0-5 16,0-1-1-16,0 2-2 0,0-1 2 0,0 1 1 15,2 0 6-15,9 0 1 16,-1 0-1-16,5 1 1 0,-1 5-1 15,-6-1 0-15,5 1-1 0,-5-2 0 16,-2 3 0-16,1-1 1 0,-2-1-3 0,2 2 3 16,-6-4-2-16,2 7 0 0,-3-3 2 15,0 5-1-15,0 4-1 0,-1-2 3 16,-5 1-2-16,0-3 3 0,-4 0-1 16,6-4-1-16,-4 4 5 0,1-6-4 15,3-3 3-15,4 2-3 0,0-5 0 0,0 0 0 16,0 0 1-16,0 2 1 0,-3-1 0 15,3 0 3-15,0-1 0 0,0 0 1 16,0 0-1-16,0 0 0 16,9-10-3-16,5-5 1 0,5-7 1 0,0 1 0 15,-2 0 0-15,-4 0-2 0,0-1 1 16,0 1-3-16,-1 1 2 0,-1-1-2 16,-2 1 2-16,-3 5 2 0,0 1 0 15,-3 7 0-15,-2 2-1 0,-1 1-1 16,0 4 0-16,0-2 0 0,0 2-2 0,0-2 0 15,4 1-2-15,-4 0-2 0,0 1-1 16,0 0 0-16,-4 0 0 0,-5 6 2 16,-4 7 1-16,-3 4-1 0,5 1 0 15,3-6-1-15,1 2 0 0,3-3 2 16,1-1-1-16,2 3 1 0,1-1 0 0,-2 0 1 16,2-2-1-16,0 3-2 15,0-3 0-15,3 1 0 0,3-3 1 16,-2 0-3-16,5-1 1 0,2 2-3 15,2-3 2-15,0 0 1 0,1-2-1 0,3-1-8 16,1-3-9-16,0 2-11 0,1-2-13 16,0 0-11-16,1 0-14 0,6-3-11 15,-7-3-5-15</inkml:trace>
  <inkml:trace contextRef="#ctx0" brushRef="#br0" timeOffset="231494.3781">11974 9472 302 0,'0'0'63'0,"0"0"-14"0,0 0-10 16,0 0-4-16,0 0-3 0,0 0-7 16,0 0-3-16,0 0-7 0,0 0-3 15,0 0-9-15,-11-28-2 0,11 28-2 0,0-1 0 16,0 1 1-16,7 2 1 0,3 11-1 15,2 1 0-15,4 7-1 0,-6 0 1 16,4 3 0-16,-5 2 0 0,1 2-1 16,-1 0 1-16,-5 1-1 0,-1 1-2 15,-3 1 0-15,0-1-5 0,-6 1-8 16,-7 1-13-16,-3 0-58 0,-5 1-61 16,-7-1-124-16</inkml:trace>
  <inkml:trace contextRef="#ctx0" brushRef="#br0" timeOffset="236507.0878">12698 9733 211 0,'0'0'58'16,"0"0"-6"-16,0 0-14 0,0 0-5 15,0 0-6-15,0 0-5 0,0 0-7 0,0 0-5 16,0 0-4-16,-15-5-1 0,15 5-1 15,0 0-2-15,0-2-2 0,-1 2 0 16,1 0-1-16,0 0 1 0,0 0 2 16,1-1 1-16,9-2 0 0,7 0-2 15,4-2-2-15,1 2-1 0,-5 0-4 16,-1 2-8-16,1 0-15 0,-5-1-28 16,-2 2-37-16,6 0-29 0,-9 0-38 15</inkml:trace>
  <inkml:trace contextRef="#ctx0" brushRef="#br0" timeOffset="236740.0197">12615 9933 507 0,'0'0'41'16,"0"0"-13"-16,0 0-9 0,0 0-7 15,0 0-6-15,0 0-3 0,0 0-6 0,0 0 2 16,0 0-3-16,0 0 0 0,26-67 1 16,-10 63 0-16,3 0-1 0,3 2-2 15,1 2-4-15,0 0-7 0,1 0-9 16,-2 4-38-16,1 2-44 0,0 2-62 16</inkml:trace>
  <inkml:trace contextRef="#ctx0" brushRef="#br0" timeOffset="238515.5701">13655 9485 220 0,'0'0'53'0,"0"0"-5"0,0 0-3 0,0 0-5 16,0 0-5-16,0 0-8 15,0 0-7-15,0 0 1 0,0 0 1 16,0 0-1-16,-19-56-5 0,19 52-3 15,0 4-2-15,-3-3-3 0,3 3-1 0,0-1-2 16,0 0-2-16,0-1 0 0,0 2-2 16,0-1 0-16,0 1 0 0,0-2-2 15,0 2 0-15,0-2 0 0,0 2 0 16,0 0 0-16,0 0-1 0,0-2 0 16,0 2-2-16,0 0-1 0,0 0 3 15,0 6 1-15,7 6 2 0,4 4 2 16,-2 3-1-16,0-1 0 0,0 2-2 15,1 0-1-15,-1 2 1 0,-2-1 0 16,3-1 0-16,0 0 2 0,-3-1-3 0,1-6 0 16,-2-1 0-16,-2-4-1 0,3 1 1 15,-1-1 1-15,-2-1-1 0,2 1 2 16,-3-5-1-16,0-1 0 0,-3-2 0 16,0 0 1-16,0 0 2 0,1 2 0 15,1-2 0-15,0 0-1 0,3 0 0 0,2-9 0 16,3-6-2-16,3-8 1 0,-4 0-1 15,0-2 0-15,1 0 2 0,-5-1-1 16,3 1-1-16,-2-1-1 16,-2-1 0-16,6 4-1 0,-3 0 1 0,-1 2 1 15,1 6-2-15,0 1-1 0,-1 5-1 16,-1 0-6-16,0 1-6 0,-3 3-8 16,1 3-16-16,0-2-20 0,1 3-36 15,0 0-28-15,-1-1-59 0</inkml:trace>
  <inkml:trace contextRef="#ctx0" brushRef="#br0" timeOffset="239283.3256">14467 9476 208 0,'0'0'49'0,"0"0"-9"0,0 0-6 16,0 0 0-16,0 0-7 0,0 0-5 16,0 0-7-16,0 0-7 0,0 0-5 15,0 0-3-15,-27-31-4 0,27 31-1 0,-6 0-2 16,-7 0-1-16,-3 4 2 0,-5 5 0 15,2 3 1-15,3 0 2 0,2 1-1 16,-1 2 3-16,5 0 0 0,-3 2 1 16,4-2-1-16,2-3-1 0,1 1-1 15,1-3-2-15,2 0-1 0,0 2 0 16,1-6 2-16,2 6-3 0,0-5-1 16,0 3-4-16,0 2 2 0,2-6 0 15,4 2 6-15,5-7-2 0,5 1 0 16,4-2-1-16,6-2-2 0,-1-7 2 0,-2-1 1 15,0-4 0-15,2 0 1 0,-4-3 5 16,-3 1 1-16,-3-2 6 0,0 0 3 16,-3 0 0-16,1-4 3 0,-3 2 0 15,-4-1 3-15,1-1 5 0,-6 5 0 16,-1-2 3-16,0 0-5 0,0-1 0 0,-7-4 0 16,1 9-1-16,-1 0 1 15,0 2 2-15,1 4-4 0,-4-3-4 16,6 5-1-16,1 3-4 0,0 2 0 15,3 2-2-15,-2 0-2 0,2 0-2 0,-1 0-4 16,-1 0-1-16,1 0 1 0,-1 0 0 16,1 1 1-16,1 12 0 0,0 7 0 15,0 8-3-15,0-1 2 0,4 2-4 16,2 3-1-16,0 1-2 0,3 3 3 16,-1 1-4-16,-2-4-1 0,3-1-2 0,1-5-10 15,-3-2-14-15,2-4-23 16,-3-6-28-16,2-3-23 0,1-3-27 15</inkml:trace>
  <inkml:trace contextRef="#ctx0" brushRef="#br0" timeOffset="239686.8115">14718 9390 481 0,'0'0'63'0,"0"0"-24"16,0 0-13-16,0 0-14 0,0 0-6 15,0 0-5-15,0 0-2 0,0 0 1 16,0 0-3-16,0 0 0 0,0-9 2 16,3 18 1-16,4 7 1 0,4 4-1 15,-2-1 0-15,3 1 0 0,-2-1 0 16,0-1-2-16,-1 0 3 0,2 0-2 0,-5-6 1 15,1 0-1-15,-2-4 0 0,-1-2-1 16,0 2 1-16,-2-5 0 0,2 2 0 16,-4-5 1-16,0 0 1 0,0 0 0 15,1 1 2-15,1 0 0 0,-1-1 4 16,1 0-1-16,2 0 0 0,2-9-2 16,3-9-3-16,2-7 0 0,-1-3-2 15,1 1 2-15,1 0-2 0,0-1 0 16,1 2-1-16,-3 2 1 0,2 2-4 15,-4 6-3-15,-2 4-9 0,0 4-16 0,-3 4-26 16,0 1-62-16,-3 3-43 0</inkml:trace>
  <inkml:trace contextRef="#ctx0" brushRef="#br0" timeOffset="240299.6757">13756 9883 375 0,'0'0'54'15,"0"0"-24"-15,0 0-14 0,0 0-8 0,0 0-2 16,0 0 0-16,0 0 0 0,0 0 4 16,0 0-5-16,0 0-3 0,103-9 4 15,-64 3-5-15,1 0 2 0,4 0-2 16,-1-2 0-16,6-1 0 0,2 0-1 16,1-2-1-16,7-1-1 0,1 1-2 15,0 1-3-15,-2 0 0 0,4 2-6 16,-1 0-8-16,0 1-7 0,-2 0-17 0,0 4-28 15,-4 2-37-15,-4 1-63 16</inkml:trace>
  <inkml:trace contextRef="#ctx0" brushRef="#br0" timeOffset="241145.2332">14320 10055 328 0,'0'0'42'16,"0"0"-16"-16,0 0-11 0,0 0-5 15,0 0 0-15,0 0-2 0,0 0-2 16,0 0-4-16,0 0-3 0,-71-34-3 16,52 34 1-16,-5 8 0 0,5 0-1 0,-1 5 1 15,3-1-2-15,3 0 1 16,4-3 3-16,0 4-3 0,0-3 2 15,7-1 0-15,-4 5-3 0,2-5 3 16,1 2-3-16,0-2 2 0,4-2-5 0,0 4 2 16,0-5 2-16,0 2 0 0,4 2 3 15,5-5 2-15,-2 1 1 0,5-6 1 16,5 0-2-16,5 0 0 0,1-5 1 16,0-2 1-16,-1-4 3 0,-5 1-1 15,2-3 2-15,-6 1 3 0,4-1 0 0,-2 2 0 16,-2-3 2-16,-2 0-3 0,-1 3 2 15,-1 0 5-15,-2-1 3 0,-2 2-1 16,1-3 3-16,-1 2-4 0,-5-1 0 16,4-1-4-16,-2 2-3 0,-2-1-1 15,0 0 1-15,0-1 1 0,0 1-1 16,0 1-1-16,-2-1-8 0,-2 2 3 16,4 0-7-16,-4-2 4 0,3 6-1 15,1 2 0-15,0 4 1 0,-2-1 0 16,2 1-1-16,0-2-1 0,0 0-1 0,0 2-1 15,0 0 1-15,0-3 0 0,0 3 4 16,7 5-4-16,2 8 6 0,3 4-5 16,-3 3 1-16,0 1 0 0,-3-1-1 15,0 1 0-15,-3 0-1 0,0-5 0 16,-3 2 0-16,0 0-3 0,0 2-6 16,0 3-7-16,0 0-17 0,-2-4-21 15,-1-4-36-15,3 5-28 0,-1 0-31 16</inkml:trace>
  <inkml:trace contextRef="#ctx0" brushRef="#br0" timeOffset="241814.8097">14578 10083 429 0,'0'0'57'0,"0"0"-14"16,0 0-14-16,0 0-7 0,0 0-7 0,0 0-4 16,0 0-4-16,0 0-4 0,0 0-1 15,0 0-3-15,24-77 1 0,-17 71-1 16,2 0 1-16,-6 2-2 0,4 1 0 16,0 2 0-16,-2 0-2 0,8-1-2 15,-8 2 3-15,6 0 0 0,6 2 0 0,-5 3 1 16,3 6-1-16,-3 0-1 0,-3 3 0 15,-1 2 2-15,-3 0-1 0,-4 5 0 16,-1 1 0-16,0 1 0 16,0 2 0-16,-3-3 3 0,-3-3 0 0,1-3 0 15,2-7 0-15,-3-1 0 0,6-3 0 16,-1-1 2-16,-1 1 3 0,2-5 1 16,0 0 0-16,0 0 2 0,0 0 0 15,0 0-1-15,0 0-1 0,-1 0-3 16,-1-4-2-16,2-3 0 0,0-7 0 0,0-5 0 15,3-1 0-15,4-4 0 0,3 1 0 16,-1 0 0-16,4 2-1 0,0 0 0 16,-1-1 2-16,-2 4-1 0,4 0 1 15,-2 0 0-15,1 2 0 0,-6 4 2 16,2 0-2-16,-2-1 1 0,-1 4-1 16,1-6 0-16,-4 8-6 0,-2 3 6 15,2-1-5-15,-3 5 6 0,0-2-2 16,0 2 0-16,0-1-1 0,2-1-2 15,-2 1 0-15,0 1 0 0,0 0 4 0,0 0-3 16,-2 11 4-16,-4 5-4 0,-2 4 0 16,-2 2 0-16,1-3 0 0,0 1 2 15,1-1-2-15,3-4 1 0,1-1-1 16,3-3 0-16,-1-7-1 0,2 7-1 16,0-5 1-16,0 5-1 0,0-2 0 0,3-2 0 15,8 3 1-15,-5-4 0 0,4 0 0 16,-2-1-2-16,5-4-9 15,-3 1-6-15,4-2-12 0,8 0-26 16,0 0-35-16,5-8-39 0,0-3-98 0</inkml:trace>
  <inkml:trace contextRef="#ctx0" brushRef="#br0" timeOffset="242036.6098">15217 10076 594 0,'0'0'14'0,"0"0"-8"15,0 0-8-15,0 0-8 0,0 0-16 16,0 0-39-16,0 0-76 0,0 0-144 0</inkml:trace>
  <inkml:trace contextRef="#ctx0" brushRef="#br0" timeOffset="245119.8889">14796 9658 9 0,'0'0'-4'16,"0"0"-1"-16</inkml:trace>
  <inkml:trace contextRef="#ctx0" brushRef="#br0" timeOffset="246295.7936">10884 11542 390 0,'0'0'49'0,"0"0"-15"0,0 0-14 0,0 0-7 15,0 0-6-15,0 0-3 0,0 0-1 16,0 0-1-16,0 0 1 0,-11 0 0 16,21-6 1-16,7 0 1 0,12-5 0 15,1 2-2-15,5 0 0 0,0-1 1 16,1-1-4-16,3 0 1 0,0 1 1 16,0-1-1-16,3 0 0 0,3 0 0 15,-2 1-2-15,2-1 1 0,-3 2-1 16,1 0 0-16,-4 2 2 0,-1 0-1 15,-2 0 0-15,-1 2 1 0,-5-1-3 0,-2 4 1 16,-10 0 0-16,0 0-1 0,-5 1 1 16,-7 1 1-16,-2 0 1 0,-4 0-1 15,0 0 2-15,0 0 0 0,3 0 4 16,-3 0 0-16,3 0 1 0,-2 0-3 16,-1 0-1-16,2-2-2 0,-2 2-2 0,0 0-1 15,0-3-4-15,-6 1-5 0,-3-2-11 16,-1 1-15-16,-3 0-37 15,3 1-41-15,4 1-66 0</inkml:trace>
  <inkml:trace contextRef="#ctx0" brushRef="#br0" timeOffset="246763.9367">10659 11704 460 0,'0'0'64'16,"0"0"-16"-16,0 0-17 0,0 0-16 15,0 0-9-15,0 0-5 0,0 0-1 16,0 0 0-16,0 0 0 0,0 0 2 0,33-24-2 15,-13 23 0-15,6 1 0 0,1 0 0 16,1-3 1-16,3 3 0 0,3-2 2 16,2-3-2-16,2 0 0 0,4-5-1 15,3 0 0-15,0-2 1 0,2-1-1 16,-2 0 2-16,3 1-2 0,-5 0 1 16,-1 1-1-16,-6 4-1 0,-3-2 1 15,-5 5 0-15,-12 1 1 0,-3 2-1 16,-3 1 0-16,-4 0 0 0,-2 0 0 15,3 0 2-15,-7 0 0 0,0 0 2 0,0 0 3 16,2 0 0-16,-1 0 2 0,1 0-3 16,-2 0-2-16,1 0-2 0,-1 0 0 15,0 0-2-15,0 0 0 0,0 0 0 16,0 0-3-16,3 0-5 0,-3 0-4 16,0 0-10-16,1 0-21 0,-1 0-40 0,5 1-38 15,-1 2-59-15</inkml:trace>
  <inkml:trace contextRef="#ctx0" brushRef="#br0" timeOffset="249655.2156">15202 11298 39 0,'0'0'14'0,"0"0"2"0,0 0 4 16,0 0 2-16,0 0-1 0,0 0 1 15,0 0-1-15,0 0 0 0,0 0 2 0,0 0-2 16,-13 0-1-16,12 0-2 0,1 0-4 15,-2 0-1-15,2 0-4 0,0 0-2 16,-1 0 0-16,1 0-1 16,0 0 0-16,0 0-2 0,0 0 1 0,0 0 1 15,0 0-2-15,0 0 1 0,0 0-2 16,0 0 1-16,0 0-1 0,1 0-1 16,5-2 0-16,7-1-1 0,-3 0-2 15,2 2-1-15,5-2 1 0,0-1-2 16,-1 1-2-16,2 2 1 0,1-1-7 0,1 1 3 15,6-1-6-15,-9 1 0 0,3 1 0 16,0 0 0-16,-5 0 1 0,7 0 0 16,-3 0 2-16,-8 0-2 0,10 0 3 15,-9 0 2-15,-1 0 1 0,1 0 0 16,-7 0-1-16,5 0-2 0,-4 0 1 16,-2 0 0-16,3 0-3 0,-7 0-4 15,0 0-7-15,6 0-3 0,0 0-3 16,0 0 3-16,0 0-6 0</inkml:trace>
  <inkml:trace contextRef="#ctx0" brushRef="#br0" timeOffset="250106.2174">15326 11359 266 0,'0'0'57'0,"0"0"-17"0,0 0-11 0,0 0-8 16,0 0-7-16,0 0-4 0,0 0-4 15,0 0-1-15,0 0-2 0,-14 0 1 16,14 0-2-16,0 0 0 16,9-2 1-16,7-4 0 0,4-1 0 0,-1 2-2 15,-5 2-1-15,2 0 0 0,3-2 0 16,0 2 0-16,5-1-1 0,-2 0 1 16,-1 1-1-16,-6 0-1 0,2 2 0 15,1-2 1-15,-5 1-4 0,6 1 3 16,-8-1-1-16,2 1 1 0,-1 1 2 0,-1-2-2 15,1 1-1-15,-8 1-4 0,3 0-6 16,-7 0 0-16,0-2 0 0,0 2 0 16,2 0-5-16,-1 0 1 0,-1 0-4 15,0 0-1-15,0 0-18 0,-10 2-17 16,-4 2-22-16,-3 1-10 0</inkml:trace>
  <inkml:trace contextRef="#ctx0" brushRef="#br0" timeOffset="250423.1966">15302 11368 212 0,'0'0'56'16,"0"0"-14"-16,0 0-4 0,0 0-3 0,0 0-4 15,0 0-5-15,0 0-3 0,0 0-2 16,0 0-2-16,0 0-3 0,-28 0-5 15,28 0-3-15,0 0-3 16,0 0 0-16,0 0 2 0,12 0-1 0,5 0 1 16,6-4-2-16,-2 1-1 0,0 1 0 15,1-2-2-15,-7 2 0 0,2 0-2 16,2-1-2-16,1 1 1 0,6-1 1 16,-8 2-2-16,0 1-1 0,-1 0-1 15,-3 0-4-15,4 0 2 0,-6 0-3 0,-2 0-6 16,3 0-13-16,-3 0-27 0,-1 0-42 15,-4 1-37-15,0 0-68 0</inkml:trace>
  <inkml:trace contextRef="#ctx0" brushRef="#br0" timeOffset="250668.6547">15238 11499 430 0,'0'0'54'0,"0"0"-10"15,0 0-19-15,0 0-6 0,0 0-4 16,0 0-4-16,0 0-3 0,0 0-5 16,0 0-3-16,0 0-2 0,87-48-3 15,-68 45 0-15,-6 1-4 0,0 2-6 16,7 0-10-16,-2 0-26 0,6 5-40 15,-7-2-55-15,1 2-114 0</inkml:trace>
  <inkml:trace contextRef="#ctx0" brushRef="#br0" timeOffset="252642.427">14475 11321 104 0,'0'0'31'0,"0"0"1"0,0 0-11 16,0 0-4-16,0 0-6 0,0 0-5 15,0 0 0-15,0 0-7 0,0 0-2 16,-15 0-5-16,13 0-1 0,0 0 0 16,2 0-3-16,-1-2 2 0,1 2-1 15,-2 0 0-15,2 0 2 0,-1 0 1 0,1 0 4 16,-2-2 3-16,2 2-1 0,-1 0 4 15,1 0-1-15,0 0 4 0,-2 0 0 16,2 0 2-16,0 0-1 0,-1 0-1 16,1 0 2-16,0 0-5 0,0-1 1 15,0 1-2-15,0 0-2 0,0 0-1 16,-2 0 1-16,2 0-1 0,0 0-4 16,0 0-2-16,0 0-2 0,0 0 2 15,0 0 1-15,0 0 2 0,0 0 0 16,0 0 3-16,0 0 2 0,0 0-1 0,0 0 2 15,0 0-1-15,0 0 0 0,0 0 1 16,0 0 1-16,0 0 0 0,0 0-1 16,0 0 0-16,0 0 0 0,0 0-1 15,0 0 0-15,0 0 0 0,0 0-2 16,0 0-2-16,0 0-1 0,0 0-4 16,0 0-3-16,0 0-3 0,0 0-6 15,0 0-6-15,0 0 2 0</inkml:trace>
  <inkml:trace contextRef="#ctx0" brushRef="#br0" timeOffset="262956.5537">9950 10584 160 0,'0'0'28'0,"0"0"5"0,0 0 8 15,0 0-3-15,0 0-3 0,0 0-4 0,0 0 1 16,0 0-3-16,0 0-5 0,0 0-9 16,-16-65-4-16,9 62-2 0,6 0-3 15,-4 0 0-15,2 1-2 0,-3 1-3 16,-1 1-1-16,-4 0-1 0,-5 0 0 16,0 1 0-16,-3 10 1 0,0 4 4 0,2 5-4 15,1 2 5-15,-1 5-5 16,4 0 1-16,1 1 2 0,-1 6 1 15,6-1 3-15,-1 4-3 0,0 1 0 16,5 1-3-16,2 2 2 0,-1 0 0 0,2 0 0 16,0-2-1-16,0 1-2 0,2-2 0 15,2 0 2-15,-1 2 5 0,5 0-2 16,-2 3 0-16,0 1-3 0,0-3-2 16,1 0-1-16,-3-2 1 0,2-1 0 15,-3 0 0-15,0 0 1 0,0-3-1 0,-2-2 3 16,-1-1-2-16,0-4 0 0,-4-6 0 15,-3 0-1-15,-2-4 1 0,-5-3-1 16,-5 0-4-16,-6 0-12 0,-7-2-32 16,-8 0-68-16,-2 0-85 0</inkml:trace>
  <inkml:trace contextRef="#ctx0" brushRef="#br0" timeOffset="263961.2333">12832 10507 355 0,'0'0'37'0,"0"0"-10"0,0 0-5 0,0 0-1 16,0 0 0-16,0 0-3 0,0 0-2 15,0 0-3-15,0 0-3 0,-8-23-4 16,8 21-1-16,-2 1-3 0,2-1 1 15,-1 2-1-15,1-1 1 0,-2 1-3 16,2-2 0-16,0 2 0 0,-1-1 0 0,1 1 0 16,-5 0 0-16,-2 1-3 0,-6 7 1 15,0 6-1-15,1 2 1 0,-2 4 6 16,-1 3-3-16,1 4 4 0,-1 0-3 16,1 1-4-16,1-1 2 0,4 0-3 0,-1 1 1 15,3 1 3-15,3 0 0 16,-1-1-2-16,1 2 2 0,1 0-2 15,2-1 1-15,1-1-1 0,0 1 1 16,1-2 0-16,8 1 2 0,-2 2 1 0,5-1 1 16,1 1 1-16,1 2 1 0,0 1 1 15,1 1-3-15,-2 1 1 0,-1 0-3 16,-4 1-2-16,1 1 0 0,-2 0-2 16,-4 3 1-16,1-2 0 0,-2 0 2 15,-2-2-2-15,0 1 1 0,-6-4-1 16,-3-2 0-16,-2-4 0 0,-1-4 1 0,-5-4 0 15,1-3 1-15,-7-4-3 0,-6 0-3 16,-1-4-7-16,-5-3-12 16,-1-3-17-16,8-2-46 0,2 0-70 0,10-3-103 15</inkml:trace>
  <inkml:trace contextRef="#ctx0" brushRef="#br0" timeOffset="266190.8967">9934 11821 379 0,'0'0'64'0,"0"0"-10"0,0 0-11 15,0 0-15-15,0 0-10 0,0 0-6 16,0 0-2-16,0 0-4 0,0 0-2 0,0 0-2 15,-29-32-2-15,26 31 0 0,3 1-1 16,0-2 0-16,0 2 0 0,0 0-1 16,-2 0-2-16,2 0 0 15,0 0 0-15,0 0 2 0,0 0 2 0,0 11 2 16,5 6-1-16,4 2 5 0,-2-2-5 16,-1-3 3-16,1-2-4 0,0-1-2 15,-2-4 3-15,2 6-2 0,4-3 1 16,-5-2 0-16,3 1-1 0,-3-3 0 15,1-2 1-15,0 2-2 0,-4-4 2 0,1 1-1 16,-1-1-1-16,2-1 2 0,-2 1 0 16,1 0 0-16,-4-2 0 0,0 0 1 15,0 0 0-15,0 0 1 16,4 2 2-16,-4-2 0 0,3 0 0 0,-2 0-1 16,2-2-1-16,3-10-2 0,0-6 0 15,3-6-8-15,1-1 7 0,-3 3-5 16,2 1 2-16,-1-1-3 0,1 0-11 15,-2 0-7-15,2 2-17 0,2 1-23 16,0 3-31-16,-1 1-30 0,4 3-27 0</inkml:trace>
  <inkml:trace contextRef="#ctx0" brushRef="#br0" timeOffset="266618.9689">10401 11855 295 0,'0'0'54'0,"0"0"-22"16,0 0-13-16,0 0-16 0,0 0-1 15,0 0 4-15,0 0-7 0,0 0 4 16,0 0-5-16,-65 38-3 0,49-21 4 0,0 1-2 15,2 0 3-15,2 1 0 0,2 1 0 16,3-1 1-16,3-4 1 16,1-2-3-16,1-2-4 0,1-5 0 15,1 5-1-15,0-5 1 0,0 3 4 0,0 2 0 16,1-8 2-16,5 2 3 0,0-1 0 16,5-3 3-16,4 1 1 0,2-2 0 15,4-3 0-15,-1-8 0 0,-2-1-1 16,-3-2 3-16,2 0 1 0,-7 4 4 15,-2-2 5-15,-4 3 5 0,-1-2 0 0,1 0 3 16,-4-1-6-16,0-5-2 0,0 7-7 16,-4-7-4-16,-3 2-4 0,1 6-10 15,-3-5 5-15,3 7-9 16,-5 2-1-16,-2 2-17 0,-3 5-49 0,-3 8-79 16,-1 10-129-16</inkml:trace>
  <inkml:trace contextRef="#ctx0" brushRef="#br0" timeOffset="268939.0221">9814 10067 237 0,'0'0'57'0,"0"0"0"15,0 0-11-15,0 0-13 16,0 0-11-16,0 0-8 0,0 0-7 0,0 0-3 16,0 0-2-16,0 0-2 0,-16-10-1 15,16 9-4-15,-1 1 0 0,1 0-1 16,0 0 3-16,0 0 6 0,0 1 0 15,0 10 2-15,7 4-3 0,3 7-1 16,0-4 2-16,-1 2 1 0,5 0-1 0,-2 2 0 16,1 1-2-16,-3 0-2 0,3-1 2 15,0 1-1-15,-1-3 1 0,-5-1-1 16,3-6 0-16,-4-1-1 16,-2-5 1-16,-1-4 0 0,0 2 1 0,-3-5-2 15,0 0 2-15,0 0 1 0,0 2 1 0,3-1 4 16,-2 1 3-16,1-2 2 0,-1 1 4 15,-1-1 3-15,2 0 2 16,-2 1 0-16,2-1-3 0,0 0-7 16,2-12-3-16,2-6-6 0,0-7-2 0,1-3 1 15,0-1-1-15,-1 0 1 0,1 1-1 16,-1 0 0-16,-1 2 0 0,0 4 0 16,-1 1-1-16,1-1 0 0,-4 5-3 15,2 0 2-15,0 7-2 0,-1-1 1 16,-1 0-1-16,2 8-5 0,-3-2-13 0,0 5-16 15,0-1-13-15,0 1-20 16,7 0-26-16,-1 0-34 0,1 8-46 16</inkml:trace>
  <inkml:trace contextRef="#ctx0" brushRef="#br0" timeOffset="270696.7294">15510 11254 16 0,'0'0'9'0,"0"0"-4"16,0 0-7-16,0 0-7 0,0 0-3 0,0 0 5 16</inkml:trace>
  <inkml:trace contextRef="#ctx0" brushRef="#br0" timeOffset="273282.4076">12698 12007 288 0,'0'0'48'0,"0"0"-16"0,0 0-6 16,0 0-9-16,0 0-6 15,0 0 0-15,0 0-4 0,0 0 1 16,8-78-6-16,-1 71-1 0,-4 3-1 16,5-2-1-16,-1 2 1 0,6 3-1 0,1-3 1 15,-1 4 0-15,5 0-1 0,-1 0 0 16,-2 5 1-16,3 2-1 0,-3 3 0 16,-2-1-1-16,-2 1-1 0,-2-1 1 15,1 0 0-15,-3 4-1 0,-2-6 2 16,1 5 0-16,-3-2 1 0,-1 0 0 0,-2 2 1 15,0 1-2-15,0-1 1 16,0-2 0-16,-2 2 1 0,-3-3 3 0,2-1 0 16,0-5 4-16,2 2-1 15,1-5 1-15,0 0 0 0,0 0 2 0,0 0 1 16,-2 0 2-16,1 1-1 0,-1-1-1 16,1 0-1-16,1 0-2 0,-3 0-1 15,3 0-1-15,0 0-2 0,0-5 1 16,0-7-2-16,0-6-2 0,6-5 0 15,4 4 1-15,1-1 0 0,0 2 1 0,-1 1 2 16,3 0 0-16,-3 1-3 0,0-3 2 16,2 2-3-16,-2 1-4 0,-3 2 7 15,0 4-4-15,-1 2 5 0,-5 4 2 16,2 1-2-16,-3 3-1 0,0-2-1 16,0 2-2-16,2-1-1 0,-2-1-1 15,1 2-2-15,-1-2-1 0,0 2 0 16,2 0 0-16,-2 0 1 0,-2 14 10 15,-4 4-6-15,-1 7 3 0,-3-3-6 16,3-2 0-16,1 0 0 0,2-6 0 0,1 1-2 16,-1 1 0-16,2-4-1 15,2 8-1-15,0-3-2 0,6-2-2 0,1 5-4 16,5-5-6-16,-1-3-6 0,4-2-10 16,-5-4-7-16,7-4-10 0,3-2-11 15,-1 0-4-15,9 0 1 0,-2-4 7 0,1-4 12 16,-1 0 5-16,0-3 14 15</inkml:trace>
  <inkml:trace contextRef="#ctx0" brushRef="#br0" timeOffset="273594.5382">13338 12034 26 0,'0'0'38'0,"0"0"16"0,0 0 10 15,0 0 14-15,0 0-7 0,0 0-2 16,0 0-16-16,0 0-8 0,0 0-8 16,0 0-13-16,12-55-7 0,-12 55-10 15,-6-1-2-15,2-1-3 0,-8 2-1 16,-7 2 2-16,0 9-3 0,-5 4-2 0,1 4 2 15,3 1-2-15,2 1 3 0,5 2-1 16,3-1-1-16,4-2-2 0,3-5 1 16,3 2-4-16,0 1 3 15,0-3-2-15,6 3 1 0,4-2-1 0,3-5 2 16,-3-6-1-16,6 0 1 0,5-5-2 16,-1 0 0-16,7-6 2 0,-2-5-1 15,-2-5 2-15,-1-2 2 0,-1-3 2 16,-3-1 0-16,-1 1 3 0,-5 1 0 15,-1-3 4-15,-5 9-1 0,-3-2 2 0,-3-1 1 16,0 1-2-16,-3-4-4 0,-7 2-2 16,1 4-5-16,0 3-8 0,-3 7-19 15,-6 3-70-15,-5 1-105 16</inkml:trace>
  <inkml:trace contextRef="#ctx0" brushRef="#br0" timeOffset="275243.4547">12450 10292 249 0,'0'0'67'0,"0"0"-10"0,0 0-8 15,0 0-12-15,0 0-8 16,0 0-8-16,0 0-8 0,0 0-5 0,0 0-2 16,0 0-4-16,-19-37-2 0,19 35-1 15,0 1-4-15,0-5 1 0,2-3-2 16,7-3 1-16,4-2 3 0,4 4 2 15,-4 5 0-15,1 2-2 0,-3 0-1 16,0 3-1-16,1 0 1 0,-2 0 2 0,3 0 0 16,-6 0 1-16,5 0-1 0,-4 3 1 15,2 4 0-15,-2-2-2 0,-1 7 4 16,0 0-1-16,-3-1 0 16,-2 7-1-16,-2 2 1 0,0-1 1 0,-3 6-1 15,-3-4-1-15,-1-6 0 0,1 1-1 0,3-8 1 16,-1 2 1-16,-2 0-1 15,6-5 0-15,-1-1 0 0,1-4 0 16,0 0 0-16,0 0 0 0,0 1-1 16,0 1 1-16,0 0 1 0,-2-1 0 0,2 1 2 15,0-1-1-15,0-1 3 0,0 0 2 16,0 2-1-16,0-2 0 0,0 0-3 16,2-8-1-16,5-4-2 0,2-6-1 15,0 1 3-15,0-3 0 0,0 2 0 16,-3 0 2-16,5-1-1 0,-3 0-1 0,-4-1 0 15,5 2 0-15,-3-2-2 0,-1 6 3 16,0 1 0-16,-1 4 2 0,0-2 0 16,1 1-1-16,-1 2-2 15,3-2 0-15,-3 3-2 0,1 0 0 0,-4 4-1 16,2-1 0-16,-3 4 1 0,0-1 0 16,0 1 1-16,2-1-1 0,-1-1 0 15,1 0 3-15,-2 2-5 0,1-1 1 16,-1 1 0-16,0-1-3 0,2 1 3 15,-2-3-1-15,0 3 1 0,0 0 2 0,0 0-1 16,-2 5-1-16,-4 3 2 0,-1 3-1 16,0 1 0-16,-2 2 2 0,2-2-3 15,1 0 1-15,2-4 0 0,1 3-1 16,-1-1 0-16,2-6 2 0,2 9-1 16,0-8 0-16,0 8 0 0,0-1-2 15,0-3 1-15,4 0 0 0,-2-6 1 16,4 3 0-16,-2-3-1 0,-1 1-1 15,6-2 0-15,-5 0 2 0,7-1 0 16,0 1 2-16,1-2-4 0,0 0 1 0,0 0-1 16,1 0-2-16,-2 0-2 0,2-2-5 15,-7 1-2-15,0 1-13 0,-6 0-14 16,4 0-19-16,2 0-25 16,-1 0-16-16,1 0-13 0</inkml:trace>
  <inkml:trace contextRef="#ctx0" brushRef="#br0" timeOffset="295562.8855">3071 16782 237 0,'0'0'44'0,"0"0"-4"0,0 0 3 15,0 0 0-15,0 0 0 0,0 0-7 16,0 0-10-16,0 0-9 16,0 0-1-16,-14 1-2 0,12-1-2 15,1 0-2-15,-1 0-4 0,1 0-4 0,1 0 1 16,-3 0-3-16,3 0 2 0,0 0-5 16,0 0 0-16,-3 0-3 0,3 0 0 15,0-1 3-15,3-1-1 0,9-1-1 16,-1 0-1-16,8 1-5 0,0 0-8 15,-6 0-17-15,7 2-16 0,0 0-23 0,-7 0-30 16,10 0-10-16,0 2-20 0</inkml:trace>
  <inkml:trace contextRef="#ctx0" brushRef="#br0" timeOffset="295784.6768">3057 16966 475 0,'0'0'51'0,"0"0"-16"16,0 0-13-16,0 0-4 0,0 0-5 15,0 0-5-15,0 0-3 0,0 0-4 16,0 0-2-16,0 0-3 16,-5 7 0-16,5-7-4 0,0 1-1 0,0-1 2 15,11 2 2-15,7 3-5 0,7-5-16 0,1 0-33 16,4 1-48-16,2-1-53 15</inkml:trace>
  <inkml:trace contextRef="#ctx0" brushRef="#br0" timeOffset="297200.0503">4092 16465 238 0,'0'0'69'0,"0"0"-8"15,0 0-24-15,0 0-1 0,0 0-10 16,0 0-5-16,0 0-2 0,0 0-8 0,0 0-5 15,0 0-2-15,-49-48-4 0,49 48-2 16,0-2-2-16,-3 2-1 0,-6 3 1 16,-5 6 1-16,1 8-2 15,-2 4 2-15,2 4 3 0,3 3-5 0,-1-1 5 16,2 3-2-16,3 2-1 0,2-3 3 16,1 2 0-16,3-1-2 0,0-2 0 15,0-1 0-15,6 3-2 0,1-5 3 16,7 3-3-16,-2-4 0 0,0 1-2 15,-1-4 1-15,1 0 1 0,-5-1-3 0,4-4 2 16,-3-4-4-16,-4 2-4 0,-1-6 2 16,-3-3-3-16,0 5 5 0,0 1 2 15,-4 3 3-15,-8 2-3 0,-4-5-1 16,-3-2-4-16,5-3 0 0,-2-6 0 16,-4 0-15-16,1 0-15 0,-7-8 1 15,7 1-6-15,5-8 9 0,2-2 16 16,3-5-2-16,5 1 7 0,0 3 11 15,1 2 14-15,3-6 2 0,0 10 5 16,0-6-4-16,0 7-5 0,0 7 0 0,4-6-1 16,-1 6-2-16,-2 0-3 0,5-4-2 15,-3 6 0-15,6-1 0 0,7-4 2 16,0-1 2-16,7-1-2 0,1 0 1 16,4 0-2-16,-3 0-1 0,2-2-1 15,-1-1-3-15,0-2-2 0,0 1-2 0,0-2-4 16,0-3 0-16,-3 1 3 0,-4-3 5 15,1 0 7-15,-4 0 4 16,-4 2 5-16,-1-2 2 0,-5 1 1 16,-3-2-4-16,0-1 3 0,-3-5-2 0,0 8 12 15,0-1 11-15,0 8 9 0,0-3 5 16,0 3-4-16,-3-3 1 0,3 3-7 16,-3 6-4-16,3 1-3 0,0 5-7 15,0-1-6-15,0 1-4 0,0-1-8 16,0-1-6-16,0 1-6 0,0-1-4 0,0 2 3 15,0-2 4-15,0 2 4 0,0 0 3 16,3 11 0-16,3 5-1 0,-2-2-1 16,0 1 0-16,-2-4 4 15,-2 3-5-15,0-2 5 0,0-6-7 0,0 6 2 16,0-6 3-16,0-1 2 0,0 2 2 16,0-7 2-16,0 0 2 0,0 0 4 15,0 0 5-15,0 2-5 0,0-2-2 16,-2 0-5-16,-3 0-4 0,-1-6-6 15,-1-11 4-15,-1 2-3 0,4-2 4 0,4-3-1 16,0 1-1-16,0-6 0 0,0 7-1 16,3 1 2-16,0 7-2 0,0 1 0 15,0 0-1-15,-2 4-1 0,2 2-2 16,0 2-1-16,1-1 1 0,8 2 1 16,4 0 2-16,1 3 1 0,6 8-2 15,-4 2-1-15,0 4 0 0,-3 1 0 16,-2 2 4-16,1 1-4 0,-4 2 1 15,-2 3-1-15,-2-3-8 0,-1 1-3 16,-3 0-13-16,1-6-36 0,0 2-32 0,-1-5-57 16</inkml:trace>
  <inkml:trace contextRef="#ctx0" brushRef="#br0" timeOffset="297403.7427">4629 16645 590 0,'0'0'28'0,"0"0"-11"16,0 0-10-16,0 0-4 0,0 0-4 15,0 0-8-15,0 0-13 0,0 0-48 16,0 0-69-16,-24-10-153 0</inkml:trace>
  <inkml:trace contextRef="#ctx0" brushRef="#br0" timeOffset="298117.5219">4964 16635 433 0,'0'0'55'0,"0"0"-14"0,0 0-12 16,0 0-12-16,0 0-11 0,0 0-5 15,0 0-1-15,0 0-3 0,0 0-3 16,0 0-2-16,-15-16 2 0,15 16 2 0,0 3 3 15,0 10 1-15,5 2-1 0,2 5-1 16,-1-2-1-16,4 0 1 0,-3-2 0 16,-1 2 1-16,1-10 1 0,-1 5-1 15,1-1 0-15,-1-5-2 0,1 7 2 16,-2-9 0-16,-4-2 2 0,2 1-3 16,-3-4 2-16,0 0 1 0,0 0 2 15,2 1 4-15,0-1 1 0,-2 0 1 16,3 0-1-16,0 0-2 0,6-8-3 15,-2-8 2-15,4-5-4 0,0 0 0 0,-4-2 0 16,2-1-2-16,1 0-1 0,-3-2 2 16,2 1-4-16,-1 5 2 0,-2 2-2 15,1 4-8-15,-4 4-10 0,-1 5-24 16,2-2-28-16,-1 3-45 0,5-3-23 16</inkml:trace>
  <inkml:trace contextRef="#ctx0" brushRef="#br0" timeOffset="298850.8275">5383 16790 316 0,'0'0'37'0,"0"0"-14"0,0 0-9 16,0 0-4-16,0 0-2 0,0 0 0 0,0 0-1 15,0 0-1-15,0 0-4 0,-11 1-1 16,11-2 1-16,0-1 1 0,0-6 1 16,0 2-2-16,0-6 0 0,0-6-1 15,0 7-1-15,7-5 1 0,-6 5 1 16,1 2 0-16,1-5 0 0,-2 3 1 0,1 1 0 15,-2 2 6-15,1-3 3 0,-1 4 3 16,0 1-3-16,0-6-5 0,0 6-6 16,0 1 0-16,0-3 2 15,0 8 0-15,0 0-1 0,0 0-1 0,0-2-4 16,0 2-2-16,0-2-2 0,0 2-6 16,0-1-1-16,0 1-3 0,0 0 3 15,0 0 5-15,0 0 5 0,-3 8 4 16,-1 8-1-16,-2 2-1 0,-1-3-1 15,4 1 0-15,0-6 2 0,2 4-3 0,-1 0 2 16,2-1-4-16,0 9-1 16,0-12 1-16,5 7-2 0,-1-5-2 0,3-4-3 15,3 2-2-15,-4-5 1 0,6-1 1 16,5-1 9-16,3-3 0 0,2 0 2 16,1-4 0-16,-1-6-2 0,-1-2 2 15,-2-1 2-15,0-2 6 0,-3 0 3 16,0-5 4-16,-6 1-1 0,0-2 5 15,-3-2-3-15,-4 1 5 0,0-4-3 16,-3-2 4-16,0 1-1 0,-4 0-2 0,-6-1 1 16,1 1-9-16,0 3 0 0,0 1 3 15,1 8 4-15,4 6 4 0,2 6-1 16,2 3-5-16,-1 0-9 0,1 0-6 16,-2 0-4-16,1 0-3 0,-2 0 5 15,0 9-1-15,-3 8 3 0,2 7 3 0,3 5-6 16,1 0 4-16,0-1-4 15,5 3 0-15,1-2 1 0,3 0-2 16,-2-4-1-16,4 1-1 0,-2-3 0 16,1-3-4-16,-1-5-1 0,-2 0-16 0,-1-1-25 15,1-7-27-15,3 7-26 0,-4-6-27 16</inkml:trace>
  <inkml:trace contextRef="#ctx0" brushRef="#br0" timeOffset="299728.3744">5833 16636 486 0,'0'0'50'0,"0"0"-21"15,0 0-13-15,0 0-7 0,0 0-5 0,0 0-2 16,0 0-2-16,0 0-2 0,0 0-3 16,0 0-2-16,-17-1 0 0,8 6-1 15,-4 5-1-15,3 5 3 0,-3 1-3 16,9-3-1-16,-2 2-1 0,3-4-1 16,0 1-3-16,0 0 6 0,3 0-4 15,0 0 2-15,0 0-4 0,0 5 0 16,4-7-6-16,2 5 2 0,0-8 5 15,-3-6-6-15,1 4 0 0,-4-5-1 16,0 0 2-16,3 0 9 0,7-1 11 0,-4-4 1 16,7-6 4-16,-9 4 0 0,-1-5 6 15,-1 0 0-15,-2-2 4 0,0-4 4 16,0 3 0-16,-5-1 0 0,-2-1-3 16,3 3-1-16,-2 2-3 0,2-2 0 15,1 4 0-15,1 5-7 0,-1-4 2 0,3 4-6 16,-1-2-4-16,1-2-4 0,0-2-1 15,1-1-2-15,7-1-2 16,-4 7-2-16,5-2 0 0,1 4-3 16,-3 3-1-16,3-1 4 0,2 2 2 0,4 0 3 15,-5 0-2-15,7 0-2 0,-6 0 2 16,0 0 3-16,1 0 9 0,-6 0 4 16,2 0 4-16,-2 0 3 0,-2 0 5 15,1 0 3-15,-4-3 2 0,1 2 1 16,0-3 0-16,3 3-1 0,-6 1 0 0,0-2-6 15,0 2-4-15,1 0-5 0,-1 0-6 16,0 0-3-16,2 0-6 16,-2 0-3-16,0 0-2 0,0 0 2 15,0 11 1-15,-5 5 7 0,-5 5-2 0,3 4-1 16,-3-2 0-16,1 1-4 0,-1-1-2 16,0 2-1-16,4-3-5 0,0-5 5 15,5 2-5-15,1-2-5 0,0-5-2 16,4 5 2-16,2-9-5 0,3-4 6 15,2 1 4-15,1-5 1 0,5 0 8 0,2-2 6 16,6-9 3-16,-4-4 4 0,-2 2 5 16,0-7 3-16,-4 5 8 0,0-5-1 15,-6 8 8-15,0-1 5 0,-2 4 1 16,-4 5-2-16,1-5-4 0,-2 6-3 16,-1-3-2-16,2 1-2 0,-3 5-1 15,0-1-6-15,0 1-4 0,0-2-7 16,0 0-3-16,0 1-1 0,0 1-3 15,0-1-3-15,0 1-1 0,0 0-1 16,0 0 0-16,-6 6 3 0,-3 9-3 0,-2 5-4 16,2 1-13-16,3-3-19 0,2-3-22 15,4 5-20-15,0-9-22 0,6 6-11 16</inkml:trace>
  <inkml:trace contextRef="#ctx0" brushRef="#br0" timeOffset="300695.4198">5982 16474 346 0,'0'0'54'0,"0"0"-12"15,0 0-9-15,0 0-13 0,0 0-6 16,0 0-8-16,0 0-6 0,0 0-5 0,0 0-3 15,0 0-4-15,-12-64 0 0,26 56 2 16,0 3 1-16,2 1 3 16,4 1 3-16,0 3 0 0,5 0-2 15,1 0-3-15,-3 0-1 0,0 3 1 0,-2-1-1 16,0 1-2-16,1 1 1 0,-9 1 1 16,3 0 3-16,-3 3 2 0,-4-4 0 15,5 5-1-15,-5 0-1 0,-2-2 4 16,1 6 0-16,-2 2 4 0,-3 3-2 15,0 5 4-15,-3 1-2 0,0 1-3 0,-1-1 1 16,-5 2-4-16,-3 0-5 0,2 1-3 16,0 0 1-16,1-2-10 0,0 0-3 15,0 1-7-15,-1-4-10 16,4-3 3-16,0-3 2 0,-1-5 10 0,4-7 10 16,0 3 7-16,0-7 7 0,0 0 12 15,0 0 12-15,0 2 26 0,0 0 11 16,-3-2 3-16,3 1-4 0,-3-1-7 15,0 0-15-15,-4-3-1 0,0-8-12 16,-2-6-8-16,5 3-1 0,1-3-9 0,1 9-1 16,1-7-2-16,1 2 2 0,0-1 0 15,0 4 0-15,0-1 0 0,1 2-8 16,4 0 1-16,-1 1-3 0,2 3 0 16,1 0 1-16,3 0 2 0,-1 2-1 15,3 2 0-15,-1 1 0 0,2 0-3 0,0 0 0 16,-3 0 0-16,2 0-2 0,-1 2 0 15,4 5 6-15,-6-2-1 16,5 0 2-16,-7 2 0 0,-1-3-3 16,1 2 4-16,0 1 2 0,1 4-1 0,-4-3 3 15,-1-1-2-15,0-3-4 0,0 0 3 16,-2 1-1-16,2 1 1 0,-2-3 1 16,-1-3 2-16,0 0 1 0,0 0 1 15,2 2 2-15,-2-1 0 0,1-1 1 16,-1 0 2-16,2 1 3 0,-2-1-2 0,1 0-3 15,-1 0-1-15,2 0-3 0,2 0 1 16,-1-1-1-16,0-2 1 0,0 0 2 16,-3 3-6-16,0 0-1 15,0 0-4-15,1 0-2 0,1 0 2 0,5 0 1 16,3 0 1-16,2 5 1 0,5 6-2 16,-4 5 4-16,0 7-1 0,-3 4 3 15,0 5-1-15,-3 6-4 0,-4 2-1 16,-3 5-1-16,0-1 1 0,-10 3 0 15,0 1 16-15,-3 4-13 0,-1-4 15 0,-1 1-2 16,2-1-12-16,0-7 13 0,2 2-13 16,-1-8 1-16,2-3-2 15,-3-7 3-15,9-8-3 0,-1-8 5 16,4-3 2-16,1-6 1 0,-2 0 6 0,2 0 2 16,-1 0 1-16,-1 0 0 0,1 0-5 15,-5 0-1-15,3 0-7 0,-5 0-2 16,0-6-3-16,1-1-4 0,3 1 1 15,-3-3-3-15,2 2-4 0,2 2-8 16,-1-5-21-16,4 2-49 0,3-7-96 0,7-2-88 16</inkml:trace>
  <inkml:trace contextRef="#ctx0" brushRef="#br0" timeOffset="300892.1335">6665 17301 477 0,'0'0'-114'0,"0"0"-121"0</inkml:trace>
  <inkml:trace contextRef="#ctx0" brushRef="#br0" timeOffset="302218.6136">2646 10786 367 0,'0'0'69'16,"0"0"-15"-16,0 0-15 0,0 0-17 15,0 0-14-15,0 0 1 0,0 0-1 0,-82-78 2 16,73 74-4-16,3 3-3 0,3-1-3 16,3 2-4-16,-3 0 1 0,-7 2 0 15,-3 10-1-15,-1 9 2 16,-1 6 0-16,1 7-1 0,4 8 2 0,2 4-2 16,4 5 2-16,1 1-5 0,3 1 2 15,0-1 0-15,9 1 2 0,1-3 3 16,4 0-3-16,-2-2 0 0,4-1-7 15,-6-4-1-15,2 1-2 0,-4-3-9 16,1 0-4-16,-5-4-16 0,-1-4-18 0,-1-10-7 16,-2-5-3-16,0-7 10 0,0-7 4 15,0 1-3-15,-3-5-5 0</inkml:trace>
  <inkml:trace contextRef="#ctx0" brushRef="#br0" timeOffset="302838.59">2318 11423 300 0,'0'0'46'15,"0"0"-14"-15,0 0-7 16,0 0-6-16,0 0-7 0,0 0-4 16,0 0-7-16,0 0-2 0,8-86-1 0,13 63 4 15,5-2 1-15,1 0-1 0,-1 0-3 16,3 0-8-16,-2 0 2 0,0-3-7 16,-1 1 1-16,-2-2-9 0,1 0-1 15,-4 0-4-15,-3 2 2 0,-1 0 5 16,-5-1 2-16,-5 2 5 0,3 2 9 0,-4 1 2 15,-2 7 0-15,-1 1 6 16,0 4-8-16,3-2 4 0,1-1-7 16,-3 5-1-16,2-5-3 0,4 3-3 15,2 1 5-15,2-4-1 0,2 3-2 0,2 3 3 16,0-2 0-16,-3 0 3 0,-1 5 9 16,1 1-2-16,-5-1 0 0,-6 3 0 15,3-3 2-15,-2 4 1 0,-1 0 4 16,-1-1 7-16,-3 2 10 0,0-1 9 15,0 1 8-15,0 0 4 0,0 0-1 0,0 0-6 16,0 0-10-16,0 0-9 0,0 0-8 16,3 0-9-16,-3 0-6 0,0 0-6 15,0 0 0-15,0 0 5 16,0 3 3-16,-3 9 6 0,2 4 2 0,-4 6-5 16,2-8-2-16,0 2-1 0,2-5 1 15,-2 1 2-15,3 0 3 0,0-6-1 16,0 0-1-16,0-6-1 0,-3 0 1 15,3 0 1-15,0 1 6 0,0 1 1 16,0 0 3-16,0-1 2 0,-3 0 1 0,3-1-4 16,0 2-2-16,-5-2-7 0,0-2 1 15,-2-5-1-15,-2-6 2 0,6 3 1 16,-4-6-2-16,6-4-3 0,1 0-1 16,0-6-1-16,0 4 0 0,5 2-1 15,4 2 0-15,1 4-2 0,6 2 1 16,2 3-1-16,5 3 0 0,1 3-1 15,2 3 1-15,-1 2-1 0,4 6 1 16,-3 7-2-16,0 1-4 0,-2 5-5 16,-2 3-4-16,-6 4-16 0,0 2-35 0,-9 4-38 15,3 2-46-15</inkml:trace>
  <inkml:trace contextRef="#ctx0" brushRef="#br0" timeOffset="303795.2413">3654 11252 548 0,'0'0'30'0,"0"0"-2"16,0 0-18-16,0 0 2 0,0 0-3 15,0 0-7-15,0 0-1 0,0 0-2 0,0 0-1 16,0 0-3-16,-58-56-5 15,52 56-1-15,-2 6 7 0,-4 8-4 16,-4 7 7-16,3 3-3 0,1 2-7 16,1 1 2-16,1-4-6 0,4-6-4 0,0-2-6 15,2-4-4-15,4-7-11 0,0 1-6 16,0-5 5-16,0 0 3 0,0 0 16 16,0 2 16-16,0-1 10 0,0 0 13 15,0 2 12-15,0-3 7 0,0 0-3 16,0 0-5-16,0 0-6 0,4-12-7 0,3-4-1 15,2-6 1-15,-3 2-1 0,4 1 1 16,-4 5-2-16,-2 0 0 0,2 1-2 16,0 4-4-16,-2-6-5 0,2 7 3 15,-5-1-9-15,2 0 4 0,0 4-2 16,0-2-2-16,3-1-2 0,3-3-3 16,3-1 0-16,3 3-1 0,5 0-1 15,5-2-3-15,-1 2 1 0,1-1-3 16,4-3 3-16,0 1 6 0,-3 0 1 15,-2-1 6-15,-2-1 1 0,-6 0 5 0,-2-1 5 16,-8 4 1-16,0-4 8 0,-2-1 0 16,-2-1 1-16,-2-6 0 0,0-1-1 15,-2 6-5-15,-5-2 4 16,1 6 0-16,-1 4-2 0,3 2-3 0,-5 2-6 16,3 0-5-16,-5-1-3 0,2 3-2 15,3 2 1-15,-4 1-2 0,-1 1 0 16,-1 5-2-16,-5 9 1 0,5 10 2 15,0 6-1-15,1 8 0 0,2 6-3 16,2 4 1-16,0 1-2 0,7 1 4 0,0 0 3 16,4-3-2-16,6-1 1 0,2-4-5 15,2-4-4-15,-1-6 2 0,0-3-5 16,-1-3 0-16,-2-4-8 16,-3-10-3-16,-4-2 2 0,1-5 1 0,-4-5 2 15,0 0 3-15,0 3 3 0,0 6-11 16,-4 0-30-16,-4 1-22 0,-3-6-40 15,1-4-41-15</inkml:trace>
  <inkml:trace contextRef="#ctx0" brushRef="#br0" timeOffset="303952.4348">3667 11425 302 0,'0'0'43'0,"0"0"-22"16,0 0-8-16,0 0-2 0,52-84-3 0,-36 69-4 15,4 5-8-15,-1 3-8 0,0-1-7 16,1 1-10-16,6 5-18 16,-1-3-30-16,5 2-34 0</inkml:trace>
  <inkml:trace contextRef="#ctx0" brushRef="#br0" timeOffset="304682.6959">4514 11205 544 0,'0'0'39'0,"0"0"-16"0,0 0-13 0,0 0-6 15,0 0-6-15,0 0-1 0,0 0-3 16,0 0-3-16,0 0 3 0,-5-5 4 16,5 16-3-16,0 6 5 0,1 4-4 15,6 1 0-15,-4 0 2 0,3 1 0 16,-2-2 1-16,-1 1-3 0,0-8 1 0,0 2 0 15,-3-6 1-15,0-5 1 0,3 1 1 16,-3-6 0-16,0 0 4 0,0 0 6 16,0 1 3-16,0 2 3 15,0-2 1-15,0-1-3 0,0 0 0 0,0-10-2 16,-6-6-2-16,-1-9-1 0,-2-2-7 16,-1-1-1-16,0-5 0 0,-2-1-3 15,2-3 3-15,0-1-4 0,3 0 2 16,-1 2 1-16,3 1-1 0,2 3 0 15,0 3-1-15,3 0-1 0,3 4-1 0,10-1-1 16,0 5-2-16,10 1 1 0,0 5-1 16,7 4 0-16,2 5-1 0,0 4-1 15,-2 2-4-15,-4 7-8 16,-4 6-3-16,-3 5 3 0,-3 5 6 0,-2 3 5 16,-6 1-10-16,-4 3-2 0,-4-1-1 15,0-1 3-15,-9-1 14 0,-4 0 3 16,-7-2 2-16,-6 0 0 0,-3-2-2 15,-4 0-9-15,-5 0-29 0,3-5-35 16,5-3-30-16,1-3-56 0</inkml:trace>
  <inkml:trace contextRef="#ctx0" brushRef="#br0" timeOffset="305774.9443">4747 11193 309 0,'0'0'50'16,"0"0"-21"-16,0 0-12 0,0 0-7 16,0 0-4-16,0 0-8 0,0 0-6 15,0 0-5-15,0 0 3 0,0 0 5 16,-16 18 3-16,9-3 8 0,0 3-3 0,-2 5-4 15,3-1 0-15,2-6-5 0,-2 0-2 16,5-4-6-16,-1-2-3 0,2 2 1 16,0-1 2-16,0-1 3 0,3-2 8 15,3 0 2-15,-2-4 1 0,5 3 2 16,0-7 3-16,-1 1 0 0,4-1 2 16,-2 0 3-16,0-5 4 0,-1 2 5 15,-5-6 2-15,2 3 1 0,-2-3-5 16,-1 1-4-16,-1-3 9 0,0 0 3 15,-2-3-2-15,0 2 0 0,0-2-8 0,0 2-4 16,0-3-1-16,0-5-8 0,0 1-2 16,0-6-8-16,0 10 5 15,3-2 1-15,0 8 1 0,0-1-1 0,0 0 0 16,-3 6 0-16,3 1-2 0,-3 3-1 16,0-1-2-16,0 1-6 0,1-2-1 15,-1 2-4-15,0-2 0 0,2 2 1 16,-2-1 1-16,1 1 4 0,-1-2 3 15,2 2 4-15,-2 0 5 0,1-1 4 16,-1 1 1-16,2 0 5 0,-2-2 3 0,1 2 0 16,-1 0-1-16,2-2-3 0,-2 1 1 15,1 0-2-15,3-4 0 0,2-4-2 16,4-2-5-16,2-1-2 16,2 0 0-16,1 1 0 0,-1 1 1 0,-2 4 0 15,2-2 0-15,-1 2 0 0,-4 1 1 16,8 0 0-16,-8 0 2 0,-6 3 2 0,4 1 0 15,-7 1 0-15,0-2 1 16,0 2-1-16,1 0 3 0,1 0-2 16,-1 0-1-16,1 0-3 0,-2 0-3 0,1 0-4 15,-1 0 1-15,0 0 1 0,-4 7 2 16,-9 4 1-16,-3 6 0 0,-4 3-1 16,0 1 0-16,1 0-5 0,0 1 0 15,9-7-4-15,2-2-5 0,3-2 1 16,5-2-3-16,0 2 9 0,0-2 1 0,0 0 5 15,7-1 2-15,-1-1 2 0,1 0-1 16,2-1 0-16,-1-4 1 16,1 3 1-16,-6-3-3 0,6 1 4 15,-4-2-1-15,4 2 0 0,0 0 2 0,-5-2-4 16,2 3-1-16,1-3-1 0,-3 1-1 16,1 1 0-16,-2-2 0 0,0 1 0 15,-2-1 1-15,5 2-2 0,-6-3 0 16,0 0 3-16,0 0-3 0,0 2 1 15,0-1 1-15,0 1 1 0,3 0 1 0,-3-1 0 16,0 1 0-16,0-1 2 0,0 1 0 16,0-1 2-16,0 0 1 0,0 1 2 15,0 0 3-15,0-2 1 0,0 0 1 16,0 1-3-16,0-1-1 0,0 0-2 16,0 0-3-16,0 0-1 0,0-3-3 15,0-3 0-15,0 0 0 0,0-3 2 16,0 5 0-16,2-1-1 0,0 1-1 15,1 0 0-15,0 1-2 0,1-3 0 16,5 0 0-16,1 2-6 0,0-1 7 0,2 3-1 16,8 1-1-16,-4 1 5 0,4 1-7 15,-1 6-2-15,-5 1 1 0,-2 3-2 16,-5 4 3-16,-1 4-2 0,-6 3-3 16,0 3-3-16,-9 2-4 0,-4 3-16 15,-3-1-28-15,-4-3-21 0,7-1-29 0,-3-3-36 16</inkml:trace>
  <inkml:trace contextRef="#ctx0" brushRef="#br0" timeOffset="305956.3653">5003 11123 501 0,'0'0'44'0,"0"0"-16"0,0 0-6 16,0 0-8-16,0 0-8 0,-16-82-3 0,16 77-3 15,0-3-4-15,6-2-7 0,0 6-6 16,8-2-11-16,1 6-29 0,6 0-44 16,4 0-40-16,-1 3-67 15</inkml:trace>
  <inkml:trace contextRef="#ctx0" brushRef="#br0" timeOffset="306191.11">5308 10847 551 0,'0'0'43'0,"0"0"-19"0,0 0-13 16,0 0-6-16,0 0-8 0,0 0-7 0,0 0-2 16,0 0 0-16,0 0 5 0,0 0 3 0,-39 91 0 15,35-53-2-15,2 0-3 16,2 0-3-16,3-2-5 0,6-1 2 15,4-1-11-15,-3-4-21 0,6 0-9 16,-3-3-26-16,0 0-16 0,1-5-4 0</inkml:trace>
  <inkml:trace contextRef="#ctx0" brushRef="#br0" timeOffset="306462.4681">5149 11296 396 0,'0'0'60'0,"0"0"-18"0,0 0-26 0,0 0-18 15,42-86 3-15,-20 66-4 0,2 5 4 16,4 1-1-16,-2 5-2 0,-2 1 0 16,1 6 1-16,-2-2-3 0,0 4-5 15,0 0-1-15,-4 2 0 0,0 5 2 16,-3 3 1-16,1 0 0 0,-5 4-5 0,-1 1 2 15,-5-3-4-15,-6 5-1 0,0 1-2 16,0 1-3-16,-4 6 2 16,-6-3-8-16,4-9-16 0,-1-2-24 15,1-3-27-15,3-6-25 0</inkml:trace>
  <inkml:trace contextRef="#ctx0" brushRef="#br0" timeOffset="306632.5003">5418 11100 216 0,'0'0'37'16,"0"0"-26"-16,0 0-18 0,0 0-11 15,0 0 0-15,0 0 3 16,0 0-2-16,0 0-2 0,0 0-4 0,59-79-2 16,-50 78-3-16,5-1-4 0,4 2-14 15</inkml:trace>
  <inkml:trace contextRef="#ctx0" brushRef="#br0" timeOffset="307114.5826">5606 11052 81 0,'0'0'29'0,"0"0"19"0,0 0 7 15,0 0 0-15,0 0-15 0,0 0-21 16,10 78-10-16,-8-66-5 0,2 0 1 0,-3-1-6 15,1 2 2-15,-2-7-2 16,1 4-6-16,-1-5 0 0,0 0 0 16,2 1 3-16,-2-6 4 0,0 0 5 0,0 0 9 15,1 1 12-15,-1-1 8 0,0 0-2 16,3 0-13-16,3-4-6 0,1-7-16 16,3-6 3-16,0 0 0 0,-2 5-1 15,-1 2 1-15,1 2-1 0,0 1 0 16,-1 0 0-16,0 1-2 0,6-1 1 0,2 1 0 15,-1 0 0-15,2 3 2 0,-3 1 0 16,-1 1-1-16,2 1 1 16,-4 0-2-16,8 0 1 0,-10 1-1 15,4 2 0-15,-8-1 1 0,-4-2 1 0,0 0 3 16,0 0 3-16,2 0 5 0,-1 1 8 16,1-1 11-16,-1 0 8 0,-1 2-2 15,4-2-7-15,-4 0-14 0,3-13-8 16,3-2-5-16,0-6-1 0,-2 2 3 15,2-1 0-15,2 8 0 0,0-1 0 0,-4 6-2 16,2-1-3-16,4 2-2 0,0 2-3 16,-1 0-3-16,2 4 0 0,10 0 0 15,-3 8-2-15,7 8-12 16,-2 2-21-16,0 1-54 0,0 6-69 0,-1-1-101 16</inkml:trace>
  <inkml:trace contextRef="#ctx0" brushRef="#br0" timeOffset="308435.2895">2559 6806 169 0,'0'0'44'15,"0"0"0"-15,0 0-6 0,0 0-3 0,0 0-15 16,0 0-5-16,0 0 3 0,0 0-2 16,0 0-1-16,-50-65-4 0,47 56-4 15,3 2-2-15,0-4-6 0,0-6-1 16,5 2-3-16,4-5-2 0,6 1 2 16,2 1-6-16,2 0 4 0,4 0 0 15,0 1-4-15,0-1 8 0,-1 0-5 16,-3 0 3-16,-2 4 8 0,-7 3 2 15,-4 1 4-15,1 2 5 0,-4-2-5 16,3-1 0-16,-5-2 0 0,2 1 4 0,-3 0 2 16,0 1 2-16,0 4 1 0,0-2 0 15,0 7-2-15,0-3-1 16,-3 1-6-16,3 4-5 0,-3-2-2 0,-2 0-4 16,-7-1 0-16,-5 2 0 0,1 1-2 15,-9 4 2-15,2 7 0 0,1 3-2 0,1 7 2 16,-1-1-2-16,6 5-3 15,3 0 3-15,3 2 4 0,4 3-1 16,3 0 5-16,3 2-4 0,0 0-1 16,0 1 0-16,3-1-3 0,6 3 1 0,0 2 0 15,2 4 3-15,-2 0-2 0,-2 4 0 16,-1-4-3-16,2-2 1 0,-5-1 1 16,-1-5 4-16,-2-5-3 0,0 0-1 15,-3-6-4-15,-7-1 0 0,0-3 1 16,2-8-7-16,-2-1 5 0,2-3-8 0,3-3-17 15,-5-1-14-15,-1-2-33 0,-1-7-13 16,-3-6-4-16</inkml:trace>
  <inkml:trace contextRef="#ctx0" brushRef="#br0" timeOffset="308983.821">2433 6865 64 0,'0'0'8'0,"0"0"-2"0,0 0 1 15,0 0 0-15,80-53 1 0,-54 44 2 0,3-2-6 16,7-1 0-16,0-1-3 0,-3 0-1 16,-1 0 3-16,-6 1 0 0,-4-2 2 15,0 1 0-15,-4-3 1 0,-3 2 1 16,-2 2 21-16,-6 0 15 0,-4 3 0 16,0-3 0-16,-3-5-18 0,0-3-18 15,-3-2 2-15,0-1 11 0,-3 1-3 16,1 8 8-16,-1-4 1 0,3 4-4 15,0 3-6-15,-1-6-4 0,1 7-3 16,1 4-4-16,1 1 1 0,1 5 0 0,-2-1-6 16,2 1-7-16,0-2-4 0,0 2 3 15,0 0 1-15,0 0 2 0,0 8-1 16,3 5 0-16,2 6 1 16,-1 0 3-16,-1 1 6 0,0-1-6 0,-3-2 5 15,0 2-4-15,0-1 2 0,0-6 1 16,-3 5-2-16,0-7 0 0,3-5 2 15,0-1 2-15,0-4 3 0,-3 0 8 16,3 0 6-16,0 2 2 0,-1-1 6 16,-1-1-8-16,-1 0-7 0,-3-6-9 0,-2-7-2 15,4-1 0-15,2-3-3 0,2-4 4 16,0 0-11-16,0-6 4 0,6-1 0 16,4 3 1-16,0 2 1 0,-1 0-4 15,4 4 1-15,0 5-3 0,-4 3-1 16,2 4-2-16,5 4 2 0,1 1 0 0,6 2 3 15,-1 2 1-15,3 8-2 0,-1 3 1 16,1 6-2-16,-2 4 5 0,-1 1 0 16,-5 4 1-16,-2 3 1 15,-4 3-18-15,-7-1-1 0,-2 0-9 0,-2-2-50 16,0-3-19-16,-6-1-39 0</inkml:trace>
  <inkml:trace contextRef="#ctx0" brushRef="#br0" timeOffset="309858.618">3454 6786 411 0,'0'0'57'0,"0"0"-16"16,0 0-15-16,0 0-10 0,0 0-11 16,0 0-5-16,0 0-6 0,0 0-1 0,0 0 0 15,0 0-5-15,-30 6-2 0,21 14-1 16,2 2 0-16,0 2 7 0,1 2 3 16,3-1-2-16,2 0 0 0,1-3-3 15,0-7-4-15,0-1-8 0,3-4 2 16,1-3-1-16,3-1 6 0,-4-3 5 0,0 0-7 15,1-3 8-15,5 0 2 0,5-8 4 16,-2-2 7-16,-3-5 1 0,-2-3-7 16,-6-4-4-16,-1 1-2 0,0-2 5 15,-8 0 15-15,-1 2 5 0,-1 2 2 16,-3 0-4-16,1 3 9 0,2 3 6 16,3 3 7-16,1 2 3 0,3 5-11 15,2 0-5-15,1 3-3 0,0-1-5 16,0 1-3-16,0-2-6 0,0 0-4 15,0 1-2-15,-2-1-3 0,2 1-2 0,0 0-3 16,0-6-5-16,5-2-1 0,5-3 4 16,13-3 1-16,0 1 4 0,3 1 0 15,4 1-3-15,-4 1 0 16,-1 0 1-16,0 2 2 0,-2 0 3 0,-2 0 3 16,-3-2 1-16,2 1 2 0,-4-2-2 15,0-1 0-15,-3-2 1 0,-2 1-8 16,-3 2 8-16,-4 0-6 0,-1 3 6 15,0 3 3-15,-3-5-1 0,0 5 0 16,-3-3-1-16,-3-4-2 0,-1 8 1 0,-6-2-2 16,6 4-1-16,-8 3 0 0,-5 0 0 15,1 1-1-15,-6 10 1 0,2 1-1 16,0 2 0-16,3 6 3 0,4 2-4 16,-1 2 4-16,7 2-3 0,1 3 0 15,3-1 1-15,2 4-4 0,4-1 1 0,0 2 0 16,7 1 0-16,5-1 2 15,1 3 0-15,4-1-6 0,2 2 2 16,0-2-3-16,1-2-3 0,-1-1-2 16,-2-3-2-16,2-4-3 0,-9 0-7 0,2-4-3 15,-7-4-15-15,-2 0-16 0,-3-1-14 16,-8 1-17-16,-7 6-9 0</inkml:trace>
  <inkml:trace contextRef="#ctx0" brushRef="#br0" timeOffset="310039.6937">3550 7057 56 0,'0'0'11'0,"0"0"-9"15,78-33-2-15,-48 22-5 0,3-1-2 16,-1 1 0-16,0-1-2 0,1-1-9 15,2 0-5-15</inkml:trace>
  <inkml:trace contextRef="#ctx0" brushRef="#br0" timeOffset="310401.9977">4170 6656 567 0,'0'0'48'0,"0"0"-15"0,0 0-13 16,0 0-9-16,0 0-9 0,0 0-5 15,0 0-1-15,0 0-3 16,0 0 0-16,0 0 3 0,-7 9 2 16,11 16 5-16,5 10-2 0,-2 2 1 0,0 0-4 15,1-1-1-15,-4-1-2 0,3 1 2 16,-1-6 0-16,0 1-4 0,0-3-3 16,-2-9-4-16,-1-8-7 0,-3-5-15 15,0-6-25-15,4 4-28 0,-3 1-40 16,1 0-91-16</inkml:trace>
  <inkml:trace contextRef="#ctx0" brushRef="#br0" timeOffset="310690.807">4031 6893 218 0,'0'0'66'0,"0"0"-4"0,0 0-14 16,0 0-13-16,0 0-16 0,0 0-14 15,81-34-1-15,-53 26-3 0,1-2-2 0,0 1-3 16,0 1-1-16,-2 4-2 0,5-1 0 16,-3 4 2-16,-3-1-4 0,-2 2 1 15,-2 0 0-15,-2 3 1 0,-1 5 2 16,-6 1 2-16,3 3 2 0,-6 3 1 16,-1 2 1-16,-3 3 2 0,-1-5 2 15,-3 3-2-15,-2 2 2 0,0-1-5 16,0 1 0-16,0-2-2 0,0-7-7 15,0-4-10-15,-2 3-12 0,2-6-22 16,-1 1-17-16,1 1-13 0,0-6-21 0</inkml:trace>
  <inkml:trace contextRef="#ctx0" brushRef="#br0" timeOffset="310881.865">4325 6785 438 0,'0'0'48'16,"0"0"-17"-16,0 0-16 0,0 0-8 0,0 0-7 15,0 0-1-15,0 0-1 0,0 0-5 16,0 0-4-16,0 0-6 0,59-49-28 16,-40 48-46-16,-6 0-46 0,10 1-48 15</inkml:trace>
  <inkml:trace contextRef="#ctx0" brushRef="#br0" timeOffset="311730.6443">4682 6849 132 0,'0'0'45'0,"0"0"5"0,0 0-3 0,0 0-7 16,3 80-13-16,-9-62-8 0,5-4-5 15,-5 0-4-15,1-5 2 0,0 0-4 0,-1 0-2 16,3-5 1-16,3 1 5 0,0-5 5 16,-1 0 5-16,1 0 7 0,-2 2 3 15,1-1-2-15,1-1-9 0,-2 0-9 16,2 0-8-16,0-12-4 0,0-6 1 16,0-6-1-16,3-1 1 0,3-1-2 15,3 1 1-15,1 0 1 0,-3 4 0 16,5 1-2-16,-4 6 0 0,1 2-2 15,-2 5-1-15,-1 2-1 0,4 1-1 16,-6 2 0-16,5 2-4 0,0 0 1 0,1 0-2 16,0 8 0-16,-1 4 1 15,-1 1 0-15,1 7 4 0,-2 2 3 0,-1 0 1 16,-3 1 4-16,1-6-1 0,-4 0 0 16,0-7-1-16,0-4 1 0,3 1 2 15,-3-7 4-15,0 0 6 0,0 0 0 0,0 0-1 16,0 1-4-16,0-1-1 0,0 0-1 15,0-6 0-15,-3-6 2 16,-1-7-3-16,4 7-3 0,-1-6 0 16,1 0-1-16,0 3-1 0,4-2 0 0,3 3-1 15,0 2-1-15,-1 3 1 0,3-2 0 16,-1 6-3-16,-5 1-1 0,3-2-2 16,0 4 1-16,-2 1 1 0,6 0 1 15,-5 1 2-15,5 0 2 0,4 2 0 16,-4 6-2-16,5 3 2 0,-4-3-1 0,-2 0 1 15,0 3-1-15,-1-5-1 0,1 5 0 16,-3-5-1-16,3-1 1 0,-2 1 1 16,-6-4 1-16,9 2 0 15,-4-4 3-15,7 0-2 0,2 0 0 0,-1-6 1 16,-2-2-1-16,-1-1 2 0,-1-2 0 16,-1-1-1-16,0 0 2 0,-2 0 0 15,0-2 1-15,-4 4 0 0,3-5 0 16,0 0 0-16,-3 3-2 0,1-3-1 15,-1 6 1-15,-3 5 1 0,4-1 1 0,-4 5 0 16,0-1 0-16,0 1 0 0,0-2-1 16,1 1 1-16,-1-1-6 0,0 1-1 15,0-1 0-15,2 1-2 16,-2 1 3-16,0 0 0 0,0 0 2 0,0 0 0 16,-2 7 0-16,-3 9-1 0,-1-3 1 15,5 2-1-15,-1 2-1 0,1-3 0 16,1 4-1-16,0 0 0 0,3-1 1 15,4 3 0-15,7-5 1 0,1-2-1 16,2-4 1-16,3-2-3 0,1-4 0 0,0-3 0 16,-1 0-4-16,-1-2 1 0,0-4-12 15,-4-3-12-15,0-1-24 0,-3-1-51 16,-1-3-55-16</inkml:trace>
  <inkml:trace contextRef="#ctx0" brushRef="#br0" timeOffset="311955.8836">5618 6834 257 0,'0'0'-158'15</inkml:trace>
  <inkml:trace contextRef="#ctx0" brushRef="#br0" timeOffset="324821.2898">10644 13684 372 0,'0'0'57'0,"0"0"-16"16,0 0-13-16,0 0-9 0,0 0-7 15,0 0-3-15,0 0-6 0,0 0 1 16,0 0 1-16,19-16 0 0,0 11 2 16,0 0-1-16,2 2-4 0,-5 0-2 15,2 1 0-15,2-1 0 0,3 2 0 16,6 0-1-16,-3-1-1 0,0 2-3 0,0 0-2 15,-3 0-7-15,-3 0-11 16,-4 0-21-16,-7 2-32 0,1 5-35 16,-6 0-40-16</inkml:trace>
  <inkml:trace contextRef="#ctx0" brushRef="#br0" timeOffset="325044.9688">10543 13858 467 0,'0'0'58'0,"0"0"-20"16,0 0-18-16,0 0-4 15,0 0-2-15,0 0-2 0,0 0 1 0,0 0-8 16,0 0 0-16,96-5-2 0,-69 4-2 16,5-1 1-16,-2-2-3 0,-1-1 0 15,3 3-4-15,-2-3-4 0,-1 1-11 16,0 0-29-16,-7 3-57 0,-1-1-68 15,-8 2-103-15</inkml:trace>
  <inkml:trace contextRef="#ctx0" brushRef="#br0" timeOffset="325955.0288">9924 13718 190 0,'0'0'41'0,"0"0"-8"0,0 0-2 16,0 0 7-16,0 0-1 15,0 0-10-15,36-89 0 0,-36 69-1 0,0 2-1 16,0-5 0-16,-1 5-5 0,-5 3-4 16,3 6-4-16,-1-2-1 0,-5-1-1 15,2 5-5-15,-3-6-4 0,-5 5 1 16,7 1-1-16,-7 0 1 0,8 1 0 15,-6 1-3-15,-5 1-1 0,-2 4 0 0,-6 0-1 16,0 1 1-16,0 10-1 0,1 2-1 16,2 6 2-16,2 2-3 0,3 5 0 15,1 1 0-15,5 5 2 0,1 1 1 16,7 2 1-16,2 1-2 0,2-4 1 16,5 0 1-16,7-3 2 0,3-1-2 15,5-4 2-15,6-3 4 0,-1 0-4 16,1-3 7-16,1-2-6 0,-1-7 1 15,-1 1 2-15,-9-5-2 0,4-5 3 16,-1 0 1-16,0-3-1 0,4-6 3 0,-5-3-3 16,-3-6-6-16,1 1 5 0,-6-4-4 15,-3-3 8-15,-2 1 0 0,-4 0 2 16,-1-1-2-16,0-1-2 0,0 1-2 16,-4 2-3-16,-2-2 2 0,0 9-6 15,-1 1 2-15,1 6 0 0,3 3-1 16,-1 1 0-16,4 4-1 0,0-1-2 0,-4 1 1 15,-5 1-2-15,-4 9 2 16,4 5 2-16,2 3-2 0,4 5 2 16,3 0-1-16,0-1-3 0,1 1 3 0,7 0 0 15,1-3-1-15,3-2 3 0,0-2-1 16,2-2 1-16,-5-4 5 0,1-2-6 16,-2-3 6-16,0 0-6 0,-1-1 1 15,-2-2 0-15,4-2-5 0,2 0 5 16,-2-3-5-16,5-3 5 0,-2-3 0 0,-2-2-1 15,4-3-2-15,-2 1-1 0,0-1-7 16,-1 0-14-16,1 2-29 0,3 2-41 16,-4 3-58-16,2 2-113 15</inkml:trace>
  <inkml:trace contextRef="#ctx0" brushRef="#br0" timeOffset="326963.1556">12753 13362 60 0,'0'0'0'0,"0"0"-7"0,0 0-9 15,0 0-11-15</inkml:trace>
  <inkml:trace contextRef="#ctx0" brushRef="#br0" timeOffset="339275.3806">14082 14124 17 0,'0'0'9'0,"0"0"1"0,0 0-4 0,0 0-1 15,0 0-3-15,0 0-1 0,0 0 2 16,0 0-2-16,0 0 0 0,4-8 3 16,-4 7 3-16,1 1 5 15,-1 0 2-15,2 0 1 0,0 0-3 0,0 0-1 16,4-1-2-16,0 1 1 0,5 0 2 16,1 0 1-16,-1 0 0 0,8-2 0 15,-3 1-2-15,9-1 0 0,-2-3 1 16,1 2 0-16,0-1 0 0,0-1-4 15,2 0-1-15,-3 1 0 0,3 0-2 0,-4-1-1 16,5 0 1-16,-1 2-2 0,-1 1-1 16,1-2 0-16,-3 3-1 0,3 1 2 15,0 0 0-15,0 0-1 0,0 0 1 16,0 0 0-16,2 0-2 0,-5 0 1 16,-3 0-1-16,0 0-2 0,-1 0-1 15,-6 0 0-15,5 0-4 0,-1 0 3 16,-7 1-1-16,9 3 1 0,-3-3 2 15,-5 0 0-15,7 1-2 0,-7-1 2 16,1-1 0-16,-2 2-2 0,1-2 3 0,1 0-1 16,-9 0 1-16,4 0 3 0,-7 0-1 15,0 0 3-15,0 0-2 0,2 0-1 16,-1 0-2-16,1 0-3 0,0 0-4 16,0 0-5-16,-1 0-9 0,1 0-10 15,-1 0-11-15,1 0-3 0,-2 0-10 0,0 1-10 16</inkml:trace>
  <inkml:trace contextRef="#ctx0" brushRef="#br0" timeOffset="339634.7309">14056 14174 315 0,'0'0'48'0,"0"0"-3"0,0 0-6 0,0 0-19 16,0 0-9-16,0 0-9 0,0 0 1 16,0 0 2-16,0 0-1 0,0 0 4 15,53-29-3-15,-20 26 0 0,2 0-2 16,5 0 0-16,-2 1-2 0,3 1 0 15,0 0 0-15,0-1-3 0,-2 2 0 0,0-1-1 16,1-1 0-16,-2 1-4 0,3 1 0 16,0-2 2-16,0-1-3 0,0 1 4 15,-4-1-9-15,2 2-4 0,-6 0-2 16,-1-2-6-16,-3 1-5 0,0 0-13 16,-3 1-13-16,-4 1-11 0,-5 0-15 15,-8 0-11-15</inkml:trace>
  <inkml:trace contextRef="#ctx0" brushRef="#br0" timeOffset="340750.4758">12125 13597 31 0,'0'0'23'0,"0"0"-4"16,0 0-3-16,0 0-1 0,0 0-3 15,0 0-3-15,0 0-4 0,0 0-3 0,0 0-2 16,0 0 0-16,33-42 0 0,-30 39 1 16,9 1 1-16,-1-1-1 0,1 1 1 15,6 0-1-15,0-1-1 0,5 1 4 16,6-1 0-16,0 1 0 0,0 1 1 16,0-2 0-16,1 0-3 0,0 2 0 15,1-4 0-15,-1 3-1 0,5-4 0 16,0 0 0-16,1 2-1 0,0-2 0 15,-1 0 0-15,-3 1-1 0,-2 2-1 16,-3 0 0-16,-2 0-1 0,-8 0 2 0,1 1 1 16,-7 1-1-16,-7-1-4 0,2 2-3 15,-6 0-6-15,0 0 0 0,0 0 0 16,2 0 2-16,-2 0 4 0,1 0-8 16,-1 0-4-16,-9 11-18 0</inkml:trace>
  <inkml:trace contextRef="#ctx0" brushRef="#br0" timeOffset="341291.4494">12053 13687 232 0,'0'0'45'16,"0"0"-6"-16,0 0-4 0,0 0-6 15,0 0-2-15,0 0-5 0,0 0-11 16,0 0-2-16,0 0-6 0,-8-23 1 16,19 14-2-16,3-3 2 0,2 4-4 15,6 0 0-15,1 3 0 0,0-2 0 16,4 3 4-16,1 1 0 0,6-2-4 15,1 2 1-15,6-1-4 0,-4 1 2 0,1 0 1 16,1-2-4-16,-4 2-1 0,-1 0-2 16,0-1-2-16,-1-1 1 0,-3 0 1 15,-2 3-1-15,-8-2 3 0,-10 3 2 16,-4 1-1-16,-6 0 2 0,0-1-3 16,0 1-5-16,1 0-9 0,-1 0-8 0,-1 0-3 15,-15 0 1-15,-13 0 5 16,-13 7 8-16,-6 5 4 0,-5 2 4 15,-3 3 7-15,-1-1 1 0,6 1 2 16,7-4 0-16,6 0-1 0,14-4 2 0,7-4 0 16,6 0 4-16,7-3 0 0,1 0 3 15,3-2-2-15,-2 0-1 0,2 0 0 16,0 0 7-16,0 0 5 16,15 0 3-16,7 0 0 0,8-5-7 0,6 0-7 15,3-1-3-15,0 1-7 0,5-2-2 0,0 3-10 16,3 2-12-16,-3 2-29 15,3 0-53-15</inkml:trace>
  <inkml:trace contextRef="#ctx0" brushRef="#br0" timeOffset="344039.4307">15303 14511 108 0,'0'0'27'0,"0"0"-4"0,0 0 1 15,0 0-6-15,0 0 0 0,0 0-4 16,0 0 1-16,0 0 2 0,0 0 0 16,31-47 0-16,-31 47-2 0,0 0-2 15,1-1-4-15,-1 1 0 0,0 0-1 16,-1 0-1-16,-12 0-2 0,-6 5-3 15,-6 2-2-15,-1 0 1 0,3 1 0 16,1-2-1-16,4 1 2 0,5-1 1 0,-2 4-4 16,4-1 5-16,0 3-4 0,-4 1 2 15,4 0 0-15,2-1-3 0,3 1 1 16,0 1-1-16,3-3-1 0,0 4 1 16,3-5-2-16,0 1 2 0,0 3 1 15,3-5 1-15,6 3 0 0,-3-4 1 16,3-3-1-16,0-1 2 0,3-4 1 15,7 0 3-15,-2 0-1 0,3-4 0 16,2-6-1-16,-2-4 2 0,-1-1 2 16,0-1 1-16,-5-4 0 0,2 0 0 0,-1-2 0 15,-1-3-2-15,-2 1 3 0,-1-2-2 16,-1 0 3-16,-3-1 2 0,1 1-1 16,-4 0-1-16,0 0-2 0,-1 2-4 15,0 4 0-15,-3 2 3 0,0 6-1 16,0 0 2-16,0 0-3 0,0 6-1 0,0 1-1 15,0 5-4-15,0 0 0 16,0 0-3-16,0-3 0 0,-1 3-2 16,-1 0 2-16,-1 8 1 0,-1 9 0 15,1 8-1-15,2 4 0 0,1 2-1 0,0 2 1 16,0 0-2-16,1-1-3 0,4 0 1 16,2-1-6-16,1-4 1 0,1-3-2 15,2-3 0-15,0-4-1 0,2-2-15 16,1-4-28-16,-5-4-26 0,5 0-23 15,-5-4-17-15</inkml:trace>
  <inkml:trace contextRef="#ctx0" brushRef="#br0" timeOffset="344375.6895">15588 14439 360 0,'0'0'69'0,"0"0"-11"15,0 0-10-15,0 0-12 0,0 0-9 16,0 0-12-16,0 0-5 0,0 0-6 15,0 0-4-15,0-25-4 0,0 24 1 16,0 1 2-16,0 0 2 0,0 7 0 0,3 9 0 16,6 1-1-16,-1 1 0 0,1 2 1 15,0 0 0-15,2 0 2 0,1 0-3 16,1-1 4-16,-1 1-4 0,-1-3 1 16,2-3-1-16,-3-2 0 0,1-4-1 15,-5-1-2-15,-3-4 3 0,2 0 3 0,-5-3 0 16,3 0-1-16,4-8 1 0,2-7-1 15,1-8 0-15,-3-2-5 16,-1-5 3-16,-2-2-3 0,3 1 1 16,-1 0 2-16,0 1-1 0,0 1-4 0,0 4-1 15,2 2-2-15,-4 8-5 0,2 1-6 16,-1 5-14-16,2 3-27 0,0 0-24 16,-3 4-27-16,8 2-26 0</inkml:trace>
  <inkml:trace contextRef="#ctx0" brushRef="#br0" timeOffset="344800.6755">14913 14950 382 0,'0'0'63'0,"0"0"-13"16,0 0-13-16,0 0-13 0,0 0-10 0,0 0-6 16,0 0 0-16,0 0 0 0,0 0-2 15,0 0 2-15,72-20-1 0,-27 16-3 16,7-3-1-16,4-1-2 0,5-3 0 16,3 0-3-16,2-3 0 0,5 1-1 15,3-2 0-15,4-3-2 0,4-1-4 0,3 1-5 16,3 0-18-16,0 1-27 15,0-1-36-15,0 4-30 0,-7 2-38 16</inkml:trace>
  <inkml:trace contextRef="#ctx0" brushRef="#br0" timeOffset="347090.7055">15597 15099 112 0,'0'0'37'15,"0"0"-2"-15,0 0-1 0,0 0-4 16,0 0-1-16,0 0-3 0,0 0-5 16,0 0-5-16,0 0-5 0,0 0-4 15,-16-67-1-15,13 64-3 0,-6 0-4 0,2 3 1 16,-4 0-3-16,-5 0 0 0,1 0 1 15,-3 6-1-15,3 3 1 16,-1 0 1-16,2 3-2 0,-1 1-2 16,2-2 3-16,1 2-3 0,1 0 3 0,4-2-2 15,1 2 1-15,2-6-1 0,1 4 4 16,-1-1-2-16,4-1 4 0,0 1 2 16,0 0 1-16,5 2 2 0,1-6 1 15,6 3 0-15,2-3-1 0,-4-5-3 16,7 3 1-16,-6-4-1 0,-1 0 7 0,6 0 0 15,-8-4 3-15,6-3-2 0,-2-4-3 16,-1-3 6-16,1-4-3 16,-4 6 6-16,-2-1-1 0,-2 2 1 15,-3-1 0-15,2 1-2 0,-3 5 1 0,0-6-5 16,0 6-6-16,0 0 1 0,0 0-5 16,0 6 1-16,0-1-6 0,0 1-3 15,0 0 0-15,2 0 2 0,-2 0 2 16,0 1 1-16,0 11 0 0,3 7-2 15,2 5 3-15,1-3-7 0,3-2 3 0,4-2-3 16,1 0-10-16,5-5-4 0,-3 1-24 16,7-5-26-16,-3-2-28 15,1 1-17-15,-6-5-8 0</inkml:trace>
  <inkml:trace contextRef="#ctx0" brushRef="#br0" timeOffset="347423.7826">16027 14889 312 0,'0'0'60'0,"0"0"-11"0,0 0-7 0,0 0-8 16,0 0-15-16,0 0-11 15,0 0-6-15,0 0 1 0,0 0-1 16,-88-20 0-16,68 35 0 0,2 2-1 16,2 3-2-16,0 0-2 0,4 1 1 0,3 0 2 15,1 4 0-15,2-1 0 0,3 0 0 16,0-5-2-16,3 0-3 0,0-1 1 16,2 1 3-16,5 4-6 0,4-6 1 15,3-1-9-15,1-6-3 0,4 0-7 16,1-6-8-16,1-3-18 0,2-1-20 0,0 0-13 15,0-5-16-15,-2-5 4 16</inkml:trace>
  <inkml:trace contextRef="#ctx0" brushRef="#br0" timeOffset="347815.7519">16156 15006 235 0,'0'0'70'15,"0"0"-7"-15,0 0-4 0,0 0-15 16,0 0-5-16,0 0-10 0,0 0-7 15,0 0-4-15,0 0-6 0,0 0-6 0,-4-32-2 16,4 31-4-16,-1 1-1 0,1-2-1 16,0 2 0-16,0 0 1 0,0 0 2 15,0 0 2-15,0 0 0 16,0 5-1-16,1 3 0 0,3 2-2 0,-1 0 1 16,3 1 0-16,2 0 0 0,-3 1-1 15,4-2 0-15,-2 1-1 0,-1-4 0 16,4 6 0-16,0-4-1 0,-3-2 0 15,4 3-1-15,-3-6 0 0,-2 0-1 16,1 3 0-16,-4-6 1 0,2 3 1 0,-5-4 1 16,0 0 4-16,0 0 1 0,1 0 3 15,-1 1-1-15,3-1-1 0,-2 0-2 16,1-13-4-16,2-1 0 0,0-8 2 16,-1 1-2-16,0 1 1 0,0-1-1 15,3 1 0-15,0-1-2 0,1 1-1 0,-1-1 0 16,-2 6-1-16,0-1-5 0,1 8-2 15,-1 0-10-15,2-1-18 16,-4 6-28-16,1 0-40 0,-3 3-45 16</inkml:trace>
  <inkml:trace contextRef="#ctx0" brushRef="#br0" timeOffset="348142.3119">16385 14768 493 0,'0'0'55'0,"0"0"-22"16,0 0-16-16,0 0-12 0,0 0-4 15,0 0 1-15,0 0 0 0,0 0 0 0,0 0-1 16,0 0-2-16,71 29 1 0,-57-6-1 16,-2 5 0-16,-1 1 0 0,-2 1-2 15,-2 2 1-15,-1-2 2 0,0 1-2 16,1 1 1-16,-3-2-4 0,-1 1 1 16,-3 1 1-16,0-1-12 0,-8 2-13 0,-7 3-39 15,-2-2-57-15,-5 3-61 16</inkml:trace>
  <inkml:trace contextRef="#ctx0" brushRef="#br0" timeOffset="348840.33">16478 15223 287 0,'0'0'43'0,"0"0"-17"0,0 0-17 16,0 0-17-16,0 0-14 0,0 0-26 0,0 0-33 15,0 0-33-15</inkml:trace>
  <inkml:trace contextRef="#ctx0" brushRef="#br0" timeOffset="349751.5478">16888 14493 265 0,'0'0'52'0,"0"0"-9"0,0 0-7 16,0 0-12-16,0 0-7 0,0 0-5 15,0 0-5-15,0 0-5 0,0 0-7 16,0 0 2-16,-10-16 3 0,10 16 3 15,0 0 4-15,2 0 0 0,8 0-1 16,1 0 0-16,7 0-1 0,0 0 0 0,1 0-2 16,7 0-2-16,2-2-2 0,-1-4-1 15,1 0-5-15,-1 0-7 0,1-3-8 16,-1 4-17-16,-1-1-19 0,-8 3-24 16,0 3-28-16,-6 0-6 0</inkml:trace>
  <inkml:trace contextRef="#ctx0" brushRef="#br0" timeOffset="349966.071">16869 14718 351 0,'0'0'54'0,"0"0"-18"16,0 0-17-16,0 0-10 0,0 0-6 0,0 0-3 15,0 0 1-15,86-53-6 0,-59 43-5 16,4 1-7-16,1 2-5 0,-1 1-9 16,2-1-16-16,1 2-27 15,-3 3-38-15,3 1-38 0</inkml:trace>
  <inkml:trace contextRef="#ctx0" brushRef="#br0" timeOffset="350863.7467">17993 14308 375 0,'0'0'49'0,"0"0"-3"0,0 0-9 15,0 0-15-15,-12-78-8 0,8 64-4 16,0 7-1-16,2 2 1 0,0 2-3 16,2 3-3-16,0-1-2 0,-3-1-7 15,-2-1 1-15,-2 2-1 0,-5 1 1 0,-2 7 0 16,-4 8 2-16,-2 9 2 15,0 0-4-15,1 3 1 0,1 0-1 16,0 0 0-16,5-1 1 0,1-2-1 16,4-6 1-16,2-2-2 0,3-5-1 0,2-5-4 15,1 5-3-15,0-5 0 0,0 1 4 16,3 2 5-16,4-6 4 0,3 2 0 16,2-5 2-16,5 0 0 0,0-10 2 15,8-1 2-15,-4-5-1 0,0 0 4 16,-2-3-1-16,-1-2 0 0,-3-2 1 0,-3-1-2 15,0-3 0-15,-3-3 0 0,0-2-1 16,-2-2 0-16,-1 3 1 0,-3-1-1 16,0 3 2-16,-3 1 1 15,0 4 3-15,0 6-3 0,-2 1-1 0,-1 6-1 16,-3 2-2-16,2-1-3 0,0 5-1 16,3 2-1-16,1 3-2 0,-2 0-3 15,2 0-1-15,-4 0 2 0,-2 8 0 16,-3 10 4-16,3 9-1 0,-1 7-1 15,6 4-1-15,1 4 1 0,0 0-4 0,0 1 1 16,8-2-1-16,1-3-2 0,3-3-1 16,2-6 0-16,2-4-3 15,1-5-7-15,1-1-4 0,0-8-7 0,3 1-12 16,-7-7-5-16,5-2 0 0,0-3 5 16,0 0 21-16,4-6 12 0,-6-4 9 15,0-2 5-15,-2-4 2 0,-2 0 4 16,-2-2 4-16,-2-4 1 0,3-2-1 15,-4-4 0-15,0-2 4 0,2-2 5 16,-3-1 2-16,0-2-3 0,-1 0-5 0,-2 2-3 16,-1 1-1-16,1 3 3 0,-4 8 0 15,0 1-3-15,0 8 1 0,0 1-2 16,0-1-3-16,-2 7-2 0,0 1-2 16,2 4-3-16,-1-1-3 0,1 1-1 15,-6 0-2-15,-4 1 1 0,-4 11-1 16,-1 8 1-16,3 3 0 0,2 5 3 0,3 3-2 15,3 1 2-15,-1 0-2 16,4 2 1-16,-1-4-4 0,2-2 2 16,0-1-3-16,8-4 1 0,0-1-4 0,5-2-2 15,0-6-1-15,5 0-8 0,-2-3-16 16,2-4-23-16,-4-2-41 0,3-4-33 16</inkml:trace>
  <inkml:trace contextRef="#ctx0" brushRef="#br0" timeOffset="351055.7663">18434 14177 483 0,'0'0'57'0,"0"0"-19"0,0 0-14 15,0 0-10-15,0 0-9 0,0 0-6 16,0 0-5-16,0 0-2 0,0 0-1 15,0 0-11-15,16-4-29 0,0 4-74 0,7 0-74 16</inkml:trace>
  <inkml:trace contextRef="#ctx0" brushRef="#br0" timeOffset="352894.8007">14515 14384 231 0,'0'0'49'0,"0"0"-2"16,0 0-16-16,0 0-11 0,0 0-2 0,0 0-4 16,0 0-5-16,0 0-6 0,0 0-5 15,-13-23-3-15,10 23 3 0,-3 7 4 16,-2 11 6-16,-2 5 2 0,-2 5-2 16,4 4 0-16,-1 1 2 0,3 4-6 15,0 2 4-15,3 1-3 0,3 2-5 0,0 2 3 16,5 3 0-16,2 3 1 15,3 3-2-15,3 0-2 0,-1 1-1 16,-1-4 1-16,4 0 0 0,-2-2 1 16,1-1 0-16,-2-1-1 0,1-4 2 0,-2-5-3 15,-2-4 0-15,-2-3 0 0,-1-4 0 16,-3-8 0-16,-3 1-4 0,0-1 2 16,-9-2-8-16,-7 8-1 0,-7-5-14 15,-4 1-35-15,-11-1-47 0,-5 3-68 16</inkml:trace>
  <inkml:trace contextRef="#ctx0" brushRef="#br0" timeOffset="353702.9311">17605 13816 376 0,'0'0'0'0,"0"0"28"0,0 0-28 16,0 0 37-16,0 0 5 0,0 0-10 16,0 0-12-16,0 0-9 15,0 0-5-15,-26-32-5 0,26 32-4 0,0 0-3 16,-1 0 1-16,-3 0 1 0,-6 11 2 16,-1 7 6-16,-6 8 2 0,3 3-3 15,-4 4 4-15,2 2-4 0,1 1-3 16,3 1 1-16,3-1-2 0,2 2 0 15,6 0 0-15,1 3 1 0,0-2 1 0,8 3 0 16,1-2 0-16,0 0 0 0,3 0-2 16,0-5 1-16,0 3 0 0,1-3 0 15,-2 2 5-15,1 1-4 16,-1 2 4-16,0-3-4 0,-1 0-2 0,-2-2 0 16,1-2-1-16,-2-3 1 0,0-1 0 15,-1-3-1-15,-3-7 0 0,-1 0 0 16,-1-6 0-16,-1 0-1 0,0 7-2 15,0-5 0-15,-6 5-2 0,-3-5-3 16,-3-1-8-16,-4-1-9 0,-5 1-19 0,-3 2-24 16,-5 0-28-16,0 3-31 0</inkml:trace>
  <inkml:trace contextRef="#ctx0" brushRef="#br0" timeOffset="357415.299">14399 15652 357 0,'0'0'51'0,"0"0"-13"16,0 0-19-16,0 0-12 0,0 0-7 0,0 0-2 16,0 0 2-16,0 0 0 0,0 0 1 15,0 0 0-15,22 37-2 0,-9-16 2 16,-1 2-2-16,2-2 1 0,-1 1 1 16,2 1 0-16,2-4 3 0,2 2-3 15,-2-1 4-15,2-2-5 0,-1 0 0 0,-1-6 0 16,-7-2-1-16,4-1 0 15,-6-5 0-15,-4-1 0 0,0 1 3 16,-1-4 5-16,2 1 6 0,0 0-1 16,1-1-2-16,1-5-4 0,2-7 0 0,2-5-1 15,-2-4 2-15,-3 0 3 0,0-1-8 16,-1-3 2-16,0 0-6 0,-1-1-2 16,1-2 1-16,-1 4-4 0,-1 6-1 15,0 2-5-15,-2 5-6 0,-1 5-9 16,2 1-30-16,-2 5-37 0,0-2-30 0,0 2-23 15</inkml:trace>
  <inkml:trace contextRef="#ctx0" brushRef="#br0" timeOffset="357790.5048">14887 15824 355 0,'0'0'21'0,"0"0"-8"0,0 0-6 16,0 0-6-16,0 0 0 0,0 0 0 16,0 0 5-16,0 0-7 0,0 0 2 15,0 0-3-15,-41 48-5 0,41-38 2 16,0 1-2-16,5 3 2 0,5-3-1 15,-3 1 3-15,2-4-3 0,-2-3-1 16,-4-4 8-16,1 2 0 0,2-3 7 0,3 0 3 16,1-6-6-16,4-5 2 0,-6 3 3 15,-3-7 1-15,-2-1 1 0,-1 4 5 16,-2-8-4-16,0 4 6 0,0 6 4 16,-5-7 0-16,-2 5-5 0,1 5-6 15,-5-4-9-15,4 6-9 0,2 3-8 0,-4 2-11 16,2 0-33-16,-4 1-54 15,-4 8-112-15</inkml:trace>
  <inkml:trace contextRef="#ctx0" brushRef="#br0" timeOffset="358880.7397">13970 14419 224 0,'0'0'47'0,"0"0"-11"16,0 0 2-16,0 0 14 0,0 0-2 15,-45-78-15-15,38 66-8 0,4 3-7 0,-1 0 1 16,2 4-1-16,1 1 0 0,-1-1-8 16,2 5-4-16,-2-2-4 0,2 2-4 15,0-1 0-15,0 0-1 0,0 1-1 16,0-2 0-16,0 2 0 0,0 0 1 16,0 0 1-16,0 0 1 0,0 11 0 15,7 1-1-15,0 5 0 0,2-3-1 16,1 2 2-16,-2-2-1 0,1 1-1 15,0-2 1-15,1 2 0 0,-1-2-1 16,-2 0 2-16,4 0-1 0,-2 0 0 0,-2-4-3 16,1 1 3-16,3-1-1 0,-1 1 1 15,-1-2 1-15,4 2-1 0,-3-2 6 16,-4-2-6-16,8 2 3 0,-6-4-3 16,-7-3-1-16,5 3 1 0,-6-4 2 15,0 0 1-15,4 0 3 0,2 0-1 16,1-4-6-16,2-8 2 0,-5-4-6 15,4-6 5-15,-3 0 0 0,-2-1 0 16,0-1 2-16,0 1-2 0,-3-1 0 16,1 0-2-16,-1-1-2 0,0 1-1 0,2-2 0 15,-1 1-5-15,1 0 0 0,1 8-4 16,0-1-5-16,-2 8-9 0,6-1-27 16,-3 2-26-16,-1 4-29 0,0 1-31 15</inkml:trace>
  <inkml:trace contextRef="#ctx0" brushRef="#br0" timeOffset="360663.3658">17502 15586 200 0,'0'0'48'0,"0"0"4"15,0 0 0-15,0 0-12 0,0 0-11 16,0 0-11-16,0 0-2 0,0 0-4 0,0 0 1 15,-2-88-1-15,2 74 1 0,0-5-1 16,0 6-1-16,0-5-1 16,0 0-2-16,0 6-4 0,0-8-1 15,0 8 0-15,0-3 0 0,-1-5 0 0,1 8 0 16,-3-8 0-16,0 3 0 0,1 5-2 16,-1 1 2-16,2 1-4 0,-1 5 2 15,1 1-1-15,-1-1 0 0,2 5-1 16,-1-2-3-16,1 2-2 0,0 0 1 15,0 0 1-15,0 0 1 0,0 11 3 0,0 4-1 16,0 7 0-16,3-1 1 0,0-1-2 16,1 1 1-16,1 0-1 0,1 0-1 15,-1 1 0-15,2-2-5 16,-2-7 1-16,-1 1-3 0,2-1 0 0,-2-3-4 16,5 2-1-16,-3-5-3 0,-1-1-2 15,3-1 6-15,3-3-4 0,4-1-15 16,0-1-22-16,6-3-25 0,2-5-16 15,-3-2-12-15</inkml:trace>
  <inkml:trace contextRef="#ctx0" brushRef="#br0" timeOffset="360916.0945">17464 15472 342 0,'0'0'52'15,"0"0"-19"-15,0 0-18 0,0 0-10 16,0 0-6-16,0 0-4 0,0 0-2 16,0 0 0-16,46-82-5 0,-26 71-6 15,3 4-3-15,2-1-2 0,-1 2-9 16,1 0-4-16,3 1-21 0,-2 2-20 0,-2-2-12 15</inkml:trace>
  <inkml:trace contextRef="#ctx0" brushRef="#br0" timeOffset="361122.4425">17698 15359 168 0,'0'0'44'0,"0"0"-2"16,0 0-7-16,0 0-3 0,0 0-10 16,0 0-9-16,0 0-6 0,0 0-7 15,86-20-6-15,-74 17-6 0,2-2-6 16,-3 2-11-16,-1 3-10 0,0-2-13 16,2 2-17-16,-2 2-16 0</inkml:trace>
  <inkml:trace contextRef="#ctx0" brushRef="#br0" timeOffset="361594.932">17743 15595 267 0,'0'0'36'0,"0"0"-4"0,0 0-4 0,0 0-12 15,0 0-7-15,0 0-5 0,50-79-5 16,-36 67-3-16,1 1-2 0,0-1-7 15,2 1-3-15,-1 2-2 0,1 0-2 16,1 0 0-16,-1 2 4 0,-1-3-2 16,0 2 4-16,-1-5 3 0,-1 1 4 0,-2-2 5 15,2 1 1-15,-4-2 2 0,0 1 2 16,-1 3 6-16,-3-1 6 0,-2 5 6 16,-4 2 4-16,4-6 0 0,-2 7 2 15,-2-1-2-15,1 0-1 0,-1 5-2 16,0-1-10-16,0 1-3 0,0-1-3 0,0 1-2 15,0-2 1-15,-1 2-1 0,-6 3-1 16,-1 10-2-16,-2 6 1 16,5 4-1-16,0 1-1 0,2 5-1 15,0-2-1-15,0 0-2 0,3 0-2 0,0-5-2 16,2-1 0-16,2-7-3 0,5-3 3 16,-3-4 3-16,2-2 4 0,1 0 6 15,1-5 2-15,6-7-2 0,0-11 2 16,6-7 1-16,-2-7 4 0,-4-5 6 15,-3 0 0-15,-5 0 0 0,-3 0-5 0,-5 1 0 16,0 1-6-16,-5 5-6 0,-5 2-2 16,-3 5-16-16,-1 10-17 0,-5 8-69 15,-4 5-129-15</inkml:trace>
  <inkml:trace contextRef="#ctx0" brushRef="#br0" timeOffset="362599.4368">17238 13471 410 0,'0'0'0'0,"0"0"17"0,0 0-17 15,0 0 26-15,0 0 9 16,0 0-6-16,0 0-2 0,0 0-9 16,0 0-5-16,-70-48-5 0,67 43-1 0,0-4-1 15,3 5-2-15,-2-8 0 0,2 1 0 16,0-3 1-16,0-4 1 0,2 1-2 16,2 0 1-16,0 1 0 0,-1 5 0 15,-2-2 1-15,1-6 0 0,-2 7-2 16,0-8-7-16,0 4 5 0,0 4-7 0,-2-5 5 15,1 6 1-15,-2 7-2 0,3-1 2 16,0 5-1-16,0-1-1 0,0 1-1 16,0-2-1-16,0 0-1 15,0 2 2-15,0 0-1 0,0 0 2 0,0 7 0 16,4 11 4-16,4 6-4 0,-2 5 5 16,1 2-5-16,0 1 0 0,0-1 1 15,-1 3-2-15,0-4 0 0,0-1-2 16,1-3 1-16,-1-4-4 0,-2-5-3 15,2-4-7-15,-2-5-4 0,2 0-2 0,2-2-4 16,1-3-9-16,6-1-12 0,1-2-21 16,7-5-14-16,-3-9 4 0,2-2 6 15,-1-4 15-15,-3-2 20 0,-2 1 2 16</inkml:trace>
  <inkml:trace contextRef="#ctx0" brushRef="#br0" timeOffset="362804.3775">17211 13385 180 0,'0'0'65'0,"0"0"-4"15,0 0-4-15,0 0-8 0,0 0-8 16,0 0-7-16,0 0-6 0,0 0-10 16,0 0-5-16,0 0-7 0,-34 9-7 15,45-15-4-15,9-3-3 0,4-2-5 16,4 1-3-16,1 0-14 0,0 3-7 15,0-1-24-15,0 2-19 0,-3 3-19 16,0 0-15-16</inkml:trace>
  <inkml:trace contextRef="#ctx0" brushRef="#br0" timeOffset="363062.8785">17572 13323 446 0,'0'0'61'0,"0"0"-17"16,0 0-13-16,0 0-10 0,0 0-10 16,0 0-5-16,0 0-4 0,0 0-5 15,0 0-4-15,0 0-3 0,10-26-3 16,5 13-5-16,2 5-11 0,-4 1-15 15,5 4-18-15,-8 2-18 0,4 0-10 0,2 1 3 16,-5 0 2-16,4 0 14 0</inkml:trace>
  <inkml:trace contextRef="#ctx0" brushRef="#br0" timeOffset="363260.8571">17510 13486 189 0,'0'0'50'0,"0"0"0"0,0 0 5 16,0 0-3-16,0 0-6 0,0 0-4 0,0 0-6 16,0 0-11-16,0 0-9 0,38 16-8 15,-18-25-7-15,3-4-2 0,2 3-3 16,-1-4-2-16,2 2-6 0,-2-2-12 16,0 2-19-16,-1 0-38 0,0 3-40 15,-8 1-58-15</inkml:trace>
  <inkml:trace contextRef="#ctx0" brushRef="#br0" timeOffset="363762.882">17924 13430 480 0,'0'0'40'0,"0"0"-6"0,0 0-12 16,0 0-4-16,0 0-9 0,0 0-3 16,21-80-3-16,-15 64-1 0,0 3 0 15,0-1 1-15,0-6-2 0,1 9 2 16,-6-5-1-16,3 0-5 0,-2 2 4 15,-1-6-4-15,-1 0 4 0,0 8 1 0,0-6 0 16,-3 1 4-16,-1 7-2 0,0-4 2 16,0 7 0-16,2 2 0 0,1 2-2 15,1 3-1-15,-2-1-2 0,2 1-2 16,-1-2-1-16,1 2-1 0,-2-1-2 16,2 1-2-16,-1 0 0 0,1 0 2 0,0 0 1 15,0 10 4-15,0 8 2 16,0 5 6-16,0 1-6 0,0 1 3 15,0-1-4-15,-2-6-3 0,1 0 1 16,1-1 1-16,0-5 0 0,0 6-1 0,3-2 0 16,0-7-2-16,3 5-2 0,-1-7-3 15,1-1 0-15,4 1-1 0,-1-4-4 16,7 1-11-16,2-4-23 0,3 0-35 16,6-2-29-16,-2-5-31 0,-1-3-2 15</inkml:trace>
  <inkml:trace contextRef="#ctx0" brushRef="#br0" timeOffset="363986.535">17944 13294 406 0,'0'0'81'0,"0"0"-21"0,0 0-22 15,0 0-13-15,0 0-10 0,0 0-2 16,0 0-5-16,0 0-4 0,0 0-3 16,0 0-3-16,13-8-4 15,11-1-5-15,2-2-19 0,5 1-36 0,-1 2-59 16,0 1-74-16</inkml:trace>
  <inkml:trace contextRef="#ctx0" brushRef="#br0" timeOffset="364159.8211">18548 13259 629 0,'0'0'36'16,"0"0"-16"-16,0 0-10 0,0 0-7 15,0 0-6-15,0 0-6 0,0 0-17 16,0 0-76-16,0 0-139 0,0 0-72 15</inkml:trace>
  <inkml:trace contextRef="#ctx0" brushRef="#br0" timeOffset="365732.5487">29220 14052 54 0,'0'0'26'16,"0"0"-1"-16,0 0 0 15,0 0 3-15,0 0 0 0,0 0 2 0,0 0 1 16,0 0-5-16,0 0-2 0,37-45-9 16,-36 43-7-16,0 1-6 0,-1 1-2 15,2-2 2-15,-2 2 2 0,1 0 3 16,-1 0-2-16,0 0-1 0,2 0 2 15,-2 3-1-15,0 5 3 0,0 4-5 0,0 0 3 16,0-1-2-16,1 0 1 0,1-2 0 16,1 0 1-16,2-2 2 0,0 1 3 15,-1-2 3-15,2 0 1 0,3-3 0 16,0 1-2-16,3-4-5 0,7 0-2 16,0 0 0-16,5-8-3 0,-2-1-1 15,0-2 0-15,0-1 0 0,-2 0-1 16,1-3 2-16,0 0-2 0,-1-2-1 15,1-1 0-15,-2-2-1 0,3 0-5 16,0-1 4-16,-2 0-5 0,2-1-8 0,-2 1 2 16,0 2-9-16,0-1 0 0,-3 1-8 15,0 4-17-15,-3-1-28 0,2 7-26 16,-6 2-22-16</inkml:trace>
  <inkml:trace contextRef="#ctx0" brushRef="#br0" timeOffset="366172.968">29213 14230 213 0,'0'0'0'0,"0"0"13"0,0 0-13 16,0 0 18-16,0 0 4 0,0 0-2 16,0 0-3-16,0 0 2 0,0 0-1 15,0 0-1-15,-43 3 0 0,43 8 0 16,0 1-3-16,0 0 0 0,0 3-4 15,3-5-3-15,3 3-1 0,-1-5 3 0,1-1 2 16,3 4 0-16,-3-6 3 0,8 2 1 16,1-4-2-16,5-2 0 0,6-1-6 15,2 0-1-15,1-7-3 16,3-5 0-16,3-4-2 0,1-3 1 0,2-4-2 16,1-1 0-16,4-2 0 0,1-1-5 15,3-2 1-15,3 2-4 0,0 0-3 16,2-1-7-16,-1 1-11 0,2 3-21 15,-1 1-39-15,-4 3-58 0</inkml:trace>
  <inkml:trace contextRef="#ctx0" brushRef="#br0" timeOffset="387591.4029">12086 14676 118 0,'0'0'43'0,"0"0"-5"0,0 0 0 16,0 0-7-16,0 0-4 0,0 0-6 16,0 0-4-16,0 0-5 0,0 0 0 15,-12 11-2-15,12-11-1 0,0 0-1 16,0 2-4-16,0-2-1 0,6 0-3 0,8-8 1 15,4 0 3-15,5 0-4 16,-1 0 3-16,-3 2 2 0,2 0 1 0,-1 0-2 16,-1 0-1-16,3-1 1 15,1 1-2-15,0 0 0 0,-1 0-2 0,1 0-1 16,3 0 1-16,-3 0-4 0,-1 2 1 16,1-1 0-16,0 2 0 0,2 0-1 15,-3-1 1-15,2 3-2 0,-7 0-2 16,-1 1 1-16,-3 0-5 0,-1 0 1 15,-2 0-3-15,-5 0 1 0,1 0 0 0,-6 0-1 16,0 0-1-16,0 0-3 0,2 0-7 16,-1 0-5-16,-1 0-16 0,2 1-19 15,-2 2-34-15</inkml:trace>
  <inkml:trace contextRef="#ctx0" brushRef="#br0" timeOffset="387958.4978">12096 14768 189 0,'0'0'51'0,"0"0"-3"16,0 0-2-16,0 0-10 0,0 0-10 15,0 0-9-15,0 0-6 0,0 0-3 16,0 0-2-16,0 0-6 0,-33 0 0 16,33 0-4-16,-2 0 0 0,2 0 3 0,0 0-3 15,0 0 6-15,0 0 0 0,0-2 0 16,13 2-1-16,7-3 1 0,6 0 2 16,-1-2-3-16,4 1 0 0,3-2-1 15,0 1-1-15,1-1-1 0,0 2-3 16,2-3-2-16,-3 3-2 0,-1 1-1 0,-2 0-2 15,-1 0-6-15,-3 0-2 0,-5 1-10 16,-2-1-8-16,0 1-6 0,-7 0-4 16,1-1-3-16,-3 1-2 0,-3 1-10 15</inkml:trace>
  <inkml:trace contextRef="#ctx0" brushRef="#br0" timeOffset="388223.6055">12053 14857 411 0,'0'0'65'0,"0"0"-22"0,0 0-10 15,0 0-8-15,0 0-7 16,0 0-9-16,0 0-4 0,0 0-5 15,0 0-3-15,0 0-2 0,3-28 2 16,21 19-1-16,4 7-3 0,2-1-1 0,3 3-2 16,2 0-2-16,2 0-3 0,-2 0-15 15,6 0-29-15,-5-3-45 0,2 1-55 16</inkml:trace>
  <inkml:trace contextRef="#ctx0" brushRef="#br0" timeOffset="389495.3731">9736 9262 119 0,'0'0'49'0,"0"0"-10"0,0 0-7 15,0 0-10-15,0 0-9 0,0 0-2 16,0 0-4-16,0 0-2 0,0 0-3 16,0 0-1-16,-13 2 0 0,11-2 0 0,2 1 2 15,-1-1-1-15,1 0 1 0,0 0 0 16,0 0 1-16,0 0 2 0,0 0 1 16,0 0 0-16,10 0 4 0,6-5-4 15,6-4 2-15,2 2-5 0,-1 0 0 16,1-1-1-16,-1-2-6 0,3 3 3 0,-2-2-7 15,1 0 0-15,-3 2 1 0,1-1-1 16,-3 1-1-16,-4 3 1 16,1 0-2-16,-8 2 0 0,-3 0 0 15,1 2 1-15,-7 0-5 0,0-3-7 0,0 3-5 16,1 0-9-16,-1 0-7 0,2 0-9 16,-4 0-15-16</inkml:trace>
  <inkml:trace contextRef="#ctx0" brushRef="#br0" timeOffset="389902.319">9600 9318 209 0,'0'0'57'0,"0"0"-8"16,0 0-6-16,0 0-7 0,0 0-10 16,0 0-9-16,0 0-7 0,0 0-6 15,0 0-3-15,0 0-2 0,-10-1 0 16,17-6-1-16,11-3 2 0,6-2 0 15,8 2 1-15,3-1-1 0,2 0 1 16,5 0-2-16,-1-1 1 0,-1 1 0 0,-1 1-3 16,0-1 3-16,-4 2-5 0,-3 0 5 15,-5 1 0-15,-8 4 0 0,-6 0 1 16,-1 1-1-16,-7 1 0 0,0 0-1 16,-5 2 0-16,0 0 0 0,0 0-1 15,0 0-2-15,-3 0-4 0,-17 0-1 0,-8 0 3 16,-11 8 2-16,-1 3 8 0,-1 0-3 15,2 4 3-15,3-5-4 16,4 1 0-16,3-2 1 0,13-5-1 16,6 1 1-16,6-4 1 0,4-1-1 0,-2 0 1 15,2 0 0-15,-1 0 3 0,1 2-3 16,-2-2-1-16,2 0-1 0,0 0-2 16,12 0-3-16,8 0-1 0,12 0-1 15,7-7-5-15,6 2-21 0,7-6-37 16,6 1-45-16</inkml:trace>
  <inkml:trace contextRef="#ctx0" brushRef="#br0" timeOffset="392315.4203">12217 7951 69 0,'0'0'25'15,"0"0"18"-15,0 0 2 0,0 0-1 0,0 0-6 16,0 0-14-16,0 0 10 0,-30-77 1 16,27 66-8-16,3 5 1 0,0 0-15 15,0 1 0-15,0 5 0 0,0-1-1 16,0 1 0-16,0-2-5 0,0 1-3 15,0-1-3-15,-1 0-4 0,1 0 2 0,0 1-1 16,0 1 0-16,-2-2 1 0,2 2-1 16,0-1-1-16,0 1 1 0,0 0 2 15,0 0 1-15,0 0 2 0,0 0-1 16,0 11 3-16,3-2-3 0,3 6 3 16,-3-5-5-16,1-1 1 0,-1 2-1 0,2-1 1 15,-4-2-1-15,2-4 0 16,1 1 1-16,-4-5 0 0,3 1 3 15,0 1 0-15,0 2 1 0,0-1 1 16,-3-3 1-16,4 0 2 0,5 0 0 0,5-5-2 16,4-5 0-16,-1-5-3 0,0-4-1 15,4-1-5-15,-1-2 3 0,-1-1-4 16,1 0 3-16,-2 2 1 0,0-1-2 16,-1 1 1-16,-1 1-1 0,0 0 0 15,-3 1 0-15,0 1-2 0,-4 4 0 0,0 4 1 16,-5 2-2-16,1 4-3 0,-2 1-3 15,-3 3-14-15,0 0-28 16,0 0-29-16,5 0-29 0,-1 0-37 16</inkml:trace>
  <inkml:trace contextRef="#ctx0" brushRef="#br0" timeOffset="392778.8987">12126 7952 324 0,'0'0'55'0,"0"0"-10"0,0 0-6 15,0 0 0-15,0 0-4 0,0 0-11 16,0 0-12-16,0 0-7 0,0 0-6 15,0 0-3-15,-36-44 0 0,36 44 0 0,0 0 2 16,0 7 3-16,4 9-1 0,2 4 0 16,2-1 0-16,-1 3 1 0,1-1-1 15,0-2 2-15,-4-3-4 0,3-3 2 16,2 1 0-16,-5-6 3 0,5 4-1 16,1-1 1-16,-1-7 1 0,2 4 2 15,1-7 2-15,5-1 0 0,6-5 0 16,6-10-2-16,7-8 0 0,5-5-3 15,9-9 0-15,4-4-1 0,3-4-4 16,-1-3 1-16,-1-3-2 0,-5 1 2 0,-5 2 3 16,-4 2-1-16,-8 5 0 0,-7 4-2 15,-4 9 1-15,-9 9 0 0,-5 9-1 16,-5 5 1-16,-3 5-1 0,0-1-1 16,0 1-4-16,2 0-4 0,-1-2-2 15,-1 2-8-15,0 0-13 0,0 14-23 0,-3 4-52 16,-7 7-51-16</inkml:trace>
  <inkml:trace contextRef="#ctx0" brushRef="#br0" timeOffset="395602.8889">9486 8177 38 0,'0'0'11'16,"0"0"2"-16,0 0 1 0,0 0 5 16,0 0 9-16,0 0-7 0,-15-87-3 15,15 75-6-15,0 0-7 0,0 0-1 0,3 1 3 16,0 0-1-16,0 1-1 15,4 1 1-15,1-3-2 0,-4 4 1 0,9-3 3 16,-4 3 6-16,3-2 3 16,3-2 1-16,1 2 0 0,1-3-10 0,3 1-2 15,5-3-2-15,1-2-3 0,5-1 4 16,-1 0-3-16,6 0 4 0,-1 0-1 16,-1 1-2-16,1 2 2 0,1-1-4 15,2 3 3-15,1-1 1 0,-3 0-1 16,5-1 1-16,-4 2-3 0,5-2-1 0,-1 1 0 15,2 0-1-15,5 2 1 0,-2 0-1 16,5 0 0-16,-1 1-1 16,1 1 1-16,4-1 0 0,-2 2 1 0,1 0-1 15,-5-1 0-15,0 3 0 0,-4 1-1 16,3 1-1-16,-6 1 2 0,1 1 0 16,-3 1 2-16,1 2 2 0,-1 0-4 15,-2 0 0-15,-2 0 2 0,2 0-1 16,1-1 3-16,1-3-1 0,-1 3-2 15,-1 1 1-15,0 0-2 0,-4 0 0 0,2 0 2 16,-4 0-4-16,-3 0 1 0,1 0 1 16,-2 3-1-16,-3 2 3 0,1 1-3 15,-2 0 0-15,2 0 1 0,2 0-1 16,-1 2 1-16,5-1 0 0,-2 1 1 16,2-1 0-16,4-1-1 0,-1 2-1 15,3-2 0-15,-2 0 0 0,0 2 0 0,-3-2 3 16,0 1-2-16,-2 1-1 15,-1 0 1-15,-4 1 0 0,4 0-2 16,-5 2 2-16,3-1-2 0,-2 3 2 0,1-1 2 16,-1 1-2-16,0 1-2 0,-4-2 1 15,3 1-1-15,-4 0 1 0,-1 2 2 16,-1 0 0-16,0 2 6 0,0 3-2 16,0-1-2-16,-1 2-2 0,0 1-1 15,0-2 2-15,0 0-2 0,1-1 3 0,-1 1-3 16,0-4 0-16,-1 3 0 0,-2-1 1 15,-1-1-1-15,-2-2 1 16,-1 0-2-16,2 2 1 0,-4-1 0 16,0 3 0-16,1-1 0 0,-3 0 2 0,0 0-1 15,-1 2 0-15,1-1 1 0,-1 0-2 16,-2-4 0-16,1 0 2 0,-1 2-2 16,-1-2 0-16,5 2 1 0,-3-2-2 15,-1 0-1-15,-1-4 2 0,2 6-2 16,-1-1 2-16,0 1 5 0,3 7 3 0,-1-1-1 15,-3 2-2-15,3-2 1 0,-3 2-7 16,0-1 3-16,-2 0-2 16,-1-6-1-16,0 2 1 0,2 1 0 15,-2 1-1-15,0 4 1 0,0-1 0 0,0 0 0 16,0-3 0-16,-2 3-1 0,-1-3 1 16,-1 1 0-16,-2 3 0 0,2-2 0 15,-2 2 1-15,-3-1 0 0,1-3 0 16,0-1-1-16,-3-2 1 0,2-1-1 15,-1-1 2-15,-3-1 0 0,3 1-1 0,-2-2 0 16,-2-1-1-16,2-1 1 0,-5-1 1 16,2 3 1-16,-3-1-1 0,-4 2 4 15,0 0-4-15,-1 0 2 16,2 0-3-16,0-2-1 0,-2 1 0 0,4-2 0 16,0 1 0-16,-1-2 0 0,2 0 0 15,-3 1-1-15,1-3 1 0,1 0-1 16,-1 0 1-16,0-3 0 0,-2 3 0 15,3-2 0-15,5-3 0 0,-1 2-1 16,-2-1 0-16,10-2 0 0,-8 1-1 0,2 2 0 16,0-1 2-16,-3 4 0 0,0-2 0 15,-2 2 0-15,-4-1 2 0,0 0-2 16,-1 2 0-16,-3-1 0 0,-1-1 0 16,-1 0 0-16,1 0 1 0,0-1 0 15,-3 0-2-15,1-1 2 0,-4 1-1 0,-3 1-1 16,0-2 3-16,0-1-2 15,-1 1 0-15,1-3 0 0,0 0 0 16,-1-2 1-16,0 1 0 0,1-1-1 16,-3-2 0-16,-1 0 0 0,-2 0-1 0,0 0 1 15,-3 0-1-15,0-2 1 0,-1 1 1 16,4-1 1-16,-3 0 0 0,5 2 1 16,2-1-2-16,2 1-1 0,1 0 2 15,5 0 1-15,1 0 0 0,0-2-2 16,0 2 1-16,0-1-1 0,-1 0-1 0,-2-1 1 15,-1 2-1-15,-4 0-1 16,0 0 2-16,-1 0 0 0,2 0-2 0,-3-1 2 16,4-1 1-16,-2-1 0 0,5 1 0 15,-1 1-1-15,1-1-2 0,0 1 2 16,5-1-1-16,8 2 2 0,-1 0 0 16,1-1 0-16,3 1 2 0,-7-3-2 15,4 0-2-15,-4-3 1 0,0 0 0 16,0 0 2-16,-1 0 3 0,1-2 0 15,0 2-1-15,-1 0-2 0,-4-2-2 0,-1 1 0 16,-1-1 0-16,0 1 1 0,3-3 2 16,0 1 0-16,4 0 1 0,0-1-1 15,2-2-2-15,1 2 3 16,6 2 1-16,1 1 1 0,-3-2 3 0,3-2-6 16,-6-2-2-16,0-3-1 0,2-1-3 15,-1 3 4-15,1 0 3 0,1 1 6 16,0-1-2-16,2-2-1 0,-2 0-6 15,0-1-10-15,-1-1 6 0,-2 0-3 16,6 0 6-16,-2 1 0 0,1 2 0 0,1 0 0 16,0-2-1-16,3 2 2 0,1-2-2 15,-1-1 1-15,1 1 1 0,-1-3-2 16,2 2 3-16,-1-2-2 0,0 1 0 16,0-1 0-16,1 0-1 0,1 0 2 15,-2 2-1-15,-1 1 1 0,1 2-2 16,2 5 1-16,-2-2-3 0,4 5 3 0,-3-2-1 15,-2-2-1-15,6 4 2 16,-8-4-1-16,8 6 0 0,-2-3 1 16,0 2-1-16,3 0 1 0,-1-1 0 0,2 3 0 15,-3-7 0-15,-2-2 1 0,2-3-2 16,-2-2 1-16,1-2-1 0,-1 0 0 16,1-3-1-16,2-2-3 0,-2-2 3 15,3-1-5-15,0-1 6 0,2-1 2 16,-3 5-1-16,2 0 2 0,1 1-1 0,1 2-1 15,-2-3-1-15,2 1 1 0,0-2-2 16,0 0 2-16,0 2-1 0,0-2 0 16,0 2 0-16,2 0 0 0,1-1-1 15,2 2 2-15,1 2-2 0,0 3 1 16,-2 6 0-16,2-2 1 0,-3 7-1 16,4-3 0-16,-3 1 1 0,1 2-1 15,2-6-1-15,-4 8 1 0,8-8-2 16,-2 3 1-16,3-1-1 0,2-4 0 15,-1 3 0-15,3 1 0 0,-3 1 0 0,1 0-1 16,1 2 1-16,2-1-2 0,1 1 0 16,3 0-7-16,2 2-4 0,-1-1-10 15,3 5-13-15,1-1-18 16,3 3-41-16,3 0-52 0</inkml:trace>
  <inkml:trace contextRef="#ctx0" brushRef="#br0" timeOffset="405395.6971">8061 17486 78 0,'0'0'29'0,"0"0"3"15,0 0 5-15,0 0-5 16,0 0-1-16,0 0 7 0,0 0-1 16,0 0 0-16,0 0-7 0,15-73-8 0,-12 63-4 15,-3-2 6-15,0 2-4 0,0-5-2 16,0-3-19-16,0 10 8 0,-3-13-13 16,0 8 15-16,-3-1 4 0,0 1-23 15,-1 1 17-15,3 3-14 0,1 0 14 16,-1 0 3-16,1 6-4 0,1-1-5 15,-2 1 0-15,1 0-2 0,0 0 0 16,0 1-1-16,3 2-2 0,-1-3-5 16,1 3-2-16,-3 0 0 0,2 0 0 15,-7 0 4-15,-2 3 2 0,-7 10 18 0,1 3-18 16,-1 3 18-16,2 4-1 0,1-1-13 16,-1 3 18-16,2-3-15 0,2-3-2 15,0 4-3-15,3-7 0 0,5 0 1 16,0-4-1-16,2 1 3 0,-1-1 3 15,2 1-4-15,0-1 3 0,0-1-1 0,0 0 0 16,3-2 1-16,0-2-2 0,3-1 1 16,1 2 1-16,2-5 0 0,-2 2 0 15,4-5 2-15,-2 3-3 16,4-3 0-16,-3 0 2 0,2 0-2 0,-2 0 4 16,1 0-1-16,1-5 1 0,-2 2 1 0,3-8-2 15,-1 2-1-15,-1-4-1 16,1-1 0-16,-2-4 1 0,0 0 2 15,-3 2 0-15,-2 5 0 0,-1-3-1 16,-1 3 1-16,-3 5 1 0,3 3 2 0,-3-5 1 16,0 4-4-16,0-2 0 0,0 1-5 15,0 5-2-15,0-1 1 0,0 1-1 16,0-2-3-16,3 0 0 0,-3 2 1 16,0 0-1-16,0-2-2 0,0 2 3 15,0 0 0-15,0 0 1 0,1 0 1 16,2 0 3-16,0 2-1 0,1 9 1 0,1 3 0 15,-4-4 0-15,6 3 1 16,-1 1 0-16,0-6-2 0,-2 4 0 16,-1-5-2-16,3 3 1 0,3 1 0 0,-1-1 2 15,2 0 0-15,1-1 0 0,1 0-1 16,-3-3-3-16,6 1-3 0,-1-1-1 16,-4-1-3-16,6-3-9 0,0-2-21 15,1 0-23-15,4-7-52 0,0-8-45 16</inkml:trace>
  <inkml:trace contextRef="#ctx0" brushRef="#br0" timeOffset="405656.2295">8618 17381 462 0,'0'0'52'0,"0"0"-21"0,0 0-13 15,0 0-7-15,0 0-6 16,0 0-5-16,0 0-2 0,0 0-4 0,0 0 0 16,0 0-4-16,25 14-3 0,-8-12-6 15,3-2-11-15,2 0-18 0,3 0-27 16,-2 0-36-16,-2-7-22 0</inkml:trace>
  <inkml:trace contextRef="#ctx0" brushRef="#br0" timeOffset="405854.3802">8620 17595 265 0,'0'0'83'0,"0"0"-18"16,0 0-16-16,0 0-8 0,0 0-7 15,0 0-8-15,0 0-10 16,0 0-6-16,0 0-5 0,-2 8-1 16,17-8-2-16,8 0-2 0,6 0-4 0,1-5-4 15,2-1-10-15,3 2-17 0,-2-2-84 16,3-1-116-16</inkml:trace>
  <inkml:trace contextRef="#ctx0" brushRef="#br0" timeOffset="412939.0311">9477 17340 138 0,'0'0'56'0,"0"0"-23"15,0 0 15-15,0 0-6 0,0 0-4 16,0 0-3-16,0 0-4 0,0 0-9 15,0 0-5-15,18-48-6 0,-20 41-4 0,-1 2-2 16,0 2 0-16,-4-4-2 0,4 6-1 16,-1-1-2-16,-6 2-3 0,-2 0 0 15,-4 0-4-15,-6 2 2 0,-1 9 0 16,0 1 13-16,2 2-16 0,2-1 16 16,3-1-17-16,6-1 6 0,-2 1 3 15,4-3-3-15,2 2 0 0,-3 0-7 16,6-3-2-16,0 2 4 0,2 0 5 15,1 1 5-15,0 3-1 0,0-4 0 16,4 3-1-16,6-4 2 0,3 1-2 0,0-2 1 16,2-4 1-16,4-3-4 0,-1-1 4 15,6 0-4-15,-3 0 2 0,-1-5 3 16,-1-3 0-16,0-2 0 0,0-1 4 16,-2-1-2-16,0-4-2 0,-3 1 2 15,-2-6 3-15,-3 0 1 0,-4-4 2 16,-4-2-14-16,-1-2-5 0,0-2 3 15,-4-1-1-15,-4-1 17 0,-3 1 1 16,-1 2-2-16,2 3 4 0,-3 3-1 16,6 8 2-16,1 6 0 0,2 3-5 0,2 2-6 15,-2 2-4-15,3 0-4 0,1 3-7 16,-2-2 3-16,2 4 0 0,0 13 6 16,0 10 2-16,0 8 0 0,0-1-2 15,5 1-1-15,2 4 19 0,0-3-5 16,0 2 2-16,2-6-2 0,4 2-21 0,-3-5-3 15,6-6-10-15,-3 0-22 0,-4-8-37 16,2-1-30-16,-1-2-35 0</inkml:trace>
  <inkml:trace contextRef="#ctx0" brushRef="#br0" timeOffset="413332.5925">9752 17208 465 0,'0'0'44'0,"0"0"-8"15,0 0-9-15,0 0-13 0,0 0-10 16,0 0-9-16,0 0 0 0,0 0-1 16,0 0 1-16,0 0 3 0,-19-16-1 15,18 32 6-15,1 9 13 0,0 2-3 16,0 0 4-16,3-1-5 0,1-3-10 15,3-1-4-15,0-6 0 0,1 0 2 16,0-5-2-16,0 0 2 0,0-4 0 0,2 1-1 16,-2-4 0-16,4 3 0 0,-3-4 1 15,-4-1 1-15,5-2-1 0,1 0 0 16,-2 0 0-16,10 0 1 0,-5-5 0 16,-1-3 0-16,5-3 0 0,-4-2-4 15,-2-1 2-15,-1-3 0 0,-1 0 2 0,-1-1-13 16,-3-2 13-16,0-1-15 15,-1 2-5-15,-2-2 15 0,0 4-28 16,-3 0 9-16,3 7-12 0,-2-3-22 16,1 1-21-16,2 0-40 0,4-3-41 0</inkml:trace>
  <inkml:trace contextRef="#ctx0" brushRef="#br0" timeOffset="413703.331">9375 17626 452 0,'0'0'62'0,"0"0"-18"0,0 0-13 15,0 0-12-15,0 0-11 0,0 0-3 16,0 0-2-16,0 0-2 0,0 0-2 16,0 0 2-16,-19 0-2 0,20 0 1 15,17 0 7-15,8 1-5 0,10-1-2 16,4 0 0-16,-1 0-4 0,2-1 2 15,-1-2 0-15,2 0 0 0,2 1-3 16,2 2 0-16,2-1-7 0,1 1-16 0,1-2-29 16,-5-7-61-16,-4 0-48 0</inkml:trace>
  <inkml:trace contextRef="#ctx0" brushRef="#br0" timeOffset="414634.0816">9768 17841 469 0,'0'0'49'16,"0"0"-15"-16,0 0-14 0,0 0-5 16,0 0-10-16,0 0-3 15,0 0-2-15,0 0 0 0,0 0-3 0,-56-17 1 16,35 19 1-16,4 9 1 0,-1-2 0 16,1 1 1-16,-3 6 4 0,4-5-5 15,-1 2 1-15,2 1-1 0,1-1-1 16,4 2 2-16,1-4-2 0,2 1-1 15,1-4 1-15,3 1-4 0,0 5 4 0,2-2-3 16,-2 1 1-16,1-2 2 0,1 1 1 16,1 1 0-16,0 0-1 0,0 4-1 15,0-5-2-15,0-1-1 0,1-2 4 16,2-7 1-16,6 3 3 0,5-1-1 16,2-4-1-16,6 0 0 0,-2-6 0 15,2-4-1-15,1-3 0 0,0-5 0 16,-4-2 0-16,1-6 0 0,-3 4 2 15,-3-4-1-15,-3 2 4 0,1 0-5 16,-5 2 1-16,0-5 6 0,-2 5-10 0,0-3 10 16,-3 8-1-16,-2-2-4 0,0 1 2 15,-2-2-5-15,-3-3 4 0,0 6-1 16,-2 2 3-16,4 5 0 0,3 5-1 16,-4-4 1-16,2 6-1 0,1-3-4 15,-1 1-4-15,2 5-4 0,-1 0 0 0,1 0 5 16,0 13 2-16,0 5 2 0,0 9-1 15,0 0 2-15,3 4-5 16,1-1 7-16,-1 2-2 0,3 3-2 16,-2 1 4-16,-1 2-9 0,3-2-1 0,-2-9 3 15,-1 0-2-15,4-4 3 0,-2-9 0 16,-1 1-3-16,-1-8 1 0,1-4-2 16,0 1 2-16,4-4 0 0,2-8-4 15,10-8 1-15,3-8 5 0,-7-2 0 16,1-1 3-16,-5-4 0 0,1 0-2 0,-4-1-1 15,-2 1 2-15,0 4 7 0,-4 7-1 16,1 0 0-16,-2 9 2 16,-2-3-5-16,0 1 4 0,0-1 2 0,0 0-2 15,0 3-1-15,0-1-1 0,-4 0-2 16,1 3 0-16,1 4 1 0,1 1 0 16,1 4 0-16,0-1-3 0,0 1-1 15,0 0-3-15,0-2 1 0,0 2 0 16,0 0-2-16,0 2 4 0,0 11 1 15,0 7-1-15,0 7 1 0,0 3 5 0,0 5-4 16,0 0 3-16,0 5-2 0,1 1-6 16,2-1 0-16,3-6-3 0,1-2 2 15,0-4-2-15,4-9 0 0,-3-4-1 16,5-8-10-16,3-3-11 0,3-4-27 16,7-9-31-16,3-13-34 0,-3-11-17 15,0-11-4-15</inkml:trace>
  <inkml:trace contextRef="#ctx0" brushRef="#br0" timeOffset="414864.5691">10011 17813 440 0,'0'0'67'0,"0"0"-21"0,0 0-19 16,0 0-7-16,0 0-9 0,0 0-5 16,0 0-5-16,0 0-1 0,0 0-1 0,0 0-1 15,52 4-5-15,-25-7-10 0,2-2-13 16,3 0-31-16,1-6-67 0,3-4-83 16</inkml:trace>
  <inkml:trace contextRef="#ctx0" brushRef="#br0" timeOffset="415392.3096">10800 17592 397 0,'0'0'59'0,"0"0"-15"0,0 0-16 16,0 0-6-16,0 0-11 15,0 0-2-15,0 0-2 0,0 0-2 16,0 0-2-16,0 0-3 0,-14 5-3 16,14-4 1-16,0-1 2 0,0 0 0 0,3 0 2 15,14 0-1-15,5 0 1 0,4 0-2 16,3 0-3-16,-3 0 0 0,0-1-9 16,-2-1-8-16,-1-1-15 0,1-1-25 15,-7-1-43-15,-2-1-44 0</inkml:trace>
  <inkml:trace contextRef="#ctx0" brushRef="#br0" timeOffset="415615.102">10787 17759 438 0,'0'0'86'16,"0"0"-27"-16,0 0-19 0,0 0-18 15,0 0-9-15,0 0-3 0,0 0-4 0,0 0-2 16,0 0-2-16,-1 7-3 0,2-7 1 16,14 0-2-16,4 0 2 0,7 0-1 15,0 0-7-15,0 0-5 0,1 0-11 16,-1 0-54-16,4 0-97 0,-3-8-103 16</inkml:trace>
  <inkml:trace contextRef="#ctx0" brushRef="#br0" timeOffset="426203.2998">12345 17670 149 0,'0'0'38'0,"0"0"-3"0,0 0-3 0,0 0 0 16,0 0 3-16,0 0-1 0,0 0-2 16,0 0-2-16,0 0-5 0,1-1-9 15,-1-1-7-15,-3 0-7 0,-10-4-5 16,-3 2 2-16,-5 1-2 0,-2 3 0 15,1 1 1-15,0 8-2 0,5-1 2 16,4-1-1-16,4-2-3 0,-1 0 3 16,-3 4 0-16,6-3 4 0,-6 4 0 0,7-5-3 15,-1 0-2-15,1 0-1 0,3-1 0 16,-4 2 0-16,4-2 4 0,3-1 0 16,-1 2 1-16,1-5 1 0,0 6 2 15,0 1-3-15,0 3-2 0,5 4 2 16,4-6 2-16,-2 0-1 0,5-1 1 0,1 1-3 15,-2-1 1-15,4-2 4 0,-2-1-5 16,-4 0 1-16,3-4-2 16,-1 1-4-16,0-1 5 0,5 0 0 15,-3 0 2-15,4 0 1 0,-2-5 0 0,-1-4 3 16,2-2 0-16,-1-8-1 0,-4-1 0 16,-1-2 0-16,-4-3 2 0,1-2-3 15,-2 0 2-15,-4-2 0 0,-1 0 4 16,0-1-2-16,0-2-1 0,-4 4-1 15,-2-2 0-15,2 5 8 0,1 8 1 0,-3 2 4 16,5 6 0-16,-1 4-3 0,1 0 1 16,1 5-7-16,0 0-7 0,-2 0-5 15,2 0-5-15,0 0-1 16,0 0 3-16,0 1 3 0,0 15 0 0,0 9 5 16,0 4-1-16,3 1-2 0,4-2-1 0,-1-1 1 15,1-2 1-15,1-2 0 16,-1-1-1-16,1 0-1 0,0-1-2 15,-1-1 1-15,-1-1-4 0,1-6-4 16,-1 2-8-16,1-4-11 0,-4-3-18 0,7 4-28 16,-3-7-32-16,-1-5-24 0</inkml:trace>
  <inkml:trace contextRef="#ctx0" brushRef="#br0" timeOffset="426602.6676">12630 17573 465 0,'0'0'48'0,"0"0"-6"0,0 0-3 15,0 0-20-15,0 0-12 0,0 0-4 16,0 0-1-16,0 0 0 0,0 0 2 16,-18-18-7-16,18 18-1 0,0 0-2 15,0 0 3-15,0 0 1 0,0 0 0 16,3 6 3-16,6 6-1 0,0 3 0 0,-1 0 3 15,2-1-3-15,-1 1 2 0,-3-3 0 16,2 2-2-16,-2-7 0 0,0 1-2 16,3 1 1-16,-5-3 1 15,6 6 1-15,-6-6 2 0,2 2-2 0,-1 0-4 16,-2-6 2-16,-2 1 0 0,-1-3 2 16,6 0 4-16,-1 2-2 0,4-2-1 15,4-2-1-15,2-9-1 0,2-5 1 16,-1-5 3-16,-3 1-4 0,0-4-2 15,-1-3 4-15,-2-2-2 0,0 3 0 0,-3-2 0 16,-1 1-2-16,-2 4-2 0,-1 6-1 16,1 2 0-16,-1 3-8 15,-3 8-16-15,2 1-35 0,-2 3-59 0,1-6-39 16,-1 1-38-16</inkml:trace>
  <inkml:trace contextRef="#ctx0" brushRef="#br0" timeOffset="427142.4317">11933 18113 430 0,'0'0'58'15,"0"0"-8"-15,0 0-14 0,0 0-9 0,0 0-8 16,0 0-5-16,0 0-4 0,0 0-5 16,0 0-4-16,0 0 2 0,-27-20-3 15,27 20 0-15,0-3 0 0,8 0 0 16,9-1 4-16,11 0 0 0,5-1 2 15,7-3-2-15,4 1-4 0,2-1 1 0,5-5 1 16,5 1 0-16,5-6-3 0,5-2-3 16,6-5 3-16,2-2-2 0,6 2 3 15,-2 7-1-15,3 4-8 0,-1 2 0 16,-1 5-4-16,-4 2 2 0,-1-1 0 16,-6 1-10-16,-3-1-10 0,-6 2-19 15,-2-1-31-15,-8 2-43 0,-3 1-46 16</inkml:trace>
  <inkml:trace contextRef="#ctx0" brushRef="#br0" timeOffset="434719.8321">12995 18156 91 0,'0'0'29'0,"0"0"6"0,0 0 2 15,0 0 3-15,0 0 1 0,0 0-5 16,0 0-5-16,0 0-6 0,0 0-8 16,-15-46-1-16,12 42-1 0,0-1-5 15,-3-3 1-15,3 5-7 0,0 0 0 16,-6-1-1-16,4 1-5 0,-1 2 4 15,-4-4-4-15,4 5 5 0,-7 0-4 16,-3 0 1-16,3 5 0 0,-3 4-3 16,0 4 3-16,2 3-2 0,0 3 1 0,-1 4 2 15,-1 1-2-15,4-3 4 0,2 2-2 16,3-8-1-16,3 3 2 0,1-2-7 16,0-4 3-16,3 3-6 0,0-3 1 15,0-3 6-15,3 2-2 0,3-3 3 16,2 8 1-16,2-5-1 0,4 4-3 0,1-3 3 15,0-3 2-15,-2-3-6 0,1-1 5 16,2-2-2-16,-4-3 3 0,5 2 2 16,-5 0-3-16,-1 0-1 15,7-2-1-15,-1 0 3 0,2-2 4 0,-2-8-2 16,-4-2 3-16,-3-5-2 0,0-3 3 16,-2-3 6-16,-2-9-1 0,0-4-2 15,-3-5-2-15,0-8 4 0,-1 2 2 16,-2 0 0-16,0 4 3 0,-2-3-3 15,-6 6-1-15,-1 5-2 0,0 8-2 0,-1 0-6 16,5 11-2-16,-1 0 0 0,1 7 0 16,2-3-3-16,-1 2 1 0,1-2 1 15,0 5 0-15,2 1-1 0,-1 1-1 16,2 5-1-16,-2-1-1 0,2 1 0 16,0 0 0-16,0 0 0 0,7 1 1 15,3 10 3-15,2 1-2 0,2 6-2 16,-4 3 3-16,3 5 1 0,-4 8-3 15,-2 3 8-15,2 10-7 0,-2 1-2 16,-1 5-2-16,-2-3-6 0,2-3-8 0,-2-3-8 16,3-5-20-16,-2-4-24 0,2-7-30 15,-3-10-28-15,1-7-26 0</inkml:trace>
  <inkml:trace contextRef="#ctx0" brushRef="#br0" timeOffset="435378.3215">13266 18066 402 0,'0'0'55'15,"0"0"-17"-15,0 0-5 0,0 0-13 16,0 0-6-16,0 0 0 0,0 0-1 0,0 0-5 15,0 0-1-15,0 0 0 0,-29-15-9 16,29 15 2-16,-2-3-3 16,2 3-5-16,0-1 6 0,0 1-3 0,0-4 1 15,9 4 5-15,4 0-3 0,2 0-1 16,-1 0 1-16,-1 5 3 0,2 1-4 16,2 6 2-16,-4 2-3 0,0 7-2 15,-4 4 3-15,-1 2 2 0,-2 4 4 16,0 3-2-16,-5-2-1 0,-1-1-3 15,0 3-1-15,0-4 5 0,-7 2-1 0,1-4 0 16,1-7 0-16,-1-3 2 0,3-10-1 16,0-5 2-16,1 1 4 0,2-4 3 15,-1 0-3-15,1 0 1 0,-2 0-1 16,-3 0-6-16,2-7 0 0,-1-10 0 16,-1-6-2-16,4-2 1 0,1-3-3 0,0 1 3 15,4-2 0-15,2 2-2 16,2-2 4-16,1 0-7 0,0-2 7 15,4 2-6-15,-3 0 4 0,2-3 3 16,1 2-3-16,-3 6 0 0,-3 5-2 0,-1 3 5 16,1 1 1-16,-4 7 0 0,0-4 3 15,0 4-6-15,-2 4-1 0,1-2 4 16,-2 6-2-16,0-1 0 0,0 1-1 16,0 0-5-16,1-3-1 0,-1 3 2 15,0-2 0-15,0 2 1 0,0 12 2 0,0 4 0 16,-6 8-1-16,2 1 4 0,-2 2-2 15,-1 1-3-15,3 0 0 16,-1-4 0-16,1-1-3 0,2 0 1 16,2-3-1-16,0-4-2 0,0 2-1 0,2-6-3 15,5 1-3-15,1-2-5 0,3-3-6 16,-2-5-9-16,2-3-15 0,8 0-15 16,0-7-24-16,3-8 0 0,-1-5-11 15</inkml:trace>
  <inkml:trace contextRef="#ctx0" brushRef="#br0" timeOffset="435703.623">13836 17891 298 0,'0'0'77'0,"0"0"-14"15,0 0-10-15,0 0-11 0,0 0-7 0,0 0-9 16,0 0-5-16,0 0-3 0,0 0-5 16,0 0-7-16,3-30-2 0,-3 29-4 15,-3 1 0-15,-8 7 9 0,-3 13-10 16,-6 15 4-16,-2 8 1 0,-1 9-5 16,0 10 0-16,-3 1 1 0,1 5-2 15,1 2-2-15,1-5-3 0,4-2 0 16,1-11 0-16,4-6 0 0,0-8-5 15,3-10-3-15,1-6-10 0,5-8-10 16,0 0-12-16,2-5-18 0,2-5-20 0,-1 1-9 16,2-5-3-16,-1 0-26 0</inkml:trace>
  <inkml:trace contextRef="#ctx0" brushRef="#br0" timeOffset="436261.5029">13909 18265 586 0,'0'0'51'0,"0"0"-14"0,0 0-14 15,0 0-3-15,0 0-13 0,0 0-2 16,0 0-1-16,0 0-8 0,0 0 5 16,-7-31-2-16,7 31-4 0,0-1 1 15,0 1-3-15,0 0 5 0,0 0 2 16,0 0-2-16,2 8 5 0,6 4-5 16,2 3 3-16,1 0 3 0,0 2 0 15,1-1-2-15,0 0-3 0,2-3 0 16,-1 0 3-16,-2-4-2 0,-1-2 2 15,1 1-3-15,0 1-1 0,1 5 1 0,-1-2 0 16,-2-5 3-16,-3 1-5 0,-3-7-2 16,0 1 5-16,1 0-1 0,1 1 2 15,0-2-1-15,-5-1-1 0,0 0 3 16,0 0-2-16,1 3 1 0,1-3-3 16,-1 0-1-16,1 0 5 0,-1 0 1 15,1 3 4-15,-1-3 1 0,-1 0-7 16,4 0 3-16,1-14-1 0,-1-2-4 15,3-7 1-15,-2-1-1 0,-1-3 1 16,0-1 3-16,-1-4-2 0,2 2 1 0,0-5-5 16,-2-4-3-16,1 1 5 0,-1-6-2 15,2 6 2-15,-1-1 1 0,-1 16-1 16,-1 6 1-16,-1 6-4 0,-1 7-5 16,3 0-25-16,4-6-51 0,-1 5-85 15,3-3-121-15</inkml:trace>
  <inkml:trace contextRef="#ctx0" brushRef="#br0" timeOffset="437231.8101">14830 17749 248 0,'0'0'72'0,"0"0"-12"0,0 0-8 16,0 0-14-16,0 0-11 0,0 0-4 15,0 0-6-15,0 0-2 0,0 0-6 16,-11-6-6-16,10 6 1 0,1 0-7 15,0-2 1-15,0 2 2 0,0-1-2 16,10 1 0-16,7-3 1 0,6 1-4 0,-2-1 0 16,2 2-5-16,0-1-6 0,-7 2-11 15,4-2-23-15,-2-2-37 0,3-2-38 16,2-3-30-16</inkml:trace>
  <inkml:trace contextRef="#ctx0" brushRef="#br0" timeOffset="437434.4767">14796 17841 306 0,'0'0'81'0,"0"0"-28"16,0 0-16-16,0 0-13 0,0 0-6 16,0 0 4-16,0 0-2 0,0 0-2 15,0 0-5-15,0 0-10 0,10 13 1 16,6-13-7-16,3 0 2 0,7 0-2 0,1 1-6 15,3 4-9-15,5-5-28 0,1 0-59 16,2-8-94-16</inkml:trace>
  <inkml:trace contextRef="#ctx0" brushRef="#br0" timeOffset="438295.7816">15909 17409 357 0,'0'0'53'0,"0"0"-12"0,0 0-9 16,0 0 0-16,0 0-3 0,0 0 2 0,0 0-11 15,0 0-2-15,0 0-6 0,-24-28-2 16,22 26 0-16,2 2-7 0,0 0 1 16,-1-2-3-16,1 2 1 0,0-2-2 15,-2 2 2-15,2-1-3 0,0 1-3 16,0 0 1-16,0 0-2 0,0 0 1 16,0 0 4-16,0 7-1 0,8 4 3 15,2 6-1-15,1-2-2 0,-2-1 2 16,0 1-1-16,-2 2 1 0,3-4 2 15,-1 2-1-15,-1 0-1 0,2-1-1 0,-2 0 0 16,-1-2-1-16,-1-3 2 0,-2-1-1 16,3 1-1-16,-4 0 2 0,3-2-3 15,0 1 1-15,-5-5 1 16,2 2 0-16,-3-5 0 0,0 0-2 0,0 0 7 16,2 1-5-16,-1 2 1 0,1-3 2 15,-1 0-4-15,-1 2 5 0,3-2 0 16,-2 0-1-16,-1 1-2 0,3-1-1 15,3-7 1-15,0-6 0 0,0-5 0 16,-1 6-2-16,1-3 0 0,-2-3 1 0,1-1-1 16,-1-5 2-16,0 2 0 0,-1 0 0 15,2 3 1-15,-1-1-1 0,-1 4-1 16,0 2 0-16,0-3 0 0,-2 4 1 16,2-5-12-16,0 7 11 0,-3 6-16 15,1-6 12-15,1 6-3 0,-1 1-6 0,1 1-15 16,-2 3-27-16,0-2-29 15,0 2-59-15,4 0-24 0</inkml:trace>
  <inkml:trace contextRef="#ctx0" brushRef="#br0" timeOffset="439461.396">16822 17391 187 0,'0'0'51'0,"0"0"-21"16,0 0 12-16,0 0-22 0,0 0 17 15,0 0-7-15,0 0-5 0,0 0-7 16,0 0-6-16,-9-75-5 0,6 72-4 15,0 2-2-15,-1-3-1 0,-6-2 2 0,4 6-5 16,-6 0 3-16,-5 0-4 0,1 10 15 16,-3-2-12-16,5 3 12 0,0 1-13 15,0 3 2-15,2 1-1 0,-2 0 1 16,0 0 0-16,2 2-3 0,4-6 1 16,-1 0-1-16,5-2-3 0,2-5 3 15,-1 2-3-15,2-2 2 0,-2 0 2 16,3 1-3-16,0-1 3 0,0-1 1 15,0 1 1-15,3 3 3 0,1-5 1 16,6-1-2-16,-1 3 0 0,1-3 1 0,6 1-1 16,-4-1 0-16,6-2-1 0,1 0-1 15,0 0 1-15,-1 0 0 0,-1 0 1 16,0-5-2-16,-2-2 1 0,3 0 1 16,-2-6 1-16,0 1 4 0,-3-3-1 15,0 0-1-15,-4-3 0 0,0-2 1 0,-5 8 6 16,0-6-1-16,-2-2 8 0,-2-1-12 15,0-8 8-15,0 2-14 16,-3 1-9-16,-1 1 13 0,-4 0-12 16,1 2 13-16,-1 4-1 0,2 2 0 0,1 1-2 15,2 6 1-15,2 4 0 0,-1 2-1 16,2 4 2-16,-1-2-6 0,1 2-2 16,0 0-1-16,0 0-1 0,0-3 0 15,0 3 1-15,0 10 3 0,1 10-1 16,5 5 3-16,-1 5 13 0,-1 2-17 0,0 3 16 15,3 0-9-15,-1-1-13 0,0 1 14 16,1-3-24-16,3-1-10 0,1-7-23 16,0-3-31-16,-1-5-35 15,5-6-14-15</inkml:trace>
  <inkml:trace contextRef="#ctx0" brushRef="#br0" timeOffset="439842.6767">17156 17222 429 0,'0'0'55'0,"0"0"-10"0,0 0-15 16,0 0-11-16,0 0-6 0,0 0-8 16,0 0-5-16,0 0-2 0,0 0-3 15,0 0 1-15,-9-35 0 0,10 40 2 16,7 8 3-16,1 6 14 0,2 0-15 15,-4 3 17-15,2-2-18 0,1-1 1 16,-1-1 9-16,-1 0-10 0,0-4 14 0,-1-3-11 16,-3-2 0-16,-2-8-2 0,-1 5-1 15,-1-6 0-15,0 0 5 0,0 0 1 16,3 0 0-16,-3 2 2 0,1 0 3 16,1-2 0-16,-1 0 0 0,4 0-2 15,1-10-6-15,3-7-2 0,3-8-12 0,-2-2-5 16,3-2 4-16,-4-1-5 15,4 0 16-15,-3 5-3 0,0 2 0 16,2 2-1-16,-5 6-5 0,0 1-6 16,-2 8-16-16,-2 1-25 0,0 2-28 0,-2-1-47 15,12 4-42-15</inkml:trace>
  <inkml:trace contextRef="#ctx0" brushRef="#br0" timeOffset="440472.2402">16070 17867 202 0,'0'0'53'0,"0"0"-3"16,0 0-17-16,0 0-8 0,0 0-1 16,0 0-1-16,0 0 0 0,0 0-6 0,0 0 3 15,0 0-1-15,-6 6 2 0,9-6 1 16,13 0-6-16,10 0-1 0,10-1-3 16,7-7-4-16,8-2-2 0,8 0-4 15,11-5-3-15,6 0 3 0,5-2-2 16,3-2 2-16,6 3-2 0,0-2-2 0,1 3 1 15,-2 0-3-15,-1 1-4 0,-1 1 3 16,-6-1-8-16,0 2-5 0,-7 1-2 16,-3 1-26-16,-8 0-17 15,-5 0-23-15,-6-2-37 0,0-4-22 0</inkml:trace>
  <inkml:trace contextRef="#ctx0" brushRef="#br0" timeOffset="441283.1076">17042 18066 152 0,'0'0'61'0,"0"0"7"16,0 0-16-16,0 0-10 0,0 0-5 16,0 0-9-16,0 0-1 0,0 0-10 15,0 0 0-15,-18-46-5 0,15 43-1 16,0 2 0-16,-1-4-5 0,-3 2-1 0,4-1-3 15,-1 1 0-15,-5 1-2 0,-4 2-4 16,-5 12 1-16,-5 4-2 0,-1 5 2 16,-1 1 3-16,2 1-3 15,0 1 6-15,4 1-7 0,3-4-2 0,3-5 1 16,5-2 2-16,2 3 3 0,1-6 0 16,1 6-1-16,1-7-1 0,3-5 0 15,0 3-1-15,0-3 0 0,4 3 2 16,8-2 3-16,3-5 0 0,8-1 5 15,3 0-1-15,0-8-4 0,0-9 2 0,-4-1-2 16,1-9 4-16,-3 2-2 0,-4 2 0 16,1-3 0-16,-2 2 1 0,-1-1 5 15,-2 0 0-15,-2-3-1 0,-2-6 3 16,-2-1-8-16,0-1 2 0,-3-1-3 16,0 4-2-16,1 4 3 0,-3 0 1 15,-1 9 6-15,2 8 1 0,-2 6 0 16,0 0-1-16,0 0-3 0,0 1 0 15,0-1-5-15,0 6-2 0,0-1-5 16,0 1 0-16,0 0-4 0,0 0 4 0,0 0 1 16,0 9-1-16,-3 8 5 0,0 7 0 15,2 3-1-15,1 0 5 0,0 5-2 16,0 0-1-16,0 3-2 0,0 0-5 16,5 3-1-16,0-3 0 0,1 1-4 15,0-3-9-15,-1-2-9 0,4-2-23 0,-3-5-34 16,4-2-46-16,-3-10-34 15</inkml:trace>
  <inkml:trace contextRef="#ctx0" brushRef="#br0" timeOffset="441875.7027">17264 17998 355 0,'0'0'72'0,"0"0"-17"0,0 0-14 16,19-90-17-16,-12 73-10 15,0 2 2-15,1 3-3 0,-2 3-6 0,-1 2-2 16,4 0-3-16,-6 4-2 0,1 2-2 16,2 1 0-16,0 0 1 0,5 0-3 15,4 0 1-15,-3 7 5 0,5 3-4 16,-6 5 4-16,1 4 0 0,-3 8 1 15,-4 1-1-15,1 6-4 0,0 5 2 0,-5-1-1 16,-1 5 0-16,0 1 5 0,-1-5-3 16,-8-1-2-16,2-8 1 0,1-9 1 15,2-2-1-15,-1-12 2 0,3-2 1 16,0 3 3-16,2-8 1 0,0 0 1 16,0 0 2-16,-1-3-5 0,-1-10-1 15,1-5-2-15,0-6-1 0,1-3 2 16,1-3-3-16,7 0 0 0,3-4 0 15,-1-5-3-15,3 3 1 0,0 2 2 16,1 2 1-16,-1 5-1 0,-1 2 0 0,2 4-2 16,-5 1 2-16,5 4-2 0,-6 3 4 15,0 2 0-15,0 0 0 0,-1 4 1 16,-3-1 3-16,-1 3 0 0,-3 5-1 16,0 0 4-16,0 0-7 0,0 0 0 15,1-2-1-15,-1 2-5 0,0 0 2 0,0 0-1 16,0 7 2-16,-4 5 5 0,-4 11-2 15,0 4 5-15,1 4-4 16,1 5-7-16,0-1 5 0,2-1-6 16,3-6 0-16,1-3 3 0,0-4-4 0,8-2 3 15,4-3-4-15,1-4-6 0,1-4-10 16,2-4-13-16,5-1-22 0,-1-3-33 16,9-4-35-16,-2-13-36 0</inkml:trace>
  <inkml:trace contextRef="#ctx0" brushRef="#br0" timeOffset="442056.3789">17925 17961 457 0,'0'0'58'0,"0"0"-12"16,0 0-21-16,0 0-17 0,0 0-14 15,0 0-17-15,0 0-10 0,0 0-70 0,0 0-121 16</inkml:trace>
  <inkml:trace contextRef="#ctx0" brushRef="#br0" timeOffset="444454.5796">17980 17565 23 0,'0'0'16'0,"0"0"-2"0,0 0-4 0,0 0 2 16,0 0-3-16,0 0 0 0,0 0-1 15,0 0 1-15,0 0 1 0,7 10 0 16,-7-10 1-16,2 0-1 0,-2 0 1 16,1 0-2-16,1 0 0 0,-1 0 3 15,1 0 7-15,-1 0 8 0,1 0 1 0,2-2 0 16,-2-3-9-16,0-1-10 0,1-3-5 15,-3 4-3-15,0-8 0 0,0-6 1 16,0 4 4-16,-6-6 3 16,-1 4 4-16,1-1 4 0,-1 0-6 0,-2 0-1 15,-1-1-10-15,1-3 0 0,-1 1-13 16,0-4 13-16,0 2-9 0,1 1-2 16,-2-3 20-16,1 4-14 0,-1 5 18 15,2 0-2-15,1 4-3 0,0 0-1 16,-1-3-1-16,-4-2 2 0,3 2 1 0,-3 2-5 15,3-1 1-15,-2 0-1 0,-1 2-1 16,3 0 1-16,-2 0-2 0,-2-2 2 16,2 2-2-16,-2 3-1 15,-1-3 3-15,0 2-3 0,0 0 1 0,-2 0-2 16,-1 2-3-16,1-2 3 0,-1 1 0 16,0 0 0-16,-1-2 1 0,3 3 1 15,-3-3-4-15,2 0 4 0,-3 2-1 16,1 0-2-16,0 0 2 0,-3 0-1 15,1 2 0-15,-1-3 0 0,-1 3-1 0,-2-1 2 16,1 1 0-16,-2-3-1 0,0 3 0 16,-3 1 0-16,-2 1-1 0,-1-2 2 15,2 0 0-15,1 2 0 0,0 2 0 16,2-1 0-16,-1-1-1 0,1 3 0 16,0-3 0-16,-2-1-1 0,1 1 0 0,2 0 2 15,-2 0 1-15,1 2-2 16,1 0 3-16,2-2-2 0,-1 3-1 15,2-3 0-15,0 1 0 0,1 2 0 16,7-2 1-16,-2 3 0 0,5 0-2 0,1 1 1 16,-1-4 0-16,8 3 0 0,-7-1 0 15,6 2-1-15,-1-1 2 0,2 1 0 16,-2 0-1-16,2 0-2 0,-3-3-2 16,1 3 0-16,2 0-1 0,-2 0 2 15,-5 0-1-15,0 0 1 0,-1 3 2 0,-3 0 0 16,2 3 2-16,-2-1-1 15,1 1-1-15,-2-1 1 0,6-3 0 16,-5 1 0-16,4 2 0 0,6-5 0 0,1 0 1 16,4 0 2-16,-2 0-1 0,-2 0-1 15,-2 0-1-15,-1 0 0 0,3 0 0 16,4 0 1-16,-2 0 2 0,2 0-3 16,-1 0 1-16,0 0 1 0,-1 0-5 15,1 0 3-15,-1 0 0 0,2 0-3 16,-1 0 2-16,1 0-4 0,0 0 3 0,0 0-1 15,7-7 0-15,6-1 1 16,4-3-1-16,2 2 2 0,-1-2-1 0,2 2 2 16,1-1-1-16,-2 0 2 15,1 1-1-15,0 1-1 0,0-2 1 0,0 3-2 16,-3-3 2-16,-3 4 0 0,0-2 0 16,0 1 0-16,-4 3 2 0,4-4-1 15,-2 0-5-15,-5 3 4 0,1-1-1 16,-3 4 1-16,-5 2 0 0,0-2 1 15,0 2-1-15,2 0 0 0,-1-1 0 0,1 1 0 16,-1-2-1-16,1 2-1 0,-1 0 1 16,-1 0 2-16,0 0 3 0,-3 5-1 15,-10 5 3-15,-4 4-6 0,-5-2 0 16,-1 2 0-16,-2-1-1 0,-4 0-1 16,-3-3 2-16,1 2 0 0,-4 3-1 0,2-6 1 15,0 4-1-15,-2-2-1 16,2-1 2-16,-2-1 1 0,0 0-1 15,2-1 0-15,1-2 0 0,12-1 1 16,0-5 0-16,8 3 3 0,6-3 1 0,-8 0 0 16,10 0 2-16,-2 0-1 0,1 0-1 15,5 0 1-15,-1 0-3 0,1 0-2 16,-2 0 0-16,1 0 0 0,-2 0-2 16,3 0 0-16,-1 0-2 0,-1 0-2 15,2 0 1-15,-2 0 1 0,2 0 2 0,0 0 1 16,0 0 0-16,0 0 0 0,9 1-2 15,3 5 1-15,5 2 1 16,-1-1 0-16,3 3 1 0,0-2-1 16,4 2 2-16,2-1-2 0,1 0-2 0,1-2 2 15,0 1 0-15,0-1-1 0,0 0 1 16,1 0 0-16,-2-1 0 0,1 1-2 16,-1-2 0-16,0 2 0 0,-2-3-1 15,-3 2 1-15,-4-3 0 0,-2 2-1 16,-6-2-5-16,-4-2-1 0,2 4-4 0,-4-2 0 15,0 2-3-15,0-4-1 0,-3 2-9 16,0 1-18-16,0 1-12 0,-1 1-15 16,1-6-5-16,-6 0-4 15</inkml:trace>
  <inkml:trace contextRef="#ctx0" brushRef="#br0" timeOffset="444766.3836">16683 16601 195 0,'0'0'59'0,"0"0"-8"0,0 0-18 0,0 0-8 16,0 0-12-16,0 0-5 0,0 0 0 15,0 0 0-15,0 0 3 0,0 0 5 16,1 14-1-16,-1 6 0 0,3 4-5 15,0 0-7-15,2-1-2 0,0-2 0 16,0 2-1-16,0-3 0 0,-2-3 0 0,0-2 1 16,-1-5 1-16,-1 2-1 0,-1 1 1 15,0-1-2-15,3 3 0 0,-3-10 0 16,1 0-1-16,-1-5 0 0,0 0-3 16,0 0-1-16,0 2-10 0,0-2-41 15,0 0-62-15,-1-11-134 0</inkml:trace>
  <inkml:trace contextRef="#ctx0" brushRef="#br0" timeOffset="448432.7073">15425 16772 55 0,'0'0'15'0,"0"0"1"0,0 0-3 15,0 0-7-15,0 0-1 0,0 0-4 16,0 0 0-16,0 0 0 0,0 0-4 0,0 0-8 15,-13-5-8-15,13 5-11 0,0 0-6 16</inkml:trace>
  <inkml:trace contextRef="#ctx0" brushRef="#br0" timeOffset="450162.3175">14399 17128 107 0,'0'0'28'0,"0"0"-3"16,0 0-5-16,0 0-8 0,0 0-5 0,0 0-3 15,0 0 2-15,0 0 1 0,0 0 1 16,0 0 1-16,-2 0-1 0,13 2 3 16,5 1 4-16,3 0 2 0,7 1 2 15,3-2 4-15,4-2-4 0,2 0-4 16,4 0-4-16,-1 0-6 0,2-2-3 16,-4-2 0-16,2 1 0 0,-2 0-2 15,3 1 1-15,-3-1-2 0,5 3 1 16,-1-5-1-16,2 1 0 0,-1 1-1 15,-2 0-2-15,1-2 0 0,-2 2 0 0,1 0 3 16,-2 2-4-16,4-4 2 0,-4 2-4 16,0 1 0-16,0 0 0 0,-2 0-1 15,1-1-1-15,-3 0-4 16,-3 3-1-16,-2-5-3 0,-9 2 2 0,0 3 2 16,-9-2-2-16,-4 0-1 0,1 2 1 0,-7 0 0 15,0 0 3-15,0 0-5 16,0 0-3-16,0-2-9 0,0 1-9 15,-16-2-10-15</inkml:trace>
  <inkml:trace contextRef="#ctx0" brushRef="#br0" timeOffset="450635.4372">14424 17202 165 0,'0'0'53'15,"0"0"-3"-15,0 0-4 0,0 0-10 16,0 0-6-16,0 0-3 0,0 0-2 0,0 0-5 15,0 0-4-15,-37-32-5 0,37 31-3 16,-2 0-2-16,2-2-4 0,6-2 1 16,11-3-1-16,9 1-1 0,7 2 2 15,8-2-2-15,4 0 0 0,1 3 2 16,3 0-2-16,-1-1 1 0,0 2-2 16,-2-2 1-16,3 2-1 0,1 0-1 15,0-1 1-15,2 0 0 0,-1 1-2 16,1 1-1-16,-2 0 0 0,-2 2-1 15,0 0-3-15,-3 0 2 0,-2 0-1 0,-4 0 2 16,-3 0-3-16,-1 0 2 0,-5 0-3 16,1 0-1-16,-5 0 1 0,-8 0 0 15,-7 0 0-15,-6 0-1 0,-5 0-3 16,0 0-1-16,0 0-5 0,2 0-12 16,-1 0-27-16,-1 0-22 0,0 0-11 15,-11-1-11-15</inkml:trace>
  <inkml:trace contextRef="#ctx0" brushRef="#br0" timeOffset="451023.3528">14485 17212 286 0,'0'0'45'16,"0"0"-10"-16,0 0-12 0,0 0-2 0,0 0-4 15,0 0-6-15,0 0-4 0,0 0-2 16,0 0-2-16,0 0 2 0,-19 0-1 16,19 0 6-16,1 0 2 0,16 3 2 15,10-3 0-15,11 0-7 0,6 0-1 16,4 0-1-16,3-7 0 0,-1 1 0 0,0-1-3 15,-1-1-1-15,-1 2 0 16,-1 2-1-16,-2-1 1 0,3 2 0 16,-3-1-2-16,1 1 0 0,-4 1-1 0,1-3 0 15,-4 5 0-15,-3-1 1 0,-1-1-1 16,-2-1-2-16,-2 2 2 0,-2-4-4 16,-2 2-3-16,-1-2-3 0,-9 3-9 15,-1-3-15-15,-5 2-30 0,0 0-42 16,1 0-57-16</inkml:trace>
  <inkml:trace contextRef="#ctx0" brushRef="#br0" timeOffset="458292.0288">14009 16705 82 0,'0'0'31'0,"0"0"-3"16,0 0 1-16,0 0-3 0,0 0-6 16,0 0-3-16,0 0-5 0,0 0-8 15,0 0 2-15,-3-12-3 0,3 12-1 16,-1-2 0-16,1 2-2 0,0-1 0 16,0 1 0-16,0-2 0 0,0 2-1 0,0-2 2 15,0 2 1-15,0 0-4 16,0 0 4-16,0-1-5 0,0 1 4 15,0 0 1-15,0 0-2 0,0 0 1 16,-2 0-2-16,2 0 2 0,0-2-1 0,0 2 0 16,0 0 0-16,0 0-1 0,0 0 2 15,0 0-1-15,0 0 1 0,-1 0 0 16,1 0-1-16,0 0 1 0,0 0 0 16,0 0 1-16,0 0 1 0,-2 0 2 15,2 0-3-15,0 0 1 0,-1 0-1 0,1 0-1 16,0 0 0-16,-3 0 3 0,-1 0 2 15,-5 2 1-15,-4 6 2 16,-7 4-2-16,-3-4-2 0,0 4-4 16,-1 3-1-16,1-3-1 0,0 3-1 0,3 0 2 15,-2 2 3-15,-2 2 0 0,-1 1 0 16,1-1 0-16,0 1-4 0,-2 0 1 16,0-1 0-16,0-3 0 0,3-1 0 15,1-3-4-15,4 2 3 0,3-6-2 16,4-1 0-16,0 6 3 0,0-5-1 0,-5 8 0 15,1-3-1-15,1 1 1 0,4-3-3 16,0-2 3-16,1 2 0 0,-1-1 2 16,1 2-1-16,-2-2 0 15,5-3 0-15,-3-1-1 0,1 2 0 0,-1-2 2 16,3 1-2-16,3-4 1 0,0 0 0 16,3-3 2-16,-1 0 0 0,1 0 1 15,-2 3 0-15,1-1 2 0,-1-2-4 16,0 2 1-16,-1-2-2 0,3 1-2 15,-1-1 4-15,-1 2-2 0,1-2 0 0,-1 3 0 16,1-3 0-16,-1 0-2 0,1 0 1 16,-1 1 1-16,1-1 0 0,-1 0 1 15,1 1-2-15,-1-1 0 16,1 0-1-16,-2 2 1 0,3-2 1 0,0 0 3 16,0 3-3-16,-3-3 2 0,3 0 0 15,0 0-2-15,0 0 0 0,0 0 0 16,0 0-2-16,3 0 0 0,6-6 0 15,3-1 4-15,2-1-4 0,2-1 2 16,-3 1 0-16,-3 1-2 0,-3 2 3 0,2-2 0 16,-2 2-1-16,-1-3 2 0,1 1-2 15,-1-1-2-15,2-4 2 0,-2 4 2 16,3-6 0-16,-6 9 1 0,3-6 0 16,-1 2-1-16,-3 4 2 0,1 2-2 15,-3 3 4-15,0-1 2 0,0 1-1 16,0-2 0-16,1 1-1 0,-1-1-3 15,0 1-1-15,2 1-2 0,-2-3-1 16,0 1 0-16,0 0 0 0,0 1-3 16,0 1 2-16,0 0 0 0,0 0 0 0,0 0 5 15,0 0 0-15,0 0-1 0,-5 0 2 16,-3 0-3-16,-1 3 0 0,6-1-2 16,-4 2 2-16,2-1-2 0,-3 3 2 15,1 1 1-15,-2-2 0 0,-1 3 0 16,-2 1-1-16,-2 2 0 0,-1 1 0 0,1-3-1 15,0 2 0-15,0-1 0 0,0 1-1 16,2 0 0-16,1-1 2 0,1-2-2 16,0 2 0-16,1 0 2 0,3-3-4 15,-4-1 4-15,7 0-2 0,0-1 1 16,-1 2 0-16,-1 2-3 0,2-5 19 16,2 1-18-16,1-5 2 0,-3 0-1 15,3 0-13-15,0 0 16 0,-2 0 17 16,0 2-16-16,1 1 1 0,-1-3-1 15,2 0 3-15,-1 2 0 0,1-2 2 0,-2 1 2 16,2-1-1-16,-1 2-1 0,1-2 0 16,0 0-4-16,0 3-17 0,0-3 13 15,0 0-1-15,0 0 1 0,4 0-1 16,6-6 1-16,2-1 0 0,6 0 1 16,1 1 0-16,3 0-1 0,-2 0-2 15,-4 1 0-15,1 3 0 0,-2-2 0 16,5 1 0-16,3 0 0 0,-7 3 0 15,1-3-2-15,1 1 0 0,-5 2 0 16,6 0 0-16,-6 0 0 0,-2-1 4 0,3 1-1 16,-9 0 2-16,2 0-2 0,-7 0-1 15,0 0 0-15,0 0-3 0,2-1 2 16,-1 1-1-16,1 0-2 0,-1 0-2 16,1 0-7-16,-2 0-8 0,0 0-10 15,0 0-6-15,-6 0-6 0,-6 0-5 16,1 0 0-16,-1 0 6 0,1-3 3 15,2 0 5-15</inkml:trace>
  <inkml:trace contextRef="#ctx0" brushRef="#br0" timeOffset="458582.3523">13422 17043 51 0,'0'0'41'0,"0"0"6"0,0 0 4 15,0 0-3-15,0 0 1 0,0 0-5 16,0 0-2-16,0 0-1 0,0 0-16 0,0 0-9 15,-29-62-6-15,28 62-7 0,1 0-3 16,0 0 0-16,0-3-5 0,0 3 1 16,0 0 5-16,0 0-2 0,1 8 4 15,8 7 0-15,0 4-3 0,-1 1 1 16,2 0-1-16,-4-2 1 0,-1-6-2 16,0 3 3-16,-1-2-1 0,-1-3 0 15,2 4 0-15,-2-5-1 0,0 0 0 16,-2 0 0-16,2-3-1 0,-3 4 0 15,3-5-2-15,-2 0-1 0,1-1-3 0,-2-4-2 16,0 0-5-16,0 0-11 0,0 3-1 16,2-3-42-16,-2 2-27 0,2-2-53 15</inkml:trace>
  <inkml:trace contextRef="#ctx0" brushRef="#br0" timeOffset="459299.8642">14270 16662 170 0,'0'0'45'16,"0"0"-11"-16,0 0-11 0,0 0-13 15,0 0-4-15,0 0-5 0,0 0-3 16,0 0-6-16,0 0-9 0,0 0-6 16,5 0-3-16,-15 0-3 0,0 0 5 15,-6 5 0-15,7-2 2 0,5-1 5 0,-5 3 0 16,6-3-3-16,-2 0 2 0,2 2 0 15,3-4 4-15,-3 0 4 16</inkml:trace>
  <inkml:trace contextRef="#ctx0" brushRef="#br0" timeOffset="462334.5351">12903 16845 17 0,'0'0'8'0,"0"0"0"0,0 0-5 15,0 0-1-15,0 0 3 0,0 0-3 0,0 0 3 16,0 0-1-16,0 0-2 0,-10 9 4 16,10-9 2-16,0 2 3 0,-2-2 1 15,2 0 1-15,0 0 1 16,0 0 4-16,0 1 1 0,0-1 1 0,0 2 2 16,0-2-2-16,0 0-4 0,0 2-3 15,0-2-4-15,9 0-5 0,6-5 1 16,2-6 0-16,0 3-2 0,1 0 0 15,-1-3-2-15,-3 2 1 0,2 2-1 16,3-4-2-16,1 2 2 0,-1-1 0 0,3 0 1 16,-2 0-1-16,-2 3-1 0,0-2 1 15,1 2-3-15,0 2 0 0,-2-2 2 16,4 1-2-16,-1 0 2 0,0-2-2 16,0 2 1-16,3-2 1 0,0 2 1 15,3-1 0-15,0-4 1 0,1 2-2 0,0-1 1 16,2-3 1-16,0 1-1 15,0-1 0-15,0 1-2 0,-2-4 1 0,-1 3-3 16,3-1 3-16,-3 0 0 16,0 0-2-16,0-1 2 0,-1 1-2 0,1 3 2 15,-3 0 0-15,0 0 0 0,2 3-4 16,-2 1 2-16,0 1-1 0,-4 0 0 16,1 1 1-16,-4 0-2 0,-2 2 1 15,3-2 1-15,-2 0 1 0,2 0 0 16,-2 1 1-16,1-1 1 0,-6 2-1 0,5-1 3 15,-1-4-1-15,-7 3-1 0,7 0 0 16,-2-3 2-16,-5 3-2 0,6-2-1 16,-5 2 0-16,-1 0 1 15,0 1 0-15,-4 1 1 0,3 3 1 0,-5-4-2 16,5 2-1-16,-3 0 0 0,1 2 0 16,-4 0 1-16,0-3-2 0,0 3 1 15,2 0-1-15,-1-1-2 0,1 1 2 16,-1-1-1-16,1 1-2 0,-2 0 2 15,1-2-1-15,-1 2-2 0,0 0 1 0,0 0 2 16,3 0 0-16,-3-1 2 0,0 1 0 16,1 0 1-16,-1 0-1 0,0 0-1 15,3 0 2-15,-3-2 1 0,0 2-1 16,0 0 2-16,1 0-2 0,-1 0-1 16,0 0 2-16,0 0 1 0,0 0-2 0,0 0 1 15,0 0 0-15,0 0 2 16,2-2-1-16,-2 2 0 0,0 0-2 15,0 0 1-15,0 0 2 0,0 0-1 16,0 0 2-16,0 0-1 0,0 0-2 0,0 0-1 16,0 0 0-16,0 0 1 0,0-1-1 15,0 1 1-15,0 0-2 0,0 0 0 16,0 0 1-16,0 0-2 0,0 0 2 16,0 0-2-16,0 0 0 0,0 0 1 15,0 0 0-15,0 0 0 0,0 0 0 0,0 0 0 16,0 0-1-16,-2 0 1 0,2 0-1 15,-1 0-3-15,-2 0-2 16,-4-2 0-16,0 1 0 0,-6-1 4 16,-2 1 1-16,2-1 1 0,-1 2 0 0,1 0 1 15,-7 0-1-15,2 0-1 0,-8 0 1 16,9 0 0-16,-1 0 0 0,0 0 1 16,4 0 0-16,-6 0-1 0,10-1 1 15,-3 0-2-15,2-1 2 0,-2 0 1 16,3 2-1-16,4-3 1 0,1 3 0 0,5 0 0 15,-1-2 0-15,1 2-1 0,-2 0 0 16,1-1 2-16,-2 1-2 0,2 0 1 16,-2-2-1-16,3 2 1 15,-1 0-4-15,-1 0 2 0,1 0 0 0,1 0-1 16,0 0 4-16,0 0-1 0,0 0 1 16,1 0 1-16,13 0-2 0,5 0 0 15,7 0 0-15,-1 0-2 0,-1 0 0 16,-2 0 0-16,3 0-2 0,-4 0 1 15,2 0 1-15,-2-1-1 0,-5 0-1 0,1 1-1 16,2 0 0-16,-5 0 0 0,5 0 0 16,-6 0 1-16,-1 0-1 0,-1 0 3 15,-4 0 0-15,-1 0 2 16,-6 0-1-16,0 0 0 0,0 0-1 0,2 0 2 16,-1 0 1-16,1 0-1 0,-1 0 1 0,-1 0 0 15,3 0-3-15,-2 0-1 16,1 0-2-16,-2 0 2 0,0 0 1 15,0 0-1-15,-3 5 2 0,-7 6-1 16,-6 3-1-16,4 1 2 0,-2-1 0 0,-1 1-1 16,0 0 0-16,0 0 0 0,-1 0 3 15,2 0-3-15,-2-1 0 0,3 0 1 16,1-2 0-16,-1 2-1 0,4-5 3 16,-1 0-3-16,-1 0 0 0,4-4 0 15,-5 4-2-15,5-5 1 0,3-1-1 16,1-1-1-16,3-2-1 0,-2 0 0 15,2 0 1-15,-1 1-2 0,-1-1-1 16,1 2-1-16,1-2-5 0,-2 0-9 16,2 2-18-16,0-2-11 0,0 0-12 0,0 0-8 15</inkml:trace>
  <inkml:trace contextRef="#ctx0" brushRef="#br0" timeOffset="462618.3318">13944 16284 214 0,'0'0'61'16,"0"0"-6"-16,0 0-15 0,0 0-8 16,0 0-9-16,0 0-8 0,0 0-5 15,0 0-7-15,0 0-1 0,0 0-2 16,-11-21 0-16,11 21-2 0,0 0 5 15,0 0-1-15,0 0 3 0,0 3 0 0,0 7-3 16,4 5-2-16,0 1 0 0,2-3 0 16,-2 1 0-16,1 2 0 0,-2-8-1 15,1 9-1-15,4-2-3 0,-2 0-2 16,2 7-7-16,-1-4-8 0,4 2-40 16,1-2-74-16</inkml:trace>
  <inkml:trace contextRef="#ctx0" brushRef="#br0" timeOffset="467678.5181">19893 16601 84 0,'0'0'30'0,"0"0"0"15,0 0 3-15,0 0-4 0,0 0-4 16,0 0-3-16,0 0-1 0,0 0-4 16,0 0-2-16,13-2-2 0,-13 2-5 15,0-2-4-15,0-1-1 0,-1 0-3 0,-9 0 0 16,1-1 0-16,-5 4 0 15,-5 0-1-15,1 0-1 0,-5 4 1 0,3 3 1 16,1 2-2-16,1 2 1 16,0 3 0-16,1 1-2 0,1 0 3 0,1 3-2 15,2-2-3-15,3 0 2 0,3-3-1 16,3-6 0-16,2 4 2 0,2-1 0 16,0 2 2-16,2 3 0 0,5-2 0 15,1-6 0-15,4 2-1 0,2-3 1 16,-5-3 0-16,9 0 2 0,0-3 1 0,1 0 1 15,4-4 0-15,-2-5 0 0,-4-2 2 16,-3-1 1-16,-2-3 5 0,2 0 2 16,-2-4 2-16,1 1 2 15,-1-3-1-15,-2-1 8 0,-2-3-5 0,-2 1 1 16,-3-4 1-16,-2 1-5 0,-1 0-3 16,0-2-8-16,0 3 1 0,0 0-6 15,0 6 3-15,-2 2 0 0,-3 5 0 16,2 4 0-16,2 4-2 0,-1 0-1 15,2 5 1-15,-1 0-4 0,1 0-2 0,0 0 1 16,-3 0-3-16,2 0 3 0,-1 8 2 16,1 7-2-16,-1 9 1 0,2 2 4 15,0 1-5-15,0 5 4 0,2 0-3 16,2 0-3-16,3 1 3 0,-1-2-1 16,0-2 0-16,0-3-3 0,2-2 2 0,-1-3-5 15,1 1-5-15,-1-4 1 16,-2-6-5-16,0 3-9 0,-2-6-10 15,-2-5-26-15,1 1-20 0,-2-5-9 16,3 0-9-16</inkml:trace>
  <inkml:trace contextRef="#ctx0" brushRef="#br0" timeOffset="468371.2653">20045 16662 245 0,'0'0'48'0,"0"0"-8"15,0 0-7-15,0 0-8 0,0 0-5 16,0 0-1-16,0 0-2 0,0 0 1 16,0 0-5-16,0 0-4 0,3-14-4 15,-2 9 1-15,-1-2-3 0,2 2-1 16,-1 1-2-16,-1 4-2 0,0-2-1 0,0 2-2 15,2 0 2-15,-2-1 0 0,1 1-1 16,1-1 0-16,-1 1 2 0,6 0-2 16,-1 0 3-16,4 0 0 15,3 7 0-15,-4-2 0 0,3 3 0 0,-7-3 0 16,2 1 0-16,-1 2-2 0,-1 0 2 16,-1 1-1-16,-1 0 2 0,-2 1 2 15,-1 1-2-15,0 4 0 0,-1 1 0 16,-6 3-2-16,-1-3 4 0,-3 0-2 15,4-5-3-15,-1 1 2 0,2-4 1 0,2-6 0 16,3 3 0-16,1-5 1 0,0 0 2 16,0 0 0-16,0 1 2 0,0-1 4 15,0 0-1-15,0 2 3 0,0-2 1 16,0 0-5-16,0-9-2 0,7-5-2 16,3-4 0-16,0 0-1 0,2 0 3 0,-2 3 0 15,0-7-1-15,1 4 0 0,-2-1 0 16,-1 8-1-16,0-5-1 15,-4 9 2-15,-2 3-2 0,2-4 3 16,-2 2 1-16,-1 1-2 0,1 0-1 0,-2 5 1 16,0-1-3-16,0 1 1 0,0-1-1 15,1-1-1-15,-1 0-1 0,0 1-2 16,0 0-1-16,0 1-1 0,0-2 0 16,0 2 1-16,0 0 1 0,0 0 3 15,0 0 0-15,0 0 0 0,0 6 0 0,0 6-2 16,0 5 2-16,0-7-1 0,-1 8 1 15,-1-7-3-15,1-4 2 16,-1 4-2-16,2-5 0 0,0 0-1 16,0 5 0-16,0-8 1 0,0 2 0 0,3 3-2 15,2-7-3-15,5 3-9 0,4-1-10 16,2-1-22-16,6-2-24 0,-1 0-38 16,4-7-20-16</inkml:trace>
  <inkml:trace contextRef="#ctx0" brushRef="#br0" timeOffset="468623.986">20556 16654 375 0,'0'0'50'15,"0"0"-12"-15,0 0-10 0,0 0-5 16,0 0-4-16,0 0-7 0,0 0-3 15,0 0-5-15,0 0-4 0,-11-9-1 0,11 9-1 16,0-1-2-16,0 0-2 0,11-4-1 16,0 2-6-16,7-1-5 15,-1 4-8-15,-5 0-9 0,6 0-15 0,-6 0-12 16,-1 0-15-16,-1 0-3 0,-5 0 0 16,2 4 9-16</inkml:trace>
  <inkml:trace contextRef="#ctx0" brushRef="#br0" timeOffset="468783.4678">20534 16788 99 0,'0'0'52'16,"0"0"-3"-16,0 0-3 0,0 0-10 15,0 0 2-15,0 0-2 0,0 0-2 16,0 0-2-16,0 0-5 16,0 0-5-16,-13 23-5 0,17-23-5 0,12 0-6 15,6-4-5-15,6-1-6 0,-4-2-8 0,0 2-11 16,-1 2-49-16,-2-5-98 15</inkml:trace>
  <inkml:trace contextRef="#ctx0" brushRef="#br0" timeOffset="471654.6647">21169 16440 337 0,'0'0'55'0,"0"0"-11"16,0 0-11-16,0 0-7 0,0 0-6 15,0 0-6-15,0 0-5 0,0 0-4 16,0 0-4-16,-12-28 0 0,12 28-1 0,0 0 0 15,0 0-1-15,0 0 1 0,2 8-1 16,3 5 1-16,3 2-1 0,0 2-1 16,-1 1 5-16,1 0-4 0,2 3 5 15,-2-1-5-15,1 0 1 0,0-2 0 16,-2-4-1-16,-1-1 0 0,-2-3-1 16,-1-3-1-16,1 4-2 0,-2-8 4 15,-1 2 0-15,-1-5 2 0,0 0-1 16,0 0 1-16,2 1 3 0,-1 0-1 15,1 1 2-15,-1-1 1 0,-1 1-1 0,3-2 0 16,1 0 1-16,2-3-3 0,1-8-4 16,4-6 1-16,1-1 2 0,-1-3-2 15,-3-2 2-15,4-1-2 0,-3-2-5 16,-1 2 5-16,1-2-7 0,0 2 4 16,-2 1 1-16,-1 6-4 0,1 4-4 15,-4 3-6-15,-2 6-20 0,2 0-30 16,-3-3-59-16,0 3-47 0</inkml:trace>
  <inkml:trace contextRef="#ctx0" brushRef="#br0" timeOffset="472334.4183">22017 16480 234 0,'0'0'47'15,"0"0"-9"-15,0 0-8 16,0 0-8-16,0 0-1 0,0 0-5 0,0 0-2 16,0 0-4-16,-79-82-2 0,69 79-2 15,-7-2-3-15,2 5-3 0,-2 0 0 16,-5 0-2-16,2 8 1 0,0 1-2 16,1 4 2-16,0 1-1 0,1 3 0 15,0 1 4-15,5 3-4 0,-2-1 2 16,5-3-4-16,4-3 1 0,-1-1 3 15,4-2-2-15,2-7 2 0,-1 8-2 0,2-5-1 16,0 2 1-16,0 1 1 0,2-4 0 16,2 3 1-16,6-7 0 0,-1 1 1 15,3-3 1-15,6 0 2 0,2-3 0 16,5-6-1-16,0 1 2 0,-4-5-1 16,1-1 2-16,-4-1-4 0,0-3 5 0,-2 0-3 15,-2-4-1-15,-2 1 3 16,0-2-4-16,-5 0 4 0,-3 0 2 15,-1-1 0-15,-1-1 6 0,-2 0-6 16,0 1 1-16,-5-2-3 0,1 2 0 0,-2 1 3 16,1 8 0-16,2 4-2 0,1 0 2 15,1 8-5-15,-1-2 0 0,2 0-2 16,0 5-3-16,0-2-3 0,0 2-4 16,-3 0 1-16,0 8 1 0,0 10 4 15,-1 8 0-15,3 4 2 0,-2 4-4 16,-3-1 2-16,3-1-1 0,0 0 0 15,3-2 4-15,0 2-7 0,2-2-1 0,6 1-6 16,1-4-13-16,0-3-7 16,1-4-26-16,4-3-24 0,-3-6-30 0,3-5-20 15</inkml:trace>
  <inkml:trace contextRef="#ctx0" brushRef="#br0" timeOffset="472722.7527">22177 16412 239 0,'0'0'71'0,"0"0"-14"0,0 0-10 0,0 0-11 16,0 0-10-16,0 0-7 0,0 0-8 16,0 0-4-16,0 0-8 0,-19-40-2 15,18 38 0-15,-1 2 3 0,-1 0 3 16,0 3-2-16,0 10-1 0,0 3 0 15,0-5-1-15,2 9 2 0,1 2 4 0,0-3-5 16,0 8 4-16,0-4-5 0,1-6 0 16,2-2 0-16,2 1-1 0,-2-7 1 15,1 7-3-15,1-9 0 16,1 1 2-16,0-2 2 0,-3-2 1 0,6-1 1 16,-5-1 2-16,2 0 0 0,3-2 0 0,1 0 1 15,3-10 0-15,1-2-3 16,-1-4 0-16,-1-3-1 0,-3-4 3 15,2 1-1-15,-4-4-3 0,-1 0 4 16,-2 0-8-16,-1 2 2 0,0 6 3 0,-3 1-4 16,2 5-4-16,-2 6-5 0,0 0-15 15,0 6-38-15,0-8-52 0,0 1-35 16</inkml:trace>
  <inkml:trace contextRef="#ctx0" brushRef="#br0" timeOffset="473244.1612">21062 16986 341 0,'0'0'55'0,"0"0"-11"16,0 0-13-16,0 0-10 0,0 0-7 16,0 0-3-16,0 0 0 0,0 0-6 15,0 0 1-15,0 0-2 0,-8-2 0 16,8 2 3-16,13 0 0 0,9 0-3 15,8 0 1-15,8 0-2 0,4-2-2 16,9-4 1-16,3 0 0 0,6 0-2 0,2-2-1 16,2-1 1-16,2 0-3 0,4-2 0 15,3 3-4-15,1-6-5 0,0 2-12 16,1-2-18-16,-3 4-23 0,-4-3-50 16,-1 0-54-16</inkml:trace>
  <inkml:trace contextRef="#ctx0" brushRef="#br0" timeOffset="474102.6286">21394 17438 196 0,'0'0'51'0,"0"0"-13"16,0 0-10-16,0 0-5 0,0 0-3 15,0 0-5-15,0 0-5 0,0 0-3 16,0 0 1-16,-20-34 1 0,17 31 5 16,-4-3-1-16,4 3 0 0,-6-3-6 15,-2-3-3-15,3 2-1 0,-6 0 0 0,1 0-3 16,2 2 3-16,-5 1 1 0,-2-1-4 15,1 4-11-15,-8 0 12 16,4 1-3-16,0 1 2 0,3 7 11 16,-1 2-14-16,3 1 0 0,2 0 0 0,5-1-1 15,1 0 0-15,3 2 3 0,2-1-2 16,0 8 4-16,3-1 1 0,1 1 1 16,9 4 1-16,2-3-3 0,4-2 1 15,0-4 1-15,3-4 0 0,-1-2 0 16,3-6 1-16,0-2-1 0,1 0 0 0,-3 0 2 15,-3-2 1-15,-2-3 4 0,-1-2 5 16,-6 1 1-16,2-6 4 16,-1 2-9-16,-2-7 0 0,-1 2-3 15,-2-3 2-15,-3 0-1 0,0 6 1 0,0-5-4 16,0 5-2-16,-3 4-4 0,0-2 1 16,0 5 0-16,0 2-1 0,3 3 1 15,-1-1-4-15,1 1-2 0,0 0 1 16,-1 0 1-16,1 1 2 0,0 10-5 15,0 5 2-15,1 4 4 0,6-2-3 0,3 0 3 16,2 1-4-16,4-3-6 0,0 1 0 16,1 0-9-16,3-2-14 0,-1-1-16 15,0-2-24-15,2-5-32 16,-5-2-28-16,3-5-25 0</inkml:trace>
  <inkml:trace contextRef="#ctx0" brushRef="#br0" timeOffset="474458.8084">21879 17265 341 0,'0'0'34'0,"0"0"8"16,0 0-23-16,0 0 5 0,0 0-8 15,0 0-3-15,0 0-1 16,0 0-2-16,0 0-4 0,0 0-3 16,-74-55-1-16,62 55-1 0,-5 5 15 0,-5 7-17 15,5 3 15-15,-2 3-16 0,2 3-2 16,-1 2 16-16,2 4-13 0,-1 1 12 16,3 3-10-16,-1-1-1 0,5 3 0 15,2-5-5-15,5 0 2 0,3-4 1 16,0-2-2-16,7-2 4 0,4-3-1 0,7 2-1 15,2-3-4-15,6-2-4 16,1 0-11-16,5-4-22 0,0-1-17 0,1-4-17 16,1-4-17-16,0-1 8 0,0-7 1 15</inkml:trace>
  <inkml:trace contextRef="#ctx0" brushRef="#br0" timeOffset="474911.4305">21975 17379 320 0,'0'0'64'0,"0"0"-11"0,0 0-4 0,0 0-7 15,0 0-11-15,0 0-8 16,0 0-6-16,0 0-10 0,0 0-2 15,-37-16-3-15,36 15-3 0,1 1-1 16,-2 0 0-16,2 0 2 0,0 0 1 0,0 1-1 16,0 10 0-16,5 5-1 0,3 3 1 15,-2-1 1-15,1 0 1 0,-1 0-1 16,0-2 0-16,-1-4-1 0,0 0-1 16,-1-4 0-16,0-1 1 0,1 0-2 15,1 1 1-15,-1 1 1 0,-2-6-1 0,0 2 1 16,-3-5 0-16,0 0 3 0,0 0-1 15,2 3 1-15,-1-3 2 0,0 0-4 16,4 0 0-16,1-8 0 16,2-4-1-16,1-8-1 0,0-1 0 0,-1-1-1 15,1 3 2-15,0-3-1 0,-1 2 2 16,2-3-2-16,-2 3-1 0,0 3-14 16,-2 4 10-16,0 4-13 0,0 1-1 15,-5 2-7-15,3-1-24 0,-1 3-29 16,2-3-53-16,1-1-51 0</inkml:trace>
  <inkml:trace contextRef="#ctx0" brushRef="#br0" timeOffset="475232.0665">22172 17165 453 0,'0'0'47'0,"0"0"-15"0,0 0-12 0,0 0-11 16,0 0-6-16,0 0-4 0,0 0 0 15,0 0 0-15,0 0 1 0,0 0 1 16,49-5-2-16,-30 20 1 0,0 8 16 15,-3 4-18-15,-2 6 18 0,-2 1-5 16,-2 3-14-16,0 2 15 0,-4 2-16 0,-2-2 0 16,-1 1 2-16,-1 1-2 0,-2-2-5 15,-5 1-14-15,-8-4-51 0,-5-3-86 16,-8-5-102-16</inkml:trace>
  <inkml:trace contextRef="#ctx0" brushRef="#br0" timeOffset="477538.3851">19507 16201 74 0,'0'0'23'0,"0"0"5"0,0 0 8 16,0 0 5-16,0 0-1 0,0 0-4 15,0 0-2-15,0 0-1 0,0 0-3 0,-22-76-1 16,21 74-6-16,1 2-8 0,-2-1-1 15,1-1-7-15,-2 1-1 16,2-1-3-16,-1 2-3 0,-3 0 1 16,-6 0-1-16,-3 8 0 0,-5 8 0 0,-1 6 2 15,2 3-2-15,0 6-2 0,1 1 5 16,5 3-4-16,0-1 3 0,2 4-3 16,3 1 2-16,3 1 4 0,1 6-3 15,1-4 6-15,2 2-7 0,0 0 1 16,0-1-2-16,2-1-4 0,1 1 3 0,1 3 0 15,2-3 1-15,-2 4-1 0,2 2 0 16,-3-5-4-16,-1 2 2 16,0-6 0-16,-2 2 2 0,0-3-1 0,0 1 1 15,-6-2 18-15,-4-1-3 0,0 1-1 16,-2-6-1-16,-5 0-18 0,-2-7 0 16,-4-1 1-16,-6-3-4 0,-3-2-3 15,-1 1 2-15,1-4-3 0,2-5-1 16,7-3-10-16,10-3-24 0,1-5-40 15,6-11-35-15</inkml:trace>
  <inkml:trace contextRef="#ctx0" brushRef="#br0" timeOffset="478379.5913">21113 16088 285 0,'0'0'73'0,"0"0"-17"15,0 0-18-15,0 0-12 0,0 0-3 16,0 0-4-16,0 0-3 0,0 0-7 16,0 0-6-16,-27-34-3 0,26 32-2 15,-6 2 3-15,-8 5 3 0,-7 13 0 16,-8 7 3-16,0 6-1 0,-1 4-1 15,3 3-1-15,4-2 0 0,2-1-3 16,5-2 0-16,4-3-1 0,0 2 3 16,6-1-1-16,0 1 1 0,2 2 3 0,1-2-5 15,1 0 3-15,1-1-6 0,2-2 1 16,0-1 1-16,0 0-1 0,0 2 0 16,0-1-1-16,0 5-1 0,0-1 1 15,0 6 2-15,2 5-3 0,-1 0 1 16,-1 5-3-16,0 0 1 0,0-1-1 0,0-1 2 15,0 0-3-15,-6 3 18 16,0-3 1-16,-3 2-6 0,-1 1 5 16,-3-1-19-16,-2-4 4 0,-1-2 2 0,2-3 0 15,-3-8-1-15,1-2-3 0,0-8-1 16,6-7-3-16,-2-1-9 0,5-6-18 16,4-4-16-16,-7-2-51 0,-2-2-49 15</inkml:trace>
  <inkml:trace contextRef="#ctx0" brushRef="#br0" timeOffset="479558.7339">29482 16645 248 0,'0'0'58'0,"0"0"-8"16,0 0-8-16,0 0-8 0,0 0-6 15,0 0-5-15,0 0-5 0,0 0-2 0,0 0-5 16,-19-27-3-16,18 26-4 16,-1-1-4-16,2 0-1 0,-1 2 0 15,1-1 0-15,-3 1 0 0,3 0 1 0,0 0-1 16,0 0 1-16,0 11 0 0,0-3-2 16,6 6 2-16,-2-3-1 0,1-2-1 15,0 6 2-15,-2-7-1 0,3 5 0 16,1-2 1-16,-2-3-2 0,2 4 1 15,2-1 1-15,-2-6 0 0,1 6 0 16,-2-3 1-16,2-5 1 16,1 2-2-16,0-1 0 0,1 0 1 0,5-4 0 0,2 0 0 15,2-3 0-15,5-4-1 16,0-5-1-16,0-2 2 0,2-1-2 0,3-6 0 16,0 1-1-16,1-1-1 15,2-1-2-15,-1 3-1 0,-2 1-5 0,-2 1-8 16,-1 0-12-16,-4 2-23 0,1 0-29 15,-3 1-21-15,-1 3-15 0</inkml:trace>
  <inkml:trace contextRef="#ctx0" brushRef="#br0" timeOffset="479987.9441">29284 16966 228 0,'0'0'77'0,"0"0"-25"0,0 0-21 0,0 0-11 0,0 0-6 0,0 0 1 16,0 0-2-16,0 0 2 0,-16 15-2 15,12-8-3-15,1 1 2 0,1-3-5 16,2 5 0-16,0 1 1 0,0 0-5 16,3 4 0-16,6 0 0 0,3-6-2 15,4 5 0-15,1-2 1 0,3-2-1 0,-1 0-1 16,3-3 0-16,1 3 0 0,0-3-1 16,2 0 1-16,0 2 0 0,0-4-2 15,1 1 2-15,-1-3-1 16,2 0 1-16,2-1-2 0,2-2 2 15,2 0 0-15,6-5-1 0,1-2 0 16,7-6-2-16,5 1 2 0,2-6-1 16,3-2-1-16,-1-2-1 0,-2-2 0 0,-2-1-3 15,-2-1-2-15,-5 2 0 0,-5-3-10 16,-2 5-17-16,-9 1-45 0,-4-2-54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5:10:16.5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137 5174 12 0,'0'0'13'0,"0"0"7"15,0 0 2-15,0 0-1 0,0 0-8 16,0 0-8-16,0 0-8 0,0 0-6 16,0 0-7-16,-19-17-8 0,16 16-7 15</inkml:trace>
  <inkml:trace contextRef="#ctx0" brushRef="#br0" timeOffset="6430.5225">8533 4766 70 0,'0'0'21'16,"0"0"-4"-16,0 0 0 0,0 0-4 15,0 0-3-15,0 0-6 0,0 0-1 0,0 0-2 16,0 0-2-16,-9 8 0 0,9-7-2 16,0-1 3-16,0 2 3 0,0-2 1 15,0 4 1-15,3 1 1 0,6 0 0 16,5-1 1-16,1 0 0 0,-5-1 0 15,9-1-1-15,-9 0 1 0,4-2-2 0,5 0 0 16,1 0-2-16,5 0 1 16,-2 0 2-16,-1-4 0 0,5-3-2 0,2 1-1 15,3-2-4-15,4 1-2 16,0-3 4-16,6 3-1 0,2-2 3 0,0 0-3 16,0 1-4-16,0 1 0 0,-3 0-1 15,0 3 1-15,-1 1 4 0,-4 0 1 16,3 0 1-16,-4 1-2 0,3-2-2 15,-5 3 0-15,1-3 0 0,-3 0-1 16,-1 0 2-16,0 1 2 0,-2 1-2 0,0-1-2 16,-2 0-2-16,-8 1-1 0,-2 2-1 15,-3 0 0-15,-1 0 2 0,1 0 1 16,0 0 3-16,0 0 1 16,0 0-1-16,-3 0 0 0,-3 0 2 0,0 0-1 15,-2 0-1-15,1 0-1 0,-2 0-2 16,2 0-1-16,-6 0 2 0,0 0-1 15,0 0 1-15,1 0-6 0,1 0-9 16,-1 0-12-16,-1 0-23 0</inkml:trace>
  <inkml:trace contextRef="#ctx0" brushRef="#br0" timeOffset="6976.288">8481 4892 119 0,'0'0'62'0,"0"0"3"0,0 0-11 0,0 0-11 16,0 0-5-16,0 0-9 0,0 0-10 16,0 0-10-16,0 0-1 15,0 0-3-15,-51 0-4 0,51 0 0 16,0 0-1-16,0 0 2 0,0 0 3 0,13 0 3 16,7 6 0-16,9 0-2 0,2-1-1 15,2-3-2-15,0 0-1 0,-1-2 1 16,4 0 2-16,-1-4-2 0,1-2-1 15,3-2 0-15,2 2-2 0,1-1 0 16,1 2 2-16,0-1-5 0,2 1 2 0,-3 2-1 16,-1 0 0-16,0 2 2 0,-3-3 0 15,3 2 0-15,-4-3 0 0,2 0-4 16,-6 1 2-16,-2 1-3 16,-5-1-2-16,-9 3 4 0,2 1 2 0,-1-1-1 15,2-2 3-15,4 0 0 0,-1 0-1 0,-8 0 1 16,2-1-1-16,-7 1 0 15,-4 2-1-15,0 1 0 0,-6 0 0 16,0-1-3-16,0 1 3 0,0 0-1 16,3 0-1-16,-2-2-5 0,1 2-21 0,0 0-17 15,-2-1-22-15,0-3-19 0,-2-6-16 16,-7 2-10-16</inkml:trace>
  <inkml:trace contextRef="#ctx0" brushRef="#br0" timeOffset="7550.6613">8325 4953 126 0,'0'0'43'16,"0"0"8"-16,0 0 3 0,0 0-9 16,0 0-11-16,0 0-3 0,0 0-7 15,0 0-5-15,0 0-5 0,0 0-5 16,65 2 3-16,-42-7-1 0,0-2 3 16,3 0-1-16,0 0-4 0,3-2-3 15,-1 0-1-15,2 2-1 0,4 1 0 16,0 0-3-16,2 0 0 0,0 0 0 15,6 0-1-15,1 2-2 0,1-2 1 16,2 2 1-16,0 1 0 0,2 0 0 0,-3 1-2 16,4-2 1-16,-4 1-1 0,1 0 2 15,-1 0-1-15,0 0-2 0,-8 1 2 16,0 0-2-16,-7 1-1 16,-1 1 3-16,-2-1 0 0,1 1 1 0,-2-3 0 15,-1 1 0-15,-7-1 0 0,-1 1-3 16,-6 0 2-16,-7 0 0 0,2 2 0 15,-6 0 2-15,0-2 1 0,0 2 2 16,1 0 0-16,1 0-1 0,-1 0 0 16,1 0 1-16,-2-1-3 0,1 1 2 0,-1 0-3 15,3 0 1-15,-3 0 0 0,0 0-2 16,1 0 0-16,-1 0 1 0,0 0-2 16,2 0 0-16,-2 0 1 0,0 0-2 15,1 0 0-15,-1 0 0 0,0 0-2 16,0 0-3-16,2 0-3 0,-2 0-8 0,0 0-18 15,0 0-34-15,1 0-40 0,-1-2-56 16</inkml:trace>
  <inkml:trace contextRef="#ctx0" brushRef="#br0" timeOffset="50757.7062">4795 4394 35 0,'0'0'-1'0,"11"-100"-3"0,-5 51-8 15,0 2-6-15</inkml:trace>
  <inkml:trace contextRef="#ctx0" brushRef="#br0" timeOffset="53777.615">19872 4799 321 0,'0'0'66'15,"0"0"-16"-15,0 0-17 0,0 0-10 16,0 0-3-16,0 0-5 0,0 0-3 16,0 0-2-16,0 0-4 0,0 0-1 0,-2-13-3 15,2 11-1-15,0 2 0 0,0-2-3 16,-1 2 0-16,1-1-3 0,0 1-1 16,0 0-2-16,0 0-3 0,0 0 4 15,0 0 0-15,0 12 4 0,0 5 5 16,0 5-1-16,3 3 1 0,1-2 1 0,4-1-3 15,0-1-2-15,1-2 1 16,-2 1 0-16,3-2-1 0,-3 2 1 16,0-3 0-16,1-2 0 0,-1 0 0 15,-2-3 1-15,1 2 0 0,-1-7-2 0,2 7 2 16,-3-6 0-16,-3-6-1 0,2 3 2 16,-3-5-1-16,0 0 0 0,0 0 1 15,2 1 1-15,-1 1 3 0,1 0 5 16,-1-2 0-16,-1 3 5 0,2-3 2 15,-1 0 1-15,1 1-2 0,1-1-5 0,1-6-7 16,2-6-3-16,1-6-2 0,-3-4-2 16,1-2 3-16,0 0-1 15,0-3-1-15,2-1-1 0,-1 1-1 16,-1 1-1-16,1 1 1 0,0 3 1 0,-1 7-4 16,0 0 0-16,-2 8 1 0,-2 1-4 15,1 2-7-15,-2 4-16 0,0-1-34 16,0 1-38-16,0 0-28 0,0-2-7 15</inkml:trace>
  <inkml:trace contextRef="#ctx0" brushRef="#br0" timeOffset="55894.3288">20253 5204 258 0,'0'0'77'0,"0"0"-24"0,0 0-4 0,0 0-13 15,0 0-9-15,0 0-8 16,0 0-1-16,0 0-7 0,0 0 2 0,-8-58-1 16,6 53-2-16,-1 0-2 15,2 1-2-15,-1-1-2 0,1 1 4 0,-2-1-2 16,2 1-1-16,-2 2-1 0,1-1-1 16,2 3-1-16,-1-2 1 0,1 2-1 15,-2 0-2-15,1-1 0 0,-1 1-1 16,1-2-1-16,-2 2-2 0,3-1 0 15,-1 1-3-15,-1 0 1 0,1 0 0 0,-2 0 2 16,-1 11 3-16,-2 5 3 0,1 6 0 16,1-7 3-16,2 3-6 0,1 0 2 15,-1-5-2-15,2 7 0 16,0 0 1-16,0-2 0 0,0 2 0 0,0 0 0 16,0 0 1-16,0-1 0 0,0 1 0 15,-2 0-1-15,2-6 1 0,-1-3-2 16,-1 3 1-16,1-9-1 0,-1 7 1 15,2-6 0-15,-3 5 0 0,2 0 0 16,-1-7-1-16,2 3 0 0,-1-3-2 0,1 1 2 16,-2-2 0-16,1 8 0 0,1-5 0 15,-2 5-1-15,1 0-1 0,-2-2-2 16,2 2-2-16,-5-4-4 16,-1 4-8-16,-3-4-19 0,-5 2-28 0,-2-4-23 15,-3-5-12-15,-5 0-1 0,2-10 0 16</inkml:trace>
  <inkml:trace contextRef="#ctx0" brushRef="#br0" timeOffset="56045.2745">19873 5387 156 0,'0'0'34'0,"0"0"-5"0,0 0-8 16,0 0-4-16,0 0-6 0,0 0-1 15,87-34-4-15,-64 31-1 0,0 1 1 16,0 0-6-16,2 1-4 0,1-1-13 0,-2 0-23 15,4-1-24-15,-1-1-56 16</inkml:trace>
  <inkml:trace contextRef="#ctx0" brushRef="#br0" timeOffset="56510.876">21177 4927 439 0,'0'0'56'16,"0"0"-23"-16,0 0-14 0,0 0-9 15,0 0-5-15,0 0-3 0,0 0-2 16,0 0-2-16,0 0-2 0,-14-2-3 16,12 2 1-16,2 0 3 0,2 0 1 0,14 0-1 15,7 0-2-15,7 0 1 0,1 0-1 16,-1 0 4-16,-1 2-7 0,0-2-11 16,-2 0-21-16,-1 2-19 0,-3 0-36 15,-8-1-22-15,-5 3-14 0</inkml:trace>
  <inkml:trace contextRef="#ctx0" brushRef="#br0" timeOffset="56730.9372">21101 5132 228 0,'0'0'63'0,"0"0"-14"15,0 0-9-15,0 0-8 0,0 0-5 16,0 0-7-16,0 0-4 0,0 0-7 15,0 0-2-15,-3 4-3 0,3-4 2 0,6 0-3 16,8 0 2-16,5 0-4 0,7 0-2 16,-2 0-3-16,2 0-3 15,2 0-4-15,-1 0-9 0,2 0-18 16,0 0-26-16,0 0-27 0,2 0-44 0</inkml:trace>
  <inkml:trace contextRef="#ctx0" brushRef="#br0" timeOffset="57380.2446">22368 4889 406 0,'0'0'54'16,"0"0"2"-16,0 0-14 0,0 0-12 0,0 0-9 15,0 0-9-15,0 0-1 16,0 0-4-16,0 0-2 0,0 0-3 16,4-52-1-16,-4 51-1 0,0 1-1 15,0-2 0-15,0 0-1 0,-3-1-1 0,0-1-2 16,0 1-1-16,-7-1 1 0,4 4 0 16,-7 0 1-16,-3 0 0 0,0 2 1 15,-1 5 1-15,3 3-2 0,0 2 2 16,2 0-1-16,1 2 0 0,4 0 1 15,-1 2 0-15,3-3 0 0,2 1 0 0,2-3-3 16,1 3 3-16,0 8 0 0,0-4 1 16,1 6 1-16,5-4-1 15,3-4 0-15,1-2-1 0,0-3-2 16,4-1-2-16,-5-3 1 0,5-3 0 0,-3-1-1 16,2-2 5-16,5-1 2 0,-1 0 4 15,4-1 1-15,-1-8 1 0,-2-2 2 16,-1-4-1-16,-1-1 3 0,-2-2 3 15,-5 1-1-15,-1-5-1 0,-3-1 0 16,-4-2-4-16,-1-1 1 0,0-1-4 0,-8 3-1 16,-1 3-1-16,-1 1-1 0,-3 6-1 15,-1 0 0-15,-2 5-3 16,4 1-3-16,-5 5-4 0,-4 3-7 16,-3 0-12-16,-5 9-21 0,2 5-38 0,2 3-52 15,6 4-50-15</inkml:trace>
  <inkml:trace contextRef="#ctx0" brushRef="#br0" timeOffset="71413.9043">4669 2342 1 0,'0'0'3'16,"0"0"-1"-16,0 0 4 0,0 0 2 15,0 0 2-15,0 0 2 0,0 0 1 0,0 0 0 16,0 0 4-16,6-10-1 0,-5 10 0 16,-1-1-4-16,0 1-4 0,2 0-3 15,-2 0 0-15,0 0-2 0,0 0 1 16,1 0 0-16,-1 0 1 0,0 0 3 15,0 0 4-15,0 0-1 0,0 0-2 0,0-1 0 16,0 1-1-16,0 0 0 16,0-2 2-16,0 1-2 0,-1-4-5 15,-4 0-1-15,2 1 0 0,2 1 0 16,1 3 2-16,-2-1-3 0,2 1-2 0,0-2-3 16,-2 0-3-16,2 1 0 0,0-7-2 15,0-4-1-15,0 0-4 0,2-3-1 16,3 6 2-16,-1 0 3 0,2 1 2 15,1 0-2-15,3 2-5 0,-7 3-5 16,3 2 0-16,-2 1 1 0,2 0 8 0,4 0 5 16,3 7 7-16,-7 0 3 0,0 3 0 15,-3-2 2-15,1 2-1 0,-4 1-2 16,0-2-3-16,0 2 3 0,-4-3 3 16,-2-1 4-16,2-1 5 0,-8 3-4 15,2-4-1-15,-2 1 1 0,2-3 0 16,-1-3-2-16,-1 0 1 0,2 0-1 15,-3 0 2-15,6-6-4 0,-1-1 0 16,0 0-2-16,2 1-5 0,2-3-5 16,-1 1-1-16,4 3-1 0,-2 1-2 0,3 4-1 15,0-6-1-15,0 0 0 0,0-5 2 16,6-2-1-16,3 2-2 0,-1-1 0 16,4 5 1-16,-5 0 6 0,2 3 4 15,1-1 0-15,-6 4 1 0,-1-1-2 16,3 1 4-16,0 1-2 0,1 0-2 15,0 0 0-15,-1 0 0 0,0 1 2 0,-2 4 4 16,0 4 5-16,-1-1 5 16,-3 5 1-16,0-2 0 0,0-1 2 15,-3 0 0-15,-1-3 1 0,-3 4-6 0,-2-2-4 16,-5 3-3-16,5-5-3 0,-1 1 3 16,2-4-2-16,3-2 1 0,-1 1 2 15,6-3 1-15,0 0-2 0,0 0-3 16,0 0-1-16,0 0-4 0,-3 0-5 15,3 0-2-15,0 0 0 0,0-1-2 0,0-7 7 16,0-3-8-16,0 1 4 0,6-1-4 16,-3 2 1-16,5 1 6 15,-3 1 1-15,-1-1 5 0,2 2-5 16,-3 3-3-16,0 0-5 0,-3 3-4 0,0-2 3 16,0 2 4-16,1 0 5 0,1 0 3 15,-1 0 4-15,2 0 0 0,-2 0-1 16,1 0 1-16,-1 0-4 0,-1 0 1 15,0 0 1-15,0 7 0 0,0-1 1 16,0 5 0-16,-7 2-2 0,1-5 0 0,-4 4 2 16,7-5 0-16,0-4 0 0,0 2 2 15,3-5 4-15,-1 0-2 0,1 0 2 16,-2 0 0-16,0 2 0 0,-1-2 4 16,0 0-2-16,-3 0 1 0,2 0 1 15,1-2-3-15,3 2-1 0,-2-2-1 16,2 2-14-16,-1-1-16 0,1 1-9 15,-2-2-14-15,2 2-16 0</inkml:trace>
  <inkml:trace contextRef="#ctx0" brushRef="#br0" timeOffset="74477.8973">22017 5567 145 0,'0'0'29'0,"0"0"-13"0,0 0-6 15,0 0-5-15,0 0-3 0,0 0-6 16,0 0 1-16,0 0 2 0,0 0 3 0,0 0 2 16,8 3 0-16,10-2-2 0,3 2-1 15,2-2-2-15,0-1 2 0,1 2 1 16,2-2 2-16,-1 0 3 16,4 0-1-16,3 0-3 0,0-3 1 0,4 0-3 15,-2-1-1-15,1 0 0 0,0 1 1 16,-2 0 0-16,-2 0 0 0,-2-1 1 15,-9 2-4-15,-3 1 1 0,-4-1 0 16,-7 2 0-16,1 0-4 0,-7 0-3 16,0 0-9-16,0 0-6 0,2 0-6 0,-1 0 1 15,1 0-2-15,-1 0 0 0,1 0 8 16,-2 0-1-16,0 2-1 0</inkml:trace>
  <inkml:trace contextRef="#ctx0" brushRef="#br0" timeOffset="74779.6167">22009 5574 228 0,'0'0'41'0,"0"0"-11"0,0 0-10 16,0 0-3-16,0 0-5 0,0 0-3 16,95-3-3-16,-76-2-3 15,4-1-2-15,-1 0-2 0,1 0-5 16,-3 1 1-16,-4 2-9 0,2 1-4 0,0-2 3 16,0 4 0-16,6-2 7 0,1 2 3 15,-2 0-3-15,1 0-6 0,-6 0-11 16,2 0-19-16,-7 0-32 0,0 0-31 15</inkml:trace>
  <inkml:trace contextRef="#ctx0" brushRef="#br0" timeOffset="75121.8378">21903 5657 388 0,'0'0'52'0,"0"0"-16"0,0 0-17 16,0 0-9-16,0 0-9 0,0 0-3 16,0 0 3-16,0 0 0 0,0 0 3 15,48 4 0-15,-21-4-5 0,2 0 0 16,-2-1-1-16,0-2-2 0,-1 1 4 0,1 0 0 15,2-2 1-15,0 2 3 0,2-3-4 16,0 1 1-16,0-2-2 16,1 3 0-16,-2-1 0 0,-1 1-3 15,-3 1-1-15,-9-2-2 0,1 3-2 0,-8-1-5 16,-4 2-10-16,1 0-19 0,-7 0-23 16,0 0-14-16,0 0-16 0,0 0-31 15</inkml:trace>
  <inkml:trace contextRef="#ctx0" brushRef="#br0" timeOffset="75431.2601">21872 5727 335 0,'0'0'71'0,"0"0"-7"15,0 0-20-15,0 0-16 0,0 0-11 16,0 0-7-16,0 0-6 0,0 0-4 0,0 0 0 16,0 0-1-16,31 1 1 0,-9-1 0 15,7 0 1-15,0 0 0 0,-3 0-2 16,1-3 1-16,-3 1-2 0,2 0-1 16,-1 1 2-16,1-3-2 0,3 1 1 15,2-1-1-15,1 0 1 0,2-1 0 16,1 2-7-16,-2-3-5 0,-2 1-3 15,-4 1-10-15,-7 2-13 0,-2 0-34 16,-5 2-46-16,-8 0-58 0</inkml:trace>
  <inkml:trace contextRef="#ctx0" brushRef="#br0" timeOffset="88142.3693">6075 16554 1 0,'0'0'4'15,"0"0"-4"-15,0 0-5 0,0 0 5 16,0 0 0-16,0 0 0 0,0 0 0 16,0 0 0-16,0 0 0 0,4 0 0 0,0 0 0 15,-4 0 0-15,0 0 3 0,0 0 0 16,3 0-3-16,3 2 12 0,-2-1 11 16,5 3-7-16,8-2 7 0,-1 0 1 15,9 0-9-15,2-2 9 0,4 0-9 16,2-4 0-16,3 0-11 0,6-1 2 0,-3-1-5 15,3 0-3-15,1 1 6 16,-2-1-4-16,1 0 0 0,1 0-4 16,-2 0 4-16,-4 0-5 0,-2 1 4 15,1 2 1-15,-4 1-6 0,-6 0 3 0,-6 2-7 16,0 0-2-16,-8 0 2 0,2 0-7 16,-2 0 3-16,-2 0-2 0,0 4 2 15,-7-4 1-15,3 2-9 0,-6-2 1 16,0 0 3-16</inkml:trace>
  <inkml:trace contextRef="#ctx0" brushRef="#br0" timeOffset="88498.2137">6150 16631 110 0,'0'0'28'0,"0"0"-6"15,0 0-8-15,0 0-4 0,0 0-2 16,0 0-4-16,0 0-2 0,0 0-5 16,0 0-2-16,0 0 3 0,-12 4 6 15,12-4 4-15,13 0 4 0,9 0 1 0,7 0-4 16,4-4-2-16,6 2 1 15,-1-4-3-15,2 0 1 0,2-4-2 16,0 2-4-16,-1 0-2 0,2-2-6 16,-4 1 3-16,3 0-5 0,3 0 5 0,-6 0-4 15,-3 0-5-15,-1 0-3 0,-6 0-3 16,-9 3 0-16,-10 4-2 0,-4-1-5 16,-6 3-5-16,0-1-2 0,0 1 4 15</inkml:trace>
  <inkml:trace contextRef="#ctx0" brushRef="#br0" timeOffset="88793.7046">6180 16444 126 0,'0'0'54'0,"0"0"-6"0,0 0-11 15,0 0-20-15,0 0-7 0,0 0-7 0,0 0-6 16,0 0-3-16,0 0-5 0,0 0-3 16,-20-8-1-16,20 8 9 0,0 0 6 15,0 0 7-15,13 0 8 16,10 1-9-16,6 2 5 0,3 1-4 0,3-3-4 16,1-1 3-16,1 0-4 0,2 0-7 15,-1 0-2-15,1-1 1 0,1-3-2 16,1 0-5-16,-2 1 3 0,4 0-11 15,-2-2-11-15,-5 0-15 0,2-2-31 16</inkml:trace>
  <inkml:trace contextRef="#ctx0" brushRef="#br0" timeOffset="91657.1263">24755 5029 179 0,'0'0'43'0,"0"0"-3"0,0 0-7 16,0 0-8-16,0 0-9 16,0 0-1-16,0 0-2 0,0 0-5 15,0 0-2-15,-19-34-3 0,19 32 0 0,-1 1-1 16,1 0-4-16,-2-1 0 0,2 0-1 16,-1 1-1-16,-1 1-3 0,1-1 2 15,-6 1-1-15,-8 0-1 0,-4 0 5 16,-4 0-1-16,6 1 3 0,2 4 0 15,7-3 0-15,-4 2 0 0,-2 2-1 0,-2 0 2 16,-3 5-1-16,-1 1-1 0,1 3 1 16,3 0-3-16,0 3-1 0,5 1-2 15,2-1-5-15,2-5 1 16,5 3 0-16,2 0-4 0,0 3 9 0,2 2-1 16,6-3-7-16,3-4 8 0,2-4-3 15,2-1 0-15,-3-4 9 0,7-4 2 16,1-1-1-16,-1-1 4 0,8-8 1 15,-2-4 2-15,-4-3 8 0,-2-2-3 16,-1-3 6-16,-4-4 6 0,-2 3 6 0,-4-2 4 16,0 1-3-16,-4 7-7 0,-2-1-6 15,-1 7 0-15,-1 3-2 0,0-5-2 16,0 8-4-16,0-3-7 0,0 3-7 16,0 4-2-16,0-1-4 0,-1 1-1 15,-5 9 1-15,-2 9 3 0,0 6 1 16,1 3-1-16,4 0-1 0,3 0-5 15,0-1-2-15,1-2 0 0,9-3-4 16,0-1-5-16,6-3-13 0,0-3-1 16,3-4 4-16,0-1 7 0,-3-5 17 0,1-4 4 15,0 0 4-15,-1-1 6 0,6-8 8 16,-6-3 5-16,-3-3 5 0,-4-5 3 16,1-3-1-16,-5-2 0 0,0-4-2 15,-4 1 6-15,1 3-3 0,-2-1 0 16,0 1-4-16,0 2-10 0,0 7-2 0,-3-1-5 15,1 7 2-15,1 3 0 16,1 2 0-16,0 5-3 0,0-2-3 16,0 2-6-16,0-2-2 0,0 2 2 15,0 0-1-15,-2 2 2 0,2 12-3 0,-1 8 2 16,-1 9 1-16,1-2 1 0,0 2-4 16,-1 0-1-16,2-1 1 0,0-1-7 15,0 0-2-15,2-4-6 0,3 0-19 16,4-4-16-16,-1-7-7 0,6-4-32 15,5-6-42-15</inkml:trace>
  <inkml:trace contextRef="#ctx0" brushRef="#br0" timeOffset="91876.1119">25106 5089 287 0,'0'0'61'0,"0"0"-26"15,0 0-14-15,0 0-13 0,0 0-5 16,0 0-3-16,0 0 1 0,0 0-12 16,0 0-26-16,0 0-54 0,80 13-80 15</inkml:trace>
  <inkml:trace contextRef="#ctx0" brushRef="#br0" timeOffset="92358.577">26173 5012 303 0,'0'0'62'0,"0"0"-17"15,0 0-9-15,0 0-3 16,0 0-3-16,0 0-10 0,0 0-4 0,0 0-5 16,0 0-6-16,0 0-5 0,-20-26-6 15,20 26-1-15,-1 0 2 0,-2 0 1 16,-1 11 3-16,-4 6 2 0,0 8 0 15,2 0-1-15,0 2-1 0,0-1 1 16,3-2 1-16,0-1-4 0,0-3-1 0,3-1-4 16,0-1-2-16,0-5 1 0,0 5-4 15,0-6-10-15,0-8-24 0,0 2-30 16,0-6-24-16,0 0-11 0,0 0-3 16</inkml:trace>
  <inkml:trace contextRef="#ctx0" brushRef="#br0" timeOffset="93100.6739">26023 5136 262 0,'0'0'37'15,"0"0"-12"-15,0 0-7 0,0 0-9 16,0 0-1-16,0 0-8 0,0 0-2 16,0 0 0-16,0 0-5 0,0 0 1 15,56-12-12-15,-30 9-11 0,-2 0-14 16,-1-1-8-16,1-4 7 0,-1 1 9 0,-1-5 12 15,0 2 12-15,-2-3 9 0,-2-3 11 16,-3 0 14-16,-6 4 22 16,-1-1 20-16,-6 4 10 0,-2-3 2 15,0-4-19-15,0 3-15 0,0-5-11 0,-2 8-7 16,-1-3-1-16,0 2-3 0,1 8-2 16,1-2-5-16,1 5-6 0,0-2-5 15,0 2-5-15,0 0-2 0,0-2-1 16,0 2 2-16,0 2 1 0,0 13 2 15,0 7 0-15,0 10 0 0,0 1-3 0,-3 0 1 16,-2 1-2-16,-2 1 3 0,-3 0 3 16,0-2-5-16,0 0 1 15,0-2-7-15,3-6-3 0,2-5-2 16,2-3-2-16,3-5 4 0,0-1-1 0,0-1 1 16,0-5-3-16,2 0 3 0,-2-5 6 15,0 0 7-15,0 0 9 0,1 0 3 16,5 0 2-16,3 0-1 0,4-8 0 15,0-4 0-15,-1-2-3 0,-1-2-3 16,-1 0-2-16,3-1-2 0,-3 0-1 0,-1 7 1 16,-2 2 0-16,-4 6-2 0,-3 2-1 15,0-2-4-15,0 2-4 0,1 0-2 16,1 0 0-16,5 0 3 16,3 0-3-16,4 7 2 0,4 6-1 0,-4-1 3 15,-1 3-2-15,0-2 4 0,0-1-5 16,0 1 0-16,-4-4-1 0,0 0-2 15,-2-3 0-15,1 0-3 0,0 0-5 16,-5-5 0-16,6 4 1 0,-5-3 9 16,1 0 11-16,6-2 6 0,-3 0 4 0,7-7 1 15,-1-3 0-15,-3-4 0 0,-3 3 1 16,-4-2 4-16,1 4 2 0,-4-2 3 16,1-1-2-16,-2 6 0 0,0-5-2 15,0 6-2-15,0 0-5 0,0 0-5 16,0 5-4-16,0-2-5 0,0 2-2 0,0 0-4 15,0-1 1-15,0 1 1 16,0 0 2-16,0 4 0 0,-3 8-5 16,1-1-6-16,2 3-12 0,0 4-15 15,0-2-16-15,8 2-19 0,-2-6-23 0,8-2-13 16,0-7-39-16</inkml:trace>
  <inkml:trace contextRef="#ctx0" brushRef="#br0" timeOffset="93259.4344">26691 5070 308 0,'0'0'37'0,"0"0"-7"0,0 0-15 0,0 0-8 16,0 0-7-16,0 0-13 0,0 0-21 15,0 0-28-15,0 0-49 0</inkml:trace>
  <inkml:trace contextRef="#ctx0" brushRef="#br0" timeOffset="93590.0348">26872 5285 561 0,'0'0'28'16,"0"0"-9"-16,0 0-9 0,0 0-4 0,0 0-7 15,0 0-3-15,22-83-1 0,-4 75-1 16,5 3 0-16,2 5 0 0,4 0 0 16,0 7-3-16,-1 3 0 0,-4 2-2 15,-4 5-2-15,-4 0 3 0,-1 1 2 16,-8 2 4-16,-1-5 0 0,-6 1 4 15,0 3 1-15,-3-3 0 0,-9 6 1 0,-5-4 0 16,-6-4-2-16,-5-2 0 16,-3-2-2-16,-1-4-4 0,0-1-3 15,2-5-40-15,6-5-63 0,1-8-151 0</inkml:trace>
  <inkml:trace contextRef="#ctx0" brushRef="#br0" timeOffset="94552.9255">27993 5000 440 0,'0'0'22'0,"0"0"-7"0,0 0-12 16,0 0-5-16,0 0-3 0,0 0 1 16,-96 9 1-16,73 14-1 0,-1 7-1 15,3 3-2-15,1 4-6 0,4 1 3 16,6 0-2-16,4 0-3 0,3-3 2 15,3-3-14-15,3-4-14 0,7-3-10 16,6-4-2-16,3-5 5 0,4-4 19 16,3-5 14-16,2-6 8 0,1-1 15 0,-2-7 7 15,-1-7 15-15,-6-3 8 0,-1-4 6 16,-4-2 6-16,-1-1 0 0,-5-2-3 16,0-1 2-16,-3 1-10 0,-1 0-12 15,-4 8 1-15,2 0-6 0,-1 6 3 16,-2 5-5-16,1 2-3 0,-1 5-8 0,0-2-5 15,0 2-2-15,0-1-5 16,0-1-3-16,0 2 0 0,0 0 1 16,0 0 3-16,-1 14 4 0,-7 6-5 15,-3 7 4-15,-2 1-6 0,-1 0-1 0,-2-1-2 16,-2-1-3-16,4 0-6 0,-2-1-8 16,3-2-11-16,3-7-21 0,1-1-6 15,6-6-4-15,2-5 10 0,-1 3 22 16,2-7 13-16,0 0 21 0,0 0 18 15,0 1 13-15,0-1 7 0,0 0-2 0,8-3-6 16,1-9 1-16,3-5 0 16,-3-3-1-16,1 1-5 0,-3-3-10 15,1 3-5-15,-1-1-1 0,3 2-4 16,-2 1-1-16,1 0 0 0,3 4-2 0,-5 2-1 16,3 2-2-16,-4 3-3 0,4 0 1 15,-1 1-5-15,-1 4 1 0,4-1 2 16,-2 2-4-16,7 3-6 0,-4 5-5 15,7 6-3-15,-5 1-1 0,1 2 7 16,-3-1 1-16,-1 3 7 0,1-1 2 0,-3-2 2 16,-3-3 1-16,-1-2 3 0,-2-1 3 15,-3-6 0-15,1 2 2 0,-2-6 0 16,0 0 9-16,0 0 8 0,0 2 7 16,0-1 3-16,0-1-2 0,0 2-6 15,-3-2 2-15,-3 0-5 0,-2-5-2 16,-1-1-2-16,5-3-7 0,-2 0-1 15,4-3-3-15,2-5-4 0,0 2-2 16,6-5-2-16,4 3 0 0,5 4 0 16,2 1 0-16,2 1-2 0,1 3 2 0,3 2-5 15,-7 2 2-15,2 4 0 0,-3 0 0 16,0 0-1-16,5 7 1 0,-7 1 0 16,2 3-2-16,-5 2 4 0,0 1 1 15,0 2 3-15,-3 1-1 0,-2-3 0 16,-2 1 2-16,-2 2-3 0,-1 1-5 0,0 5-4 15,0-6-8-15,-1-2-32 0,-2-5-33 16,0-5-32-16</inkml:trace>
  <inkml:trace contextRef="#ctx0" brushRef="#br0" timeOffset="95292.9454">28792 5252 275 0,'0'0'17'15,"0"0"-9"-15,0 0-6 0,0 0-1 16,0 0 2-16,0 0-3 0,-92 18 0 15,67-10-3-15,2 2 0 0,3 1-2 16,1 1-1-16,3 2 2 0,2 1 0 0,2 0 2 16,1 0-3-16,3-4 0 0,2 3 0 15,2-6-4-15,3-3 0 0,-1 2-6 16,2-2-7-16,0 2-3 0,0 1 3 16,0 3 5-16,6-7 9 0,1 3 10 15,2-6 7-15,5-1 0 0,3 0 7 16,3-3 0-16,0-7 3 0,-3-1 7 15,0-5 8-15,-3 1 7 0,0-3 2 16,-4 0-1-16,-1-3-7 0,1-2-6 16,-3-1-4-16,0-2-3 0,1-3-3 0,-1 1-2 15,-3-3 4-15,0 3 0 0,-2 1-5 16,-2 7-1-16,0 1-7 0,0 7 2 16,0 4-2-16,0-4-1 0,0 7-2 15,0-1-5-15,0 2-2 0,0 4-3 16,0 0-5-16,0 0-1 0,-2 0 2 0,0 11 4 15,-3 9 3-15,-3 11 2 0,0 4 1 16,1 5-6-16,1 0 2 16,-1 2-4-16,4-2-7 0,3 2-9 15,0-5-15-15,6-2-6 0,3-3-9 0,4-3 3 16,4-8-2-16,1-4 1 0,5-6 2 16,0-7 9-16,0-4 16 0,-3-3 5 15,0-10 15-15,-1-5 9 0,-1-4 15 16,-3-3 17-16,-2-2 14 0,-1-3 4 15,-1 1 1-15,-3-1-3 0,-2-1-8 0,-2 4-3 16,0 5-3-16,-2 3-8 0,-1 7-8 16,-1 5-3-16,1 0-12 15,-1 7 1-15,0-1-11 0,0 1-3 16,0 0 2-16,0 0-3 0,0 0 5 0,-2 13-3 16,-8 7-1-16,-1 9 2 0,1 0-1 15,0 1 0-15,2 2-7 0,2-2-5 16,4-1-15-16,2-1-20 0,2-6-23 15,8 0-27-15,-1-9-19 0,9-3-16 16</inkml:trace>
  <inkml:trace contextRef="#ctx0" brushRef="#br0" timeOffset="95492.3603">29024 5117 434 0,'0'0'46'16,"0"0"-24"-16,0 0-10 0,0 0-7 0,0 0-5 15,0 0-5-15,0 0-6 0,0 0-16 16,0 0-27-16,0 0-32 0,-54-32-49 16,54 32-66-16</inkml:trace>
  <inkml:trace contextRef="#ctx0" brushRef="#br0" timeOffset="95723.4891">29326 4997 468 0,'0'0'39'15,"0"0"-14"-15,0 0-12 0,0 0-11 16,0 0-1-16,0 0 2 0,0 0 0 15,0 0 0-15,0 0-2 0,-56 107-1 0,44-74-4 16,3 3-5-16,1 0-5 0,3-1 0 16,4 2-1-16,1-2-9 15,0-2-23-15,4-1-33 0,3-3-20 16,-1-10-10-16,0 0-1 0</inkml:trace>
  <inkml:trace contextRef="#ctx0" brushRef="#br0" timeOffset="96097.4535">29173 5399 346 0,'0'0'66'0,"0"0"-11"16,0 0-15-16,0 0-16 0,0 0-9 15,0 0-5-15,18-79-5 0,0 67-5 16,2 4 0-16,5 1-2 0,2 2 0 16,2 3 2-16,0 2-4 0,0 0-1 15,-3 4-1-15,0 4-3 0,-3 2 1 0,-1 3-1 16,-5 2 2-16,0 2 0 15,-2 2 0-15,-2-1 3 0,-3 0-3 16,-4-4-1-16,-3-1-6 0,-2-2-1 16,-1 0-3-16,-4 2-4 0,-8-2 2 0,2 0 3 15,2-6 3-15,-1-4 9 0,3-1 4 16,-5 0 1-16,-1-8-1 0,6 0 0 16,-1-7 2-16,4 5 2 0,3-4 3 15,0-7 0-15,0-2 2 0,0-4-1 16,6 1 4-16,-2 1 4 0,2 3 0 0,-2 1-2 15,1-1 1-15,-2 7-3 0,1-2 0 16,-3 7-1-16,-1 4-9 16,2-6 0-16,-1 5-5 0,-1 2-5 15,2 0-12-15,-2 5-12 0,0-2-21 0,2 2-42 16,3 0-38-16</inkml:trace>
  <inkml:trace contextRef="#ctx0" brushRef="#br0" timeOffset="96617.5554">29701 5284 398 0,'0'0'33'0,"0"0"-13"16,0 0-9-16,0 0-8 0,0 0-3 15,0 0 1-15,0 0-2 0,-63 80 1 16,55-66-2-16,-1 1 1 0,0 0-3 15,2-3-3-15,3 0-4 0,-1-2 0 16,2-2-5-16,1 3-1 0,0-6 0 0,2-1-4 16,0-4 0-16,0 0 7 0,0 0 8 15,9 0 6-15,7 0 9 0,3-10 2 16,-1-4 1-16,1-3 3 0,0 1 8 16,0 1 2-16,-5-1 2 0,2 1-4 15,-3 3-10-15,-3 2-10 0,2 1-4 16,-4 4 0-16,-3 2-2 0,6 1-2 15,-1 2-4-15,7 0-2 0,1 6-3 16,-1 3 2-16,-3 3 3 0,-3 1 0 16,-2-3 4-16,-3 2 2 0,-2-2-3 0,-3 0 3 15,2 0-3-15,-3-5 3 0,2 1 3 16,-2-6 4-16,0 0 12 0,0 0 7 16,0 2 2-16,0-2-2 0,0 1 1 15,0-1 3-15,-6-7-2 0,0-2 0 16,0-7-8-16,6-2-7 0,0 0 2 0,6-5-2 15,3 3 0-15,-2 8 0 16,3 2-5-16,-4 5 0 0,-3 2-6 16,7 0-2-16,3 3-2 0,3 0-2 15,8 2-2-15,0 8 1 0,-4 6-1 0,0 0-2 16,0 7-3-16,-5 3-15 0,-6 0-52 16,-4 2-57-16,-5 2-140 0</inkml:trace>
  <inkml:trace contextRef="#ctx0" brushRef="#br0" timeOffset="97313.0173">30792 5381 364 0,'0'0'66'0,"0"0"-20"0,0 0-17 0,0 0-3 16,0 0 0-16,0 0-1 0,-13-83-1 16,13 69-3-16,0-6-5 0,0 0-8 15,0 0 1-15,4-7-6 0,-1 1-1 16,0 1 0-16,0 0-2 0,-1 1 1 15,1 7 1-15,-2-1 0 0,1 6 0 0,-1-2 0 16,0 2-1-16,-1 6 0 16,2 1 0-16,-2 5 0 0,0-1-2 15,0 1 0-15,0-2-3 0,1 2-1 16,-1 0-1-16,0 0 0 0,0 13 3 0,-7 8 3 16,-3 6-2-16,-4 4 0 0,2 2 0 15,-2 0 2-15,2 1-5 0,3 0 1 16,1 0-8-16,6-2 2 0,2-2 3 15,2-2-7-15,10-3-11 0,5-3-32 16,4-4-37-16,2-6-24 0,5-6-7 0,-4-6 3 16</inkml:trace>
  <inkml:trace contextRef="#ctx0" brushRef="#br0" timeOffset="97503.2116">30857 5152 129 0,'0'0'27'16,"0"0"-9"-16,0 0-9 0,0 0 7 0,0 0 5 15,0 0 7-15,0 0 4 0,0 0-6 16,0 0-10-16,0 0-12 0,54 51-10 16,-24-45-14-16,2-3-29 0,4 1-25 15,0-4-52-15</inkml:trace>
  <inkml:trace contextRef="#ctx0" brushRef="#br0" timeOffset="97733.5332">31209 5294 556 0,'0'0'35'0,"0"0"-13"0,0 0-12 0,0 0-6 16,0 0-4-16,0 0-6 15,0 0-4-15,0 0-12 0,0 0-26 16,0 0-6-16,1 22-31 0,14-15-45 0,2-2-60 16</inkml:trace>
  <inkml:trace contextRef="#ctx0" brushRef="#br0" timeOffset="97918.7142">31173 5527 523 0,'0'0'42'0,"0"0"-12"0,0 0-14 15,0 0-5-15,0 0-6 0,0 0-9 16,0 0 1-16,0 0-4 0,88-60-17 15,-61 54-36-15,1-3-72 0,1 0-91 16</inkml:trace>
  <inkml:trace contextRef="#ctx0" brushRef="#br0" timeOffset="98253.4914">31832 4952 574 0,'0'0'28'16,"0"0"-5"-16,0 0-5 0,0 0-7 16,0 0-5-16,0 0-6 0,0 0-2 15,0 0-2-15,0 0 1 0,0 0 1 16,66-68 3-16,-41 71-5 0,-2 10 4 15,0 3 0-15,-1 5-6 0,-4 4 7 0,-4 0-7 16,-5 2 3-16,-5 3-2 0,-4-1 2 16,-3 0 1-16,-9-1-4 15,-6 3 9-15,-4-3-8 0,-3 1 2 16,1-3-1-16,-1-3-8 0,5-5 2 0,3-3-13 16,4-4-13-16,1-4-38 0,5 0-44 15,2-6-59-15</inkml:trace>
  <inkml:trace contextRef="#ctx0" brushRef="#br0" timeOffset="98501.5748">32039 4913 526 0,'0'0'37'16,"0"0"-12"-16,0 0-10 0,0 0-9 15,0 0-5-15,0 0-3 0,0 0 0 16,0 0 2-16,0 0-2 0,97 47 0 16,-78-18 1-16,-5 5-1 0,-5 2 3 0,-7 5-3 15,-2 3-2-15,-2 1-2 0,-13 2-6 16,-2 2-3-16,-6-3-15 0,0-4-25 16,-3 0-30-16,-1-11-28 0,0 0-35 15</inkml:trace>
  <inkml:trace contextRef="#ctx0" brushRef="#br0" timeOffset="98702.9339">31518 5727 568 0,'0'0'35'0,"0"0"-13"0,0 0-13 16,0 0-11-16,0 0-7 0,89-54-11 16,-63 46-37-16,1 0-79 0,2-1-152 15</inkml:trace>
  <inkml:trace contextRef="#ctx0" brushRef="#br0" timeOffset="98902.8687">32397 5809 716 0,'0'0'29'16,"0"0"-8"-16,0 0-9 0,0 0-6 15,0 0-5-15,0 0-5 0,0 0-5 16,0 0-18-16,0 0-74 0,-15-54-216 15</inkml:trace>
  <inkml:trace contextRef="#ctx0" brushRef="#br0" timeOffset="100833.5895">11733 16650 12 0,'0'0'11'15,"94"2"-4"-15,-46 0-3 0,1 0-2 16,0-1 0-16,-4 1-1 0,4 1-1 15,-4-3-1-15,4 0 1 0,-4 0 0 16,4 0 0-16,3 0 3 0,-1 0-3 0,1-5 3 16,1-1 1-16,-2 0-4 0,1 4 2 15,-3-6-1-15,-4 2 2 0,1 0 0 16,-2 0 1-16,-4 0 1 0,2-1-1 16,-3 2 1-16,2 0 2 0,2 1 0 15,-1-3 3-15,0 1-3 0,1 1 5 16,-1-2-5-16,3 3 4 0,-2-1-3 15,2 1-1-15,0 1-2 0,-3-1 2 16,1 1-1-16,-1-3 0 0,0 1 0 16,0-1-5-16,0 3 1 0,-1-1-3 0,0-4 0 15,0 0 2-15,2 1-2 0,-1-1 1 16,-1 4 0-16,1 0 0 0,-2 0 1 16,1 4-1-16,-5 0 1 15,4 0 1-15,-4 0-2 0,1 0 0 0,-1 0-2 16,0 2 2-16,1 4-2 0,1-2 2 0,1 1-1 15,0-2-1-15,2 1-1 16,-2-2-2-16,1-1 0 0,2 1 0 16,2-2 0-16,-1 0 1 0,2 0 1 15,-2 0 2-15,0-2 0 0,0-1-3 0,-4-4 4 16,1 2-4-16,-1 1 4 0,-1-2 0 16,1 1-3-16,1 1 2 0,-1-2-2 15,0-1 0-15,5 3 6 0,-1-2-5 16,5 1-4-16,0 1 2 0,1-1 1 15,0 1 2-15,0-3 4 0,1 4 1 0,0-4-2 16,-1 2 2-16,-1 0 2 0,-1 0 0 16,-3 0 0-16,-1 1-3 0,-1-2-1 15,-4 1 2-15,-3 0 0 16,-1 3-1-16,-4-1 1 0,-3 0-4 0,-9 1 1 16,-1 0-2-16,-6-1 1 0,-7 2-2 15,2 1-2-15,-6 0 1 0,0 0 2 16,0 0-1-16,1 0 1 0,1 0-2 15,-1 0 3-15,1 0 1 0,-1-2 1 16,2 2-4-16,-3 0 1 0,1-1-3 0,-1 0-4 16,2-1-2-16,-2 0-3 0,0 1-8 15,1-1-15-15</inkml:trace>
  <inkml:trace contextRef="#ctx0" brushRef="#br0" timeOffset="102090.2933">2934 17611 7 0,'0'0'9'0,"0"0"-2"0,0 0 3 16,79 12-4-16,-54-8 2 0,-2-1 1 0,3 1 1 16,6-4-1-16,0 0 4 0,5 0 3 15,2 0 2-15,3-2-1 0,4 0 0 16,2 2-7-16,1 0-6 0,-1-3 0 15,1 3-2-15,2 0 2 0,-2 0-3 16,0 0-2-16,2 0-2 0,-2 0 0 0,0 0-3 16,-1 3 5-16,1 1-3 0,-1-3 4 15,1 2 2-15,3-1-1 0,-3-2 3 16,5 0-5-16,-1 0 2 0,1 0-1 16,2 0 1-16,-1 0 2 0,4 0-1 15,-4 0 1-15,-1-2-1 0,1-2-1 16,-3 0-1-16,-6 4 1 0,-1 0 3 15,-6 0-2-15,0 0 1 0,-7 0-2 16,2-4-1-16,-5 2 1 0,-4 1 3 16,-6 1-3-16,-1 0-1 0,-6 0 2 0,1 0-2 15,0 0 10-15,0 0-3 0,0 0-1 16,-7 0 2-16,6 0-8 0,-8 0 3 16,4 0 1-16,-2 0-5 0,-6 0-2 15,0 0 0-15,0 0-5 0,2 0 4 16,-1 0 2-16,1 0-2 0,-1 0 3 15,-1 0 1-15,3 0-5 0,-3 0 2 16,3 0 0-16,-3 0-4 0,3 0 1 16,-2 0-6-16,1 0-4 0,-1 0-6 15,1 0 1-15,6 0-2 0,-2 0-16 0</inkml:trace>
  <inkml:trace contextRef="#ctx0" brushRef="#br0" timeOffset="102949.5927">9380 17617 86 0,'0'0'49'0,"0"0"3"0,0 0-4 15,0 0-9-15,0 0-13 16,0 0-13-16,0 0-3 0,0 0 0 16,0 0 0-16,0 0 0 0,-14-17 1 15,14 15-2-15,0-1-7 0,1-4 1 0,11-2-1 16,2 0-2-16,6 0 1 0,4 3 1 16,3-1 2-16,5 0 1 0,5 1-1 15,1 1-1-15,4 0 0 0,6-4-2 16,3 2 3-16,2-2-3 0,8 0 2 15,1 1-8-15,0-1 3 0,3 1 0 0,0 0 2 16,2 1 4-16,2-1-4 0,2 1 4 16,0 0-4-16,7 2 0 15,-1-3 3-15,1 1-5 0,-3 1 3 16,6 1-1-16,-6 0 2 0,2 2-1 0,-5-4-1 16,3 3 1-16,-1 0-3 0,-3 3 1 15,-2-4 2-15,2 4 0 0,-6-2-1 16,-3 0-1-16,-4 0-2 0,-3 0 2 15,-4 1 1-15,-2 2-4 0,-3 0 3 16,-1 0 0-16,-4-3-14 0,0 0 16 0,-2 2 1 16,-1 1 0-16,0-5 14 0,-5 3-13 15,-1-3-14-15,-5 0 11 0,-8 2-15 16,-3 0 16-16,-3 1-2 0,-9 0 0 16,2 2-5-16,-6 0 0 0,0 0 0 15,0 0 2-15,2 0 0 0,-1 0 1 0,-1-1 1 16,3 1 0-16,-2 0 2 15,1 0-2-15,0 0-1 0,-2 0-2 16,0 0 12-16,2 0-24 0,-2 0-14 16,0 0-26-16,0 0-19 0,-6 0-49 0</inkml:trace>
  <inkml:trace contextRef="#ctx0" brushRef="#br0" timeOffset="103474.6557">9859 17624 200 0,'0'0'52'0,"0"0"5"0,0 0-2 15,0 0-12-15,0 0-20 16,0 0-2-16,0 0-3 0,0 0-6 0,0 0-1 16,0 0-5-16,-20-27 0 0,36 20-1 15,8-4-1-15,11 2-1 0,4 2 0 16,10-1 0-16,3-4-3 0,8-1 3 15,3-2 2-15,3-2 2 0,4-1 0 16,-2 1-4-16,3-1-4 0,4 0 0 0,-1 3 1 16,2 0 1-16,1 1 3 0,-2 1-4 15,-1 2-3-15,-3 0 0 0,4 3-11 16,-7-2 12-16,0 2-11 0,2 2 15 16,-6 2-3-16,-4-4 1 0,-4 3-1 15,-4 1-1-15,-3 1 0 0,-7 3-3 0,-7-2 3 16,-9-1 1-16,-13 2-4 15,-4 1 2-15,-9 0-3 0,0 0-1 16,0 0 4-16,1 0 2 0,-1 0 1 16,3 0-1-16,-2 0-7 0,-1 0-4 0,0-1-11 15,-12 1-13-15,-7 0-29 0,-7-4-55 16,-3 4-26-16</inkml:trace>
  <inkml:trace contextRef="#ctx0" brushRef="#br0" timeOffset="111837.8367">5061 8770 66 0,'0'0'14'0,"0"0"-3"0,0 0-7 16,0 0-4-16,0 0 0 0,0 0 2 0,0 0 0 15,0 0 3-15,0 0-1 0,0-10 1 16,0 10 0-16,0 3-3 0,0 3 0 15,0 7-2-15,0 7 4 0,0 0 2 16,7 6 3-16,-4 1-2 0,1 1-1 16,2 0-3-16,0 2 1 0,0-1-2 0,1-1 0 15,-1-4-5-15,-2-1 1 0,2-8-3 16,-2-2 4-16,5 1-2 0,-5-2 3 16,8 6-1-16,-5-4 2 0,3 3-1 15,-4-5 0-15,0 0-2 0,-2-3-2 16,-1 1 1-16,0-2-1 0,1 3 3 15,2-2 1-15,-5-4 2 0,1 1 0 0,-2-1-2 16,1 0 1-16,-1-1 0 16,2 1 0-16,-2-5-1 0,0 0 3 15,0 7-2-15,0-1-1 0,0 0 0 0,0 5 0 16,0-5 0-16,0 3 0 0,-2 1 1 16,1-5-1-16,-1 5 0 0,2-4 0 15,0 0-1-15,0 6 0 0,0-7-1 16,0-1 0-16,0 3 0 0,0-3 0 15,0 1 0-15,0 0 1 0,0-1 0 0,0-4 1 16,0 0 2-16,0 0-2 0,2 2 0 16,-2-1 0-16,1 1 0 0,1-1 1 15,-2 1 0-15,1-1 1 16,-1 1 0-16,0 0 2 0,0-2-1 0,0 1-1 16,0-1 2-16,3 2-3 0,-3-2 2 15,0 0-1-15,0 0 1 0,0 0-2 16,0 2 1-16,3-2 1 0,-3 0 0 15,0 2 2-15,0-2-1 0,0 0 1 16,0 0 1-16,0 1 0 0,0-1-1 0,0 0 1 16,0 0-1-16,0 0 1 0,3 0 0 15,-3 0-2-15,0 0-3 0,0 0-2 16,0-1 0-16,1-5-1 0,1-6 2 16,-1 1 0-16,1-1 0 0,1 1 0 15,1-1 2-15,0 2-1 0,-4-1 1 16,3 1-2-16,1 2 1 0,-1 0-3 15,-1 3 2-15,2-3 0 0,-1-2-5 16,4-5-5-16,0-4-2 0,1-1 0 16,-1 1 7-16,-4 3 8 0,5 1-3 0,-3 1-2 15,-2 4-2-15,1-6-2 0,2-1 2 16,-3 7 5-16,1-7 2 0,-1 7 0 16,-2-3 1-16,2-4-8 0,0-2-10 15,-3 2 5-15,3 1 1 0,-3 3 4 16,0 1 13-16,3 0-3 0,-3 2-3 0,0-3-3 15,0 8-1-15,0-7-2 0,0 7 3 16,0-2 0-16,3 1 1 16,-3 6 1-16,0-1-1 0,0 1-1 15,0-1 1-15,1-1-1 0,-1 1 0 0,0-1-1 16,0 0 1-16,0 1-1 0,0-1-1 16,0 0 4-16,0 1-1 0,0 0 0 15,0 1 0-15,0-2 0 0,0 2 0 16,0-1 2-16,0 1-1 0,0-2 2 15,0 2 1-15,0-1 0 0,0 1 1 0,0-2 1 16,0 2-2-16,0 0-3 0,-1 0 0 16,-2 0-5-16,-3 0 2 15,3 0 1-15,-7 6 0 0,0-2 1 16,4 1 0-16,-1 2 1 0,-3-3-2 0,4 0 0 16,-3 3-2-16,2-3 2 0,-4 1 0 15,2 1 0-15,-1-3 0 0,0 1 0 16,4-2 2-16,-1-1-2 0,2 1 0 15,-2-1-2-15,-3-1 0 0,4 0 0 16,-4 0-2-16,-1 0 1 0,2-6-3 0,0 2-5 16,6 1-3-16,-2-3-8 0,2 1-10 15,-2-4-18-15,1 0-13 0</inkml:trace>
  <inkml:trace contextRef="#ctx0" brushRef="#br0" timeOffset="113143.5007">5204 9443 13 0,'0'0'23'0,"0"0"2"15,0 0 2-15,0 0 4 0,0 0 0 16,0 0 1-16,0 0-5 0,0 0-4 16,0 0-4-16,0 0-5 0,6-3 1 15,-6 3 0-15,0 0 2 0,0 0 4 16,0 0-2-16,0 0 0 0,0 0-1 0,0 0-2 15,0 0-2-15,0 0-2 16,0 0-2-16,0 0-2 0,0 0-2 16,0 0-4-16,0 0-1 0,0 0 0 15,0 0-1-15,0 0 0 0,0 0 0 0,0 0-3 16,0 0-1-16,0 0-1 0,0 0-5 16,0 0-7-16,0 0-13 0,0 0-16 15,0 0-17-15,0 0-16 0,0 0-10 16,0 0-14-16</inkml:trace>
  <inkml:trace contextRef="#ctx0" brushRef="#br0" timeOffset="114159.5741">5171 9476 5 0,'0'0'6'0,"0"0"-1"0,0 0-3 16,0 0-1-16,0 0 0 0,0 0-1 15,0 0 2-15,0 0-2 16,0 0 0-16,0 0 0 0,0 2-2 0,0-2 2 16,0 0-1-16,0 0 1 0,0 0 0 15,0 0-1-15,0 0 0 0,-2 0 0 16,2 0 1-16,0 0 0 0,0 0 1 15,0 0-1-15,0 0 0 0,0 0 1 16,0 0 0-16,0 0 0 0,0 0-1 0,0 0 0 16,0 0 2-16,0 0 0 0,0 0 2 15,0 0-2-15,0 0 1 0,0 0-2 16,0 0 1-16,0 0 1 16,0 0 0-16,0 0-1 0,0 0 1 0,0 0-1 15,0 0 2-15,0 0-1 0,0 0 3 16,0 0 1-16,0 0 3 0,0 0 0 15,0 0 1-15,0 0 1 0,0 0 0 16,0 0-3-16,0 0 2 0,0 0-3 16,0 0 2-16,0 0-2 0,0 0-2 0,0 0 0 15,0 0-4-15,0 0 1 0,0 0-2 16,0 0 0-16,0 0-1 0,0 0 0 16,0 0 0-16,0 0 0 0,0 0 0 15,0 0 0-15,0 0 1 0,0 0-1 16,0 0 0-16,0 0 0 0,0 0 0 15,0 1 2-15,0-1-2 0,0 0 2 16,0 0 0-16,0 0 1 0,0 0 0 16,0 0 3-16,0 0 1 0,0 0 2 15,0 0-1-15,0 0 0 0,0 0-3 0,0 0-1 16,0 0-1-16,0 0-1 0,0 0-1 16,0 0 1-16,0 0-4 0,0 0 0 15,0 0-3-15,0 0-4 0,0 0-8 16,0 0-16-16,0 0-24 0,0 0-41 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5:12:33.3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714 6639 67 0,'0'0'22'0,"0"0"-5"16,0 0-5-16,0 0-2 0,0 0-2 15,0 0-2-15,0 0-1 0,0 0 2 0,0 0 2 16,0 0 2-16,-12-1-1 0,12-1 2 16,0 2-2-16,0 0-1 0,0-1 1 15,0 1 2-15,0 0 2 16,0 0 0-16,2-2-1 0,4 2-4 0,4-3-2 16,6 0-3-16,-6 1-2 0,7-2 0 15,-2 1-1-15,-1-2-1 0,2 2-1 16,3 0-2-16,-2-1-2 0,2 1-1 15,7 0-2-15,-4-1 0 0,-6 1 0 16,1 1 1-16,-1 0-1 0,-3-1 0 0,-3 1-1 16,0 1-3-16,-5 1-6 0,0-2-9 15,1 2-10-15,-6 0 0 0,0 0-11 16,0 0-5-16</inkml:trace>
  <inkml:trace contextRef="#ctx0" brushRef="#br0" timeOffset="291.8302">15590 6700 271 0,'0'0'48'0,"0"0"-12"15,0 0-11-15,0 0-8 0,0 0-2 16,0 0-2-16,0 0-4 0,0 0-3 0,0 0-3 15,0 0-3-15,81-28-1 0,-65 26-1 16,-5 0 0-16,2 2 1 16,6-1 0-16,-9-1-2 0,10 0 3 15,-2 1 0-15,2-1 0 0,6-1 1 0,-2-1-4 16,1 1-3-16,1-2-7 0,-1 0-3 16,-7 3-6-16,-1 0-11 0,-6 1-13 15,-7-1-15-15,2 2-16 0,-6 0 0 16,0-1 0-16</inkml:trace>
  <inkml:trace contextRef="#ctx0" brushRef="#br0" timeOffset="570.9417">15484 6744 324 0,'0'0'70'16,"0"0"-17"-16,0 0-14 0,0 0-9 15,0 0-8-15,0 0-6 0,0 0-8 16,0 0-3-16,0 0-1 0,12-22-1 0,9 12 0 16,5 1 1-16,3 0-2 0,2 1 1 15,2-1-1-15,0 2-4 0,0-1-2 16,-1 2 2-16,0 0 0 0,0 1-1 16,0 0-2-16,1 3-3 0,2-3-1 15,-2 2-3-15,-3 0-11 0,-8 1-9 16,0 2-12-16,-5 0-7 0,-4 0-10 15,3 0-23-15,-7 2-23 0,-4-1-8 16</inkml:trace>
  <inkml:trace contextRef="#ctx0" brushRef="#br0" timeOffset="844.7466">15551 6753 451 0,'0'0'62'0,"0"0"-22"0,0 0-14 0,0 0-7 16,0 0-3-16,0 0-3 0,0 0-1 16,0 0-4-16,0 0-2 0,0 0-3 15,37 1-1-15,-8-6 0 0,3-3-2 16,3 1 1-16,1-3-2 0,1 3-2 15,2-1 0-15,1 1-2 0,3-1-6 0,-3 2-9 16,0 1-23-16,-7 1-40 0,-1 4-37 16,-9 0-84-16</inkml:trace>
  <inkml:trace contextRef="#ctx0" brushRef="#br0" timeOffset="9628.678">15734 6750 1 0,'0'0'9'0,"0"0"5"0,0 0 3 16,0 0-1-16,84 3-3 0,-68-4 2 15,0-2-1-15,0-4 0 0,4 1 1 16,-1-1-5-16,-6 2-3 0,-4 2-2 16,-5 2-1-16,-4 1-2 0,0-2-2 0,0 2-1 15,2 0-4-15,-1-1-2 0,-1 1-16 16,3-2-16-16,-1 2-22 0</inkml:trace>
  <inkml:trace contextRef="#ctx0" brushRef="#br0" timeOffset="9912.6782">15358 6970 97 0,'0'0'38'0,"0"0"-2"0,0 0-4 15,0 0-11-15,0 0-11 0,0 0 1 0,0 0-2 16,0 0 1-16,0 0-1 0,0 0-2 16,77-52-2-16,-48 36-1 15,1 0 0-15,4 1-4 0,0 0 0 16,1 0-2-16,2 1-2 0,-3 2-1 0,-4 3-5 16,2 0-8-16,-5 4-4 0,-2 1-12 15,0 2-3-15,-7 2-20 0,1 0-17 16</inkml:trace>
  <inkml:trace contextRef="#ctx0" brushRef="#br0" timeOffset="24387.9783">22659 5938 238 0,'0'-3'37'16,"0"-5"-9"-16,0-2 2 0,0-3-8 0,-1 3-10 15,0-2 3-15,-1 7 11 0,1 0-2 16,-1 1 4-16,0-1-12 16,0 1-11-16,1 0-3 0,1 4-5 15,-2-1-4-15,2 1-4 0,-7 0 4 0,-3 0-3 16,-8 3 7-16,-3 8 0 0,2 1 1 16,0 3-5-16,5 0-6 0,-1 1 3 15,7-6 0-15,0 3 9 0,4-5-3 16,1-3-2-16,-1 5-8 0,2-5-5 15,1 0 0-15,1-1 5 0,0-4 1 0,-2 0 1 16,2 0 1-16,0 2-4 0,0-1 3 16,0 1 4-16,0-2 10 0,0 1 12 15,0-1 7-15,0 0 1 16,5 0-2-16,6-1-3 0,5-9-5 0,4-6-1 16,0-2 3-16,0 0 1 0,-2-2 2 15,-3-1-7-15,1 0-5 0,-2-1 6 16,-1 2 1-16,-4 7 11 0,-3-1-3 15,-2 7-3-15,-2 2 0 0,0 0 0 16,-2 5 1-16,0-1-5 0,0 1-7 0,3-2-4 16,-3 1-2-16,0-1-4 0,1 0-2 15,-1 2-2-15,0-1-7 0,2 1-6 16,-2-1 1-16,0 1 1 0,0 0 9 16,0 1 5-16,1 13-3 0,1 4 2 15,-1 8 5-15,2-3-4 0,0 1-11 16,0-2-6-16,1-1-3 0,2-3 3 15,3-2 17-15,-3-3-5 0,2-4-2 16,4 0-3-16,-5-3-5 0,6 0 8 16,-4-3-1-16,2-3 0 0,0 0 0 0,0 0 6 15,4-3 1-15,-4-5 6 0,6-2 2 16,-3-5 3-16,-3-2 6 0,-1-1 11 16,-2 4 22-16,-4-1 5 0,1 6-1 15,-3-5-6-15,-1 2-13 0,-1 6 2 16,2 0-3-16,-2 6-3 0,0-1-8 0,0 1-9 15,0-2-7-15,1 0-7 0,-1 1-4 16,0-1-5-16,0 2-1 16,0-1 1-16,0 1 11 0,2 1 1 15,1 13 8-15,1 6-4 0,2 4-1 0,2-1 1 16,1-5-2-16,1-1 2 0,2-2-1 16,-4-6 0-16,1 0-2 0,-1-3-1 15,-6-3-1-15,4 0 0 0,-6-3 2 16,0 0 2-16,0 0 4 0,1 2 3 15,1-2 4-15,-1 0 0 0,5 0 0 0,1-5-4 16,5-9 0-16,0-4-7 0,-4-4-1 16,4-5-2-16,-4 0-5 0,0 2 7 15,-1 7-3-15,-2 1 5 16,-2 7-10-16,-1 6-27 0,1-5-29 0,-2 4-35 16,1 1-63-16</inkml:trace>
  <inkml:trace contextRef="#ctx0" brushRef="#br0" timeOffset="24656.5596">23518 5832 470 0,'0'0'32'0,"0"0"-9"16,0 0-8-16,0 0-9 0,0 0-5 0,0 0-4 15,0 0-6-15,0 0-4 0,0 0-3 16,42 0-1-16,-16-4-5 0,2 1-16 16,1 0-18-16,0 3-24 0,-9 0-10 15,0 0-14-15</inkml:trace>
  <inkml:trace contextRef="#ctx0" brushRef="#br0" timeOffset="24826.3552">23464 6020 224 0,'0'0'53'15,"0"0"-13"-15,0 0-13 0,0 0-13 16,0 0-9-16,0 0-11 0,0 0-1 15,0 0-6-15,94-16-9 0,-67 12-24 0,3 4-35 16,1 0-41-16</inkml:trace>
  <inkml:trace contextRef="#ctx0" brushRef="#br0" timeOffset="25843.2926">24986 5795 94 0,'0'0'26'0,"0"0"1"16,0 0-3-16,0 0 4 0,0 0 0 15,0 0 14-15,0 0 16 0,0 0 4 16,0 0-8-16,0-77-14 0,-4 69-18 16,-2 1-10-16,3 3-4 0,-3-2-5 15,3 4-7-15,-1-1-3 0,-4-1-3 16,-3 4-2-16,-6 0 1 0,-3 4-1 15,-2 5-5-15,1 1 0 0,4 3-2 16,3-1-4-16,2 4 3 0,5 1 7 16,0 3 5-16,3-1 6 0,2 2 2 0,2-1-8 15,0 2 1-15,0-4 3 0,8-1 3 16,-3-5 1-16,4-2-3 0,-3-2-4 16,1-4 4-16,2 1 2 0,1-2 5 15,3-2 3-15,4-1-2 0,5-1 2 16,-3-7 1-16,2-4 1 0,-1-2 3 15,0-2 0-15,-2-4-3 0,-3 0 4 16,-1 1 3-16,-2 1 12 0,-3 4 4 16,-4 4 5-16,-1 2-8 0,-2 3-8 15,-1 0-6-15,1 1-4 0,-2 4-5 0,0-1 1 16,0 1-6-16,0-2-3 0,1 0-6 16,-1 1-5-16,0 1-8 0,0-2 3 15,2 2 5-15,-2 0 5 0,1 2 6 16,2 10-2-16,0 3-1 0,3 6 1 15,1-2 4-15,0 1-6 0,3-2-10 0,5-2-21 16,-1-2-22-16,5 0-20 0,1-6-21 16,3 0-14-16</inkml:trace>
  <inkml:trace contextRef="#ctx0" brushRef="#br0" timeOffset="26582.6984">25903 5800 327 0,'0'0'38'0,"0"0"-5"16,0 0 0-16,0 0-5 0,0 0-8 15,0 0 1-15,0 0-2 0,0 0-2 16,0 0-9-16,-12-82-4 0,8 74-6 0,-3 1-2 15,1 1 1-15,-3 1-1 16,2 2-5-16,-7 2 2 0,-4 1 0 16,-2 0 0-16,-3 0-3 0,6 5-1 15,-2 1 5-15,2 2 1 0,-1 3 5 0,1-1 2 16,1 3-2-16,3-4-3 0,3 1 0 16,4-2-3-16,2 1 3 0,1-1-1 15,1-4 1-15,1 5 1 0,1-3 3 16,0 5-1-16,3 4 3 0,5-4-6 15,1 0-1-15,4-6-2 0,0 1-7 0,-3-2 4 16,9-1 3-16,1-3 4 0,-1 0 7 16,7-2-1-16,-3-6-3 0,-7 0 2 15,0-5 1-15,-4 2 6 16,-1-2 0-16,-1-2 0 0,-1 0-1 0,1-5-1 16,-1 0 0-16,-2-2 3 0,-1-1 10 15,-3 0-6-15,-2 0-1 0,-1 5-4 16,0 0-4-16,0 5 2 0,0 1-1 15,0 0 0-15,-1 8-1 0,1-1-3 16,0 5 1-16,-2-1-2 0,2 1-2 0,0-1-2 16,-1-2-4-16,1 2-3 15,0 1 0-15,0-1 1 0,0 1 5 0,0 1 0 16,0 12 1-16,0 8-1 16,0 7-2-16,0-1 2 0,0-1-1 0,0 2-1 15,0-5-5-15,3 2-3 0,0-1-3 16,1-1-2-16,0 0-15 0,1-3-14 15,-1 0-1-15,0-7-6 0,2-1-2 16,3-1-2-16,-3-4-8 0,2 3-6 16</inkml:trace>
  <inkml:trace contextRef="#ctx0" brushRef="#br0" timeOffset="26911.0586">26104 5903 142 0,'0'0'38'0,"0"0"0"0,0 0 4 15,0 0 0-15,0 0-8 0,0 0 5 0,72-86-8 16,-64 67-1-16,-2 1-4 16,0 0-1-16,-1-2-2 0,-2-1-1 15,0-1-4-15,-2 0-7 0,1 4 4 0,-2-2 5 16,0 1 0-16,0 4-3 0,0-6-5 16,0 9-10-16,-3 1-2 0,0 0 0 15,1 8-1-15,1-1-2 0,1 4-2 16,0-1-1-16,0 1-1 0,-3 0 3 15,0 5-1-15,-4 8 2 0,0 6-2 0,1 4 0 16,2 3 1-16,-1 0 3 0,2 1-3 16,3-1 2-16,0 2-1 0,0-1 1 15,0-1 1-15,5-2 0 16,2 0 3-16,2-1-8 0,2-2 2 0,2-4-15 16,4 0-15-16,1-5-14 0,2-3-17 15,3-2-16-15,-5-4-34 0,2-1-21 16</inkml:trace>
  <inkml:trace contextRef="#ctx0" brushRef="#br0" timeOffset="27132.9279">26293 5759 510 0,'0'0'46'0,"0"0"-25"0,0 0-16 16,0 0-9-16,0 0-3 0,0 0 0 0,0 0-4 15,0 0-10-15,83-17-21 0,-58 14-26 16,-2 3-32-16,-6 0-22 0,2 0-11 16</inkml:trace>
  <inkml:trace contextRef="#ctx0" brushRef="#br0" timeOffset="27292.8071">26619 5780 510 0,'0'0'47'0,"0"0"-18"0,0 0-12 16,0 0-1-16,0 0-6 0,0 0-5 16,0 0-5-16,0 0-9 0,0 0-22 15,0 0-105-15,-23-35-161 0</inkml:trace>
  <inkml:trace contextRef="#ctx0" brushRef="#br0" timeOffset="28352.4377">17192 8290 180 0,'0'0'26'15,"0"0"-13"-15,0 0-8 0,0 0-7 16,0 0 0-16,0 0-3 0,0 0 1 15,0 0-1-15,0 0-1 0,0 0 0 0,49-5-5 16,-33 6 2-16,0 3-7 0,-3 3-3 16,3-4-4-16,-6 0-15 0,6 0-6 15</inkml:trace>
  <inkml:trace contextRef="#ctx0" brushRef="#br0" timeOffset="29303.6482">17350 8320 150 0,'0'0'37'0,"0"0"-9"16,0 0-4-16,0 0-5 0,0 0 0 15,0 0-2-15,0 0-4 0,0 0-8 16,0 0-2-16,-3-10-2 0,9 6 4 16,9 1 2-16,5-2 0 0,4 1-1 0,3 0-1 15,2 0 0-15,2 0-1 0,-1 0 0 16,2 0 0-16,0 1-2 0,1 0 1 16,0 0-1-16,3 0-2 0,-3 1 0 15,1 0-2-15,-4 1 0 0,2 0 0 16,0-1-3-16,1 1 2 0,0-2 0 15,0 0 1-15,1-1 0 0,-4 0-4 0,-1 0 0 16,-3 0-4-16,-8 1 3 16,0 2 2-16,-5-1 2 0,0 1 3 15,-1-1 0-15,-8 2-4 0,3 0-2 0,-7 0-2 16,0-1-2-16,0 1-1 0,2 0 2 16,-1 0 0-16,-1 0-1 0,0 0-2 15,0 0-6-15,-3 0-5 0,-8 1-20 16,-2 5-21-16,-3 1-21 0</inkml:trace>
  <inkml:trace contextRef="#ctx0" brushRef="#br0" timeOffset="29735.6287">17345 8349 198 0,'0'0'42'0,"0"0"-16"0,0 0-12 15,0 0-10-15,0 0-1 0,0 0 4 0,0 0 2 16,0 0 3-16,0 0-1 15,0 0-2-15,78-49-2 0,-62 49-3 16,3-2 1-16,1 2-1 0,-1-1 0 16,4-1 0-16,6 2 1 0,3-1 2 0,0-3-2 15,1 2-1-15,2-1-2 0,1-2-1 16,3-1-1-16,0 0-1 0,0 0-3 16,6 1 2-16,-5-1 0 0,1 2 0 15,-2-3 0-15,-2 3-2 0,-3 1-3 16,-6 0-3-16,-7 1 1 0,-1-1 5 0,-8 3 1 15,-5-1 1-15,0 1 0 16,-7 0-5-16,0-2-4 0,0 2-10 16,2 0-8-16,-1 0-4 0,-1 0-12 15,-1 0-23-15,-15 5-32 0</inkml:trace>
  <inkml:trace contextRef="#ctx0" brushRef="#br0" timeOffset="30134.1333">17353 8368 294 0,'0'0'77'0,"0"0"-11"0,0 0-19 15,0 0-15-15,0 0-12 0,0 0-5 16,0 0-5-16,0 0-2 0,0 0-4 0,0 0-2 16,2-17 0-16,14 11 0 0,9-2-1 15,4 0 1-15,1 1-2 0,6 0 1 16,-1-1 1-16,4 1-1 0,0-1 1 16,0 2-2-16,0-2 1 0,0 1-2 15,2 1 1-15,-4-1-2 0,2 2 1 16,-1-1-2-16,1 1 2 0,-3-1 0 15,-1 1-2-15,-6 2-3 0,-8 0-2 16,-3 2 2-16,-7-1-3 0,-6 2 2 16,0 0-1-16,-5 0 0 0,0 0-4 0,0 0-6 15,2 0-14-15,-1 0-20 0,-1 0-26 16,0 0-33-16,-7 5-52 0</inkml:trace>
  <inkml:trace contextRef="#ctx0" brushRef="#br0" timeOffset="69275.7648">14698 8309 7 0,'0'0'10'0,"0"0"-3"16,0 0-2-16,0 0 0 0,0 0-1 15,0 0 0-15,91-23-2 0,-76 19 1 0,4-3-3 16,-3 3 1-16,-1 0 0 0,2-1-1 16,-1 0 1-16,6-1 0 15,-4 0-1-15,0 0 2 0,-4 2-2 16,-1-1 0-16,-4 2-2 0,-5 1-4 0,2 1-2 16,-6 1-4-16,0-2-3 0,0 2 5 15</inkml:trace>
  <inkml:trace contextRef="#ctx0" brushRef="#br0" timeOffset="69564.7667">14544 8359 300 0,'0'0'60'0,"0"0"-14"0,0 0-11 15,0 0-8-15,0 0-11 0,0 0-5 16,0 0-5-16,0 0-5 0,0 0-1 16,0 0 0-16,-1-5-2 0,18 0 0 0,6-2-1 15,3 2-1-15,3 0 1 0,2-2 1 16,-1 3-3-16,3-2 3 0,-2 1-4 16,-2 1-4-16,-2-1-8 15,-4 2-10-15,-3 2-3 0,-2 1-4 0,-7 0-13 16,-4 0-10-16,1 0-11 0,-8 0 5 15,0 0 9-15,0 0 4 0</inkml:trace>
  <inkml:trace contextRef="#ctx0" brushRef="#br0" timeOffset="69764.6757">14522 8389 199 0,'0'0'48'0,"0"0"-1"0,0 0-6 0,0 0-10 15,0 0-6-15,0 0-9 0,0 0-4 0,0 0-4 16,0 0-5-16,-4-17-1 16,19 12-5-16,2-2-1 0,5 3-1 15,4 1-3-15,3 0 1 0,2 2 0 16,3-4-9-16,2 1-6 0,2 2-17 0,3-4-31 16,3 3-34-16</inkml:trace>
  <inkml:trace contextRef="#ctx0" brushRef="#br0" timeOffset="70803.2956">14924 9470 160 0,'0'0'42'0,"0"0"7"16,0 0-8-16,0 0-10 0,0 0-4 16,0 0-6-16,0 0 0 15,0 0 0-15,0 0-5 0,-24-77-6 0,24 77-4 16,0-3-6-16,0 3-4 0,0 0 0 15,0-2 3-15,0 2 2 0,0 0 1 16,3 5 1-16,4 7 1 0,3 3-1 16,0 0 1-16,-1 3 2 0,3-1-5 15,-1 1 1-15,1-1-2 0,-1 0 3 0,2-1-2 16,-2 0 1-16,1-5-4 16,-1 3 2-16,-1-1-1 0,1-1 2 0,-4-4 1 15,1 2 0-15,-2-3 0 0,-2-4-1 16,-1 2 1-16,-1-3-1 0,1 1 1 15,0-1 3-15,0 1 5 0,-3-3 9 0,0 0 6 16,0 0 1-16,2 0 0 16,-2 0-7-16,1 0-10 0,2-13-6 15,0-9-1-15,0-5-2 0,4-1 1 16,-1 0-1-16,0 1 1 0,1 1 0 0,1 2-2 16,1 0-2-16,0 2-1 0,-2 6-4 15,0 4-6-15,-1 4-10 0,-6 5-30 16,4 0-17-16,-4 3-40 0,5 0-40 15</inkml:trace>
  <inkml:trace contextRef="#ctx0" brushRef="#br0" timeOffset="71902.6727">15389 9212 182 0,'0'0'64'0,"0"0"-9"15,0 0-8-15,0 0-9 0,0 0-10 16,0 0-1-16,0 0-9 0,0 0-6 16,0 0-4-16,0 0-6 0,-26-50-5 15,26 48-4-15,0 2-4 0,0-3-3 0,0 2 6 16,0 1 4-16,0-1 4 0,1 1 7 16,6 0-5-16,6 0 0 0,-3 0-2 15,1 0 0-15,0 1 0 0,-7 0 1 16,7 2 0-16,-7-3 2 0,0 2-1 15,1 0 3-15,-5-2 0 0,0 0 0 16,0 0 0-16,2 1 1 0,0-1-3 16,-1 2-2-16,-1-2 8 0,2 7-5 15,-1-1 10-15,1 6-4 0,1 7 0 16,-2-3-1-16,1 2-4 0,-2-1-2 0,1 0-1 16,-1 1 1-16,0 5-2 0,3-3-1 15,0 3 0-15,0-3 1 0,-2 3-1 16,2 3 1-16,-3 3-2 0,0 2 0 15,0 2 0-15,0 0-2 0,-4 1 2 16,-2-1 1-16,-1-2-1 0,-2-3 2 0,-1-2-2 16,1-2 2-16,-3-1-1 0,-2-4 1 15,0-2 2-15,-4-2-2 16,-2 0 0-16,0-5 0 0,0-1-3 16,5-3-4-16,-1-1-3 0,6-3-15 0,-3-2-65 15,3 0-126-15</inkml:trace>
  <inkml:trace contextRef="#ctx0" brushRef="#br0" timeOffset="72555.583">14619 9190 200 0,'0'0'46'0,"0"0"-4"16,0 0-3-16,0 0-6 16,0 0 1-16,0 0-8 0,0 0-7 15,0 0-9-15,0 0-8 0,0 0-2 16,-88-65 0-16,68 65-1 0,-6 0 0 0,-1 5 2 16,-1 3 0-16,-1 1 0 0,1 4 0 15,1-4 3-15,7 4-6 0,5-3 3 16,1-1-4-16,7 2 2 0,-1-4 1 15,-3 6 0-15,7-6 0 0,-1 3-2 16,2 1 1-16,2-7 0 0,-1 4 3 0,2-1 1 16,0 3 2-16,0 1-1 0,2-1 0 15,5 2 0-15,-2-3 2 0,3 3-2 16,-2-5-1-16,0 1-2 16,1 2-1-16,0-2 2 0,3 6-1 0,-4-1 2 15,-2 2-1-15,2 5 1 0,-3 2 0 16,-3 0 0-16,0 3-1 0,0 0-1 15,0 1-1-15,-1 1 1 0,-4 0 0 16,2 1 0-16,-1-1 2 0,4-2-2 16,-1-7 0-16,1 1-2 0,0 0 0 0,0-1 1 15,0 3 2-15,5-2-1 0,-2-6-1 16,5-1-1-16,0 2-1 0,2-2 6 16,6 5-4-16,-1-4 3 15,3-2-4-15,1-2-5 0,4-1-7 0,5-2-14 16,5-2-27-16,2-1-45 0,4-2-43 15</inkml:trace>
  <inkml:trace contextRef="#ctx0" brushRef="#br0" timeOffset="73486.6654">15522 10013 455 0,'0'0'47'0,"0"0"-14"0,0 0-9 15,0 0-8-15,0 0-5 0,0 0-7 16,0 0-4-16,0 0-3 0,0 0-3 15,-19-18 3-15,19 18 1 0,0 0 1 16,4 12 2-16,3 5-2 0,5 5 1 0,-2-1-1 16,3 0-1-16,-3-1-2 0,2-2-1 15,-2 0 1-15,-1-1 0 0,-2-7 0 16,0 1-1-16,0-3 1 16,-4-5 1-16,0 0 2 0,-3-3 2 0,0 0 4 15,0 0 4-15,5 0-1 0,2-3-2 16,3-9-3-16,0-7-2 0,-1-3 1 15,1-1-2-15,-2 0-1 0,0-2-3 16,-2 3-3-16,1-1-3 0,-3 7-2 16,0 2-8-16,-1 5-9 0,-1 4-25 0,-1 0-41 15,2 3-22-15,2 0-16 0</inkml:trace>
  <inkml:trace contextRef="#ctx0" brushRef="#br0" timeOffset="73875.7103">15902 10150 415 0,'0'0'41'0,"0"0"-15"0,0 0-4 16,0 0-9-16,0 0-7 0,0 0-6 15,0 0-5-15,0 0 3 0,0 0 0 16,0 0 0-16,-42 20 0 0,36-5-3 16,5-4 1-16,-1 3 0 0,1-1 0 15,1-1 1-15,0 2-1 0,0-2-1 16,0 0 2-16,0-7-2 0,0 0 1 0,0-5 1 16,0 0 0-16,0 0 8 0,0 2 6 15,0 0 8-15,0-2 3 0,0 1-3 16,1-1-8-16,2-10 0 0,2-8-8 15,-2-7 6-15,-2 1 0 0,3 6-1 16,-4-1-2-16,2 6-2 0,-2-1-1 0,0 2 0 16,0 6-3-16,0 0-5 15,0 1-8-15,0 0-22 0,0 0-56 16,-2 2-80-16,2 3-109 0</inkml:trace>
  <inkml:trace contextRef="#ctx0" brushRef="#br0" timeOffset="75275.2956">15562 9015 272 0,'0'0'54'16,"0"0"-14"-16,0 0-10 0,0 0-7 16,0 0-4-16,0 0-5 0,0 0-3 0,0 0-3 15,0 0-3-15,-11-5-4 0,9 5-1 16,2 0-1-16,-1 0-3 0,1 0 2 16,0 0-1-16,0 0-1 0,0 0 3 15,0 0 1-15,0 0 4 0,0 0 0 16,4 8-2-16,5 2 1 0,2 2-2 15,1 1 1-15,0-3 0 0,0 1-1 16,2 0 0-16,1-1 0 0,-3 0-1 16,4 0 0-16,-6-4 1 0,0 2-3 15,0-4 1-15,-3 1 0 0,2 1-1 0,-4-5 2 16,3 4 0-16,-5-2 1 0,0-1 0 16,1 0 1-16,-4-2 2 15,0 0 3-15,0 0 4 0,2 0 3 0,-1 3 8 16,1-3 1-16,-1 0-1 0,1 0-6 15,2-10-8-15,2-5-6 0,2-8-2 0,0-1 2 16,-1-2-1-16,0-1 1 16,0 0-2-16,0 2 0 0,-1-2 0 15,0 1 0-15,1 2-2 0,-3 5-1 16,1 3-5-16,-2 5-1 0,-2 7-12 0,1-1-37 16,-2 5-30-16,0-2-45 0,6 4-75 15</inkml:trace>
  <inkml:trace contextRef="#ctx0" brushRef="#br0" timeOffset="76758.1011">15933 8844 62 0,'0'0'23'0,"0"0"-2"16,0 0-3-16,0 0-3 0,0 0 0 15,0 0 0-15,0 0 4 0,0 0 5 16,0 0-1-16,0 0 2 0,-6-13-4 15,6 11-3-15,-2 2-3 0,2-1-5 16,-1 1 2-16,1-2-3 0,0 2-2 16,-2-1-3-16,2 1-5 0,0-1-3 15,-1 1-2-15,1 0-5 0,-2 0-3 0,2 0 1 16,0 0 6-16,-1 0 8 0,-2 8 6 16,0 8-1-16,-1 3 0 0,0 1-5 15,1 1 1-15,1-5 1 0,1 2-3 16,-1 0-2-16,1-6 2 0,1 8-3 15,0-9 2-15,0-1-2 0,0 5 1 0,1-4-4 16,7 3-3-16,0-4-5 16,1-2-4-16,1 1-1 0,0-3-1 15,-1-3 2-15,7 1-3 0,-5-2-3 16,7 0-10-16,2-2-11 0,0-2 0 0,3-5 3 16</inkml:trace>
  <inkml:trace contextRef="#ctx0" brushRef="#br0" timeOffset="77102.0963">16155 9050 94 0,'0'0'38'0,"0"0"1"16,0 0 3-16,0 0-1 15,0 0-2-15,0 0-11 0,0 0-5 16,0 0-4-16,0 0-6 0,0 0 5 16,-19-43 0-16,15 36-1 0,-2-4-4 0,1-4-4 15,0 4-4-15,-1-6-1 0,2 1 2 16,1 5 0-16,-1-5 0 0,2 5-2 15,-1-2 0-15,-1 1 0 0,3 1 1 16,-1-2 4-16,1 7-3 0,1 1 1 16,-2-1-1-16,2 2-1 0,-1-1-1 0,1 1-1 15,0 4-1-15,-2-2-6 0,2 2-1 16,0 0-5-16,0 0 1 0,0 0 2 16,0 0 3-16,0 10 4 0,0 6 2 15,0 7-4-15,0 0 1 0,3-2-3 16,-1 0 0-16,1 0-4 0,1-6-3 15,-1 0-8-15,3 1-3 0,-1-2-9 16,1-1-4-16,4-2-11 0,0-2-9 16,-2-5 0-16,7 3-8 0,2-7-3 15,1 0-6-15</inkml:trace>
  <inkml:trace contextRef="#ctx0" brushRef="#br0" timeOffset="77296.5135">16139 8876 216 0,'0'0'42'0,"0"0"-11"0,0 0-8 15,0 0-11-15,0 0-6 0,0 0-10 16,0 0-5-16,0 0 2 0,0 0 0 0,0 0 2 16,-7 0-2-16,23 3-3 0,6 1-3 15,1-3-11-15,3-1-17 0,1 0-21 16,1 0-20-16</inkml:trace>
  <inkml:trace contextRef="#ctx0" brushRef="#br0" timeOffset="77526.2691">16326 8789 277 0,'0'0'61'0,"0"0"0"0,0 0-14 16,0 0-10-16,0 0-3 0,0 0-10 15,0 0-7-15,0 0-7 0,0 0-9 16,-28-22-6-16,28 22-1 0,-1 0 0 16,1 0 1-16,0 10 4 0,3 9 1 0,5 7-1 15,0 4 1-15,-3 5 0 0,0 4-1 16,-4 3-3-16,-1 0-3 0,0 1-6 16,-6-1-14-16,-5 0-49 15,-5-2-64-15,-4 0-124 0</inkml:trace>
  <inkml:trace contextRef="#ctx0" brushRef="#br0" timeOffset="79495.6698">16835 9544 371 0,'0'0'43'15,"0"0"-16"-15,0 0-12 0,0 0-9 16,0 0-5-16,0 0-4 0,0 0 0 15,0 0 1-15,0 0-1 0,0 0 3 16,39-18-2-16,-9 9-3 0,3 0-6 16,1 1-8-16,-1 1-10 0,-1 1-12 0,-3 3-16 15,-2-2-22-15,-2 5-12 0,-8 0-16 16</inkml:trace>
  <inkml:trace contextRef="#ctx0" brushRef="#br0" timeOffset="79699.7632">16748 9801 412 0,'0'0'50'0,"0"0"-10"0,0 0-20 16,0 0-11-16,0 0-4 0,0 0-4 15,0 0-2-15,0 0-2 0,62-82-2 16,-34 67-5-16,5 1-1 0,2 2-9 15,1 0-14-15,4 3-27 0,-1-2-43 0,2 4-52 16</inkml:trace>
  <inkml:trace contextRef="#ctx0" brushRef="#br0" timeOffset="80884.5242">17458 9649 262 0,'0'0'37'15,"0"0"-9"-15,0 0-11 0,0 0-6 16,0 0-10-16,0 0-2 0,0 0-1 15,0 0 2-15,0 0 2 0,0 0-4 16,35-37 1-16,-22 33-2 0,4 1-1 0,0 0 2 16,1 2-5-16,3-4 1 15,0 2-5-15,-1-1-8 0,2-1-16 16,-1 0-11-16,0 0-24 0,3 1-19 16</inkml:trace>
  <inkml:trace contextRef="#ctx0" brushRef="#br0" timeOffset="81665.7933">18203 9405 108 0,'0'0'35'16,"0"0"-9"-16,0 0 0 0,0 0 7 15,0 0 3-15,0 0 7 0,0 0-1 16,0 0-7-16,-3-84-7 0,0 75-10 0,-3 2-7 16,3-1-3-16,-1 4 0 0,-2-2 0 15,3 2-3-15,0 2-3 16,0-1-1-16,3 3-3 0,-1-2-2 16,1 2-4-16,-1 0-4 0,-5 0 1 0,-6 0-2 15,-1 3 3-15,-4 6 5 0,2 4 0 16,1 4 4-16,2 2 1 0,2 0-2 15,0 0 1-15,4-4-2 0,2-2-2 16,1-3 1-16,2 2-5 0,-1 0-2 16,2-9 2-16,0 9-1 0,0-6 3 0,0-1-1 15,0 0 1-15,0-5 1 0,0 0 3 16,0 0 7-16,0 2 5 0,6-2 1 16,4 0-1-16,6-6-2 15,4-5 0-15,-4-4-2 0,1 2 2 0,-3-2 0 16,-3-1 0-16,-2 5 1 0,-1 0 1 15,-2 6 2-15,-3 1 1 0,3-3 0 16,-2 4-2-16,-1 0-3 0,0 0-5 16,-3 3 0-16,0-2-2 0,4 2 0 15,1 0-2-15,2 2 0 0,4 7-1 0,-5 5 0 16,3 4-1-16,-3 4 2 0,-3 1-10 16,-2 5-1-16,2 3-5 0,-3-1-7 15,0 5-11-15,0-3-26 16,-3-9-26-16,3 1-26 0</inkml:trace>
  <inkml:trace contextRef="#ctx0" brushRef="#br0" timeOffset="81863.4407">18421 9584 438 0,'0'0'21'16,"0"0"-12"-16,0 0-8 0,0 0-8 0,0 0-6 16,0 0-17-16,0 0-26 15,0 0-40-15,0 0-39 0</inkml:trace>
  <inkml:trace contextRef="#ctx0" brushRef="#br0" timeOffset="82524.1023">18748 9271 427 0,'0'0'20'0,"0"0"-10"0,0 0-8 16,0 0-3-16,0 0-4 0,0 0 0 15,-91-24-1-15,68 34-2 0,4 2 3 16,3 6-7-16,0 0 2 0,5 1-3 16,0 2-3-16,4-3-4 0,4 0-2 15,2 0-1-15,1-2 2 0,4 6 2 0,8-6 3 16,1-2-9-16,5-3 1 0,3-4 8 16,-1-2 1-16,5-3 14 0,-2-2 5 15,-1 0-1-15,-5 0 3 0,-7-2 6 16,1 0 6-16,-6 1 5 0,-1-1 7 15,2 2 5-15,-6 0 4 0,0-1 1 0,0 1-3 16,0 0-7-16,1 0-10 16,-1 0-10-16,-1 0-7 0,-11 0-3 15,-5 0-2-15,1 0 2 0,-1 1 0 16,7 2 0-16,4-1-1 0,-1 0 0 0,7-2 0 16,-2 0 0-16,2 0-2 0,-1 0-3 15,-1 1-5-15,1-1-4 0,-1 0-8 16,1 0-3-16,1 0-3 0,0-5 0 15,7-5 5-15,8-7 1 0,4-4 3 16,-1 6 9-16,-1-2 6 0,-3 2 9 0,-6 4 3 16,2 0 2-16,-2 1 1 0,-3 2 0 15,4-2-2-15,-2 4-2 16,0-2 1-16,-1 1 4 0,-3 5 5 16,5-4 4-16,-3 3-2 0,-2 0-2 0,4-2-2 15,-2 2-4-15,2-2-1 0,0 0-1 16,-1 4 0-16,-2 0-3 0,-4 1-3 15,5 0 0-15,-1 0-2 0,5 0 4 16,4 9 3-16,-5 4 0 0,1 3 1 16,-2 3-5-16,-4 4 0 0,-2 2-4 0,-1 0-2 15,0 4-2-15,0 0-1 0,-3 3-3 16,-2-2-4-16,-1 1-8 0,2-1-14 16,-2-3-28-16,3 1-30 15,2-10-59-15</inkml:trace>
  <inkml:trace contextRef="#ctx0" brushRef="#br0" timeOffset="83223.5594">19436 9549 235 0,'0'0'59'16,"0"0"-11"-16,0 0-9 0,0 0-5 0,0 0-2 15,0 0-4-15,0 0-5 0,0 0-5 16,0 0-5-16,0 0-2 0,-53-79 0 16,50 69 0-16,0 0 3 0,0 0-3 15,0-8-4-15,0 9-2 0,2-11-6 16,-2 2 2-16,3 6-2 0,-2-8 2 15,1 8-1-15,1-1 0 0,-2 0 0 16,2 7 1-16,0 0 0 0,0 6 0 16,0-3 0-16,0 3-1 0,0-1-1 15,0 0-2-15,0 0 0 0,0 1 1 0,0 0-1 16,0 0 2-16,0 8 1 0,0 9 0 16,0 4 1-16,2 2-3 0,-2 2 1 15,0 0-1-15,0 2 1 0,0 1-4 16,0-2 1-16,0 0-2 0,0-8-1 15,0 1-1-15,0 0-5 0,0-3-9 0,3 3-5 16,1-7-15-16,4-3-12 16,4-5-28-16,7-1-32 0,6-3-45 15</inkml:trace>
  <inkml:trace contextRef="#ctx0" brushRef="#br0" timeOffset="83416.5531">19409 9511 497 0,'0'0'62'16,"0"0"-21"-16,0 0-19 0,0 0-11 16,0 0-8-16,0 0-5 0,0 0-9 0,0 0-11 15,0 0-31-15,26-19-56 0,9 8-86 16</inkml:trace>
  <inkml:trace contextRef="#ctx0" brushRef="#br0" timeOffset="83583.5852">20071 9520 478 0,'0'0'58'0,"0"0"-22"0,0 0-14 15,0 0-13-15,0 0-8 0,0 0-10 16,0 0-16-16,0 0-64 0,0 0-193 16</inkml:trace>
  <inkml:trace contextRef="#ctx0" brushRef="#br0" timeOffset="85766.756">20916 8531 18 0,'0'0'16'0,"0"0"-2"0,0 0 1 15,0 0-2-15,0 0 0 0,0 0-1 0,0 0-3 16,0 0 0-16,0 0-2 0,0 0 0 15,26-18 2-15,-3 9 0 0,4 4 0 16,3-1-2-16,4 1 0 0,2 0-2 16,3 1 0-16,6-1 3 0,3 1-1 15,5-1 1-15,2-1 0 0,3 0-1 0,-2 0-2 16,2-2-3-16,2 1 0 0,-1-1-2 16,-1 3 0-16,-1-2 1 0,-2 1-1 15,-2 0 1-15,-2 0-1 0,-2 0 0 16,-5 1 0-16,-6 1 0 0,-6 1 1 15,-11-1-2-15,-9 3 1 0,-1 0-1 0,-5 1-2 16,0 0 1-16,0 0-3 16,-6 0 1-16,0-2-2 0,0 2-1 15,1 0 0-15,1 0-1 0,-2 0 1 16,1 0 3-16,-1 0-2 0,0 0-5 0,-7 0-8 16,-8 2-17-16,-2 4-22 0</inkml:trace>
  <inkml:trace contextRef="#ctx0" brushRef="#br0" timeOffset="86227.5082">21047 8592 277 0,'0'0'35'16,"0"0"-11"-16,0 0-2 0,0 0-2 16,0 0-4-16,0 0-7 0,0 0-4 15,0 0 1-15,0 0-1 0,0 0 1 16,10-2 1-16,11 0-1 0,8-3-1 15,1 3 2-15,2-3 0 0,0-1-1 16,1 0 0-16,3-2-3 0,-2 2 1 16,1-2-2-16,3-1-4 0,0 0 4 15,2-1-5-15,0 0 1 0,0 2 1 0,1-1 1 16,-3 1-1-16,1 1 1 0,-3 4 0 16,-2-2-1-16,-3 2 0 0,-9 1 1 15,-3 2-1-15,-8 0-2 0,-5 0-3 16,0 0-5-16,-6 0 1 0,0 0-1 15,0 0 0-15,3 0 3 0,-2 0 2 16,1 0-4-16,-1 0-2 0,-1 0-11 16,0 0-13-16,0 0-23 0,0 0-24 15,-10 0-53-15</inkml:trace>
  <inkml:trace contextRef="#ctx0" brushRef="#br0" timeOffset="86539.4775">20949 8620 320 0,'0'0'61'15,"0"0"-17"-15,0 0-17 0,0 0-9 16,0 0-6-16,0 0-2 0,0 0-1 15,0 0-1-15,85-45-3 0,-56 39 1 16,0 0-2-16,1-1-2 0,1 2 0 16,-2 3-4-16,2-1 1 0,1 0 1 0,3 2-2 15,4 1 2-15,4-2-3 0,2 0 1 16,4 1-2-16,2-1-3 0,1 0-2 16,1 2-7-16,-2 0-10 0,1 0-27 15,-1 0-38-15,-3 0-40 0,1 0-46 16</inkml:trace>
  <inkml:trace contextRef="#ctx0" brushRef="#br0" timeOffset="87066.8601">22960 8472 144 0,'0'0'63'0,"0"0"-10"0,0 0-8 15,0 0-14-15,0 0-4 0,0 0-6 16,0 0-2-16,0 0-8 0,0 0-5 15,-36-13-6-15,36 13-1 0,0-1 1 16,0 1 1-16,0-2 1 0,15 0-1 16,6 1-2-16,7-2 1 0,4 2 0 0,1-1 1 15,0 1 0-15,-1-1-4 0,1 2-3 16,-3 0 2-16,1-2-4 0,-4 2 2 16,0 0-1-16,-3-3 0 0,-5 2 0 15,-2 0-4-15,-4 1-6 0,-7-2-10 16,0 2-12-16,-6 0-10 0,0 0-7 15,0 0-4-15,1 0 9 0,1 0-5 16</inkml:trace>
  <inkml:trace contextRef="#ctx0" brushRef="#br0" timeOffset="87487.5866">22894 8592 320 0,'0'0'66'0,"0"0"-18"0,0 0-6 15,0 0-11-15,0 0-6 0,0 0-5 16,0 0-4-16,0 0-6 0,0 0-3 0,0 0-3 16,-12-4-3-16,11 3 0 0,1 1-4 15,0 0 1-15,0-5-3 0,13 0 2 16,10-1 1-16,6-1 1 0,3 1 0 15,0 1-3-15,1 2-2 0,-3 0 0 16,-2 0 0-16,-8 2-3 0,-3 0 1 0,-4 1-1 16,-7-2 0-16,6 0 5 0,-8 2 1 15,2-1 3-15,-1 1 1 16,-5 0 0-16,0-2 0 0,0 2 2 16,0 0 3-16,2 0 0 0,-2 0-5 0,0-2 5 15,1 2-2-15,-1 0-1 0,0 0-1 16,0-1 2-16,2 1 0 0,-2 0-1 15,0 0 3-15,1 0-8 0,-1 0-3 16,2 0-6-16,-2 0-9 0,1 0-8 16,5 0-5-16,7 0-24 0,4 1-40 0,8 3-61 15</inkml:trace>
  <inkml:trace contextRef="#ctx0" brushRef="#br0" timeOffset="88506.257">24674 8470 101 0,'0'0'28'15,"0"0"-2"-15,0 0-1 0,0 0-3 16,0 0-4-16,0 0-3 0,0 0-3 0,0 0 0 16,0 0-5-16,-13-9 0 0,13 9-1 15,0 0 1-15,0 0 2 0,3-2 2 16,11 1 0-16,11-3 0 0,10 0 1 15,2-2-2-15,9-1-2 0,3-1-1 16,5 0-4-16,3-1-1 0,3 1-1 16,4 1 1-16,3-1 0 0,2 2 1 15,0 0-2-15,-1 0-1 0,0 0 0 0,-1 1 1 16,0-1 1-16,-3 1-2 16,-2 0 1-16,-1 1-1 0,-2 2-1 0,-5 1 0 15,-2 1 0-15,-3 0 1 0,-5 0 0 16,-5 0 1-16,-4 0-2 0,-4 0 0 15,-9 0-4-15,-3 0-2 0,-8 0-1 16,-5 0-3-16,1 0-3 0,-7 0-5 16,0 0-2-16,0 0-7 0,1 0 4 0,-1 0 7 15,0 0 3-15,0 0 3 0,-12 1-10 16,-6 3-17-16,-8 3-14 0,2-2-24 16</inkml:trace>
  <inkml:trace contextRef="#ctx0" brushRef="#br0" timeOffset="88978.6697">24810 8524 111 0,'0'0'50'0,"0"0"0"16,0 0-6-16,0 0-4 0,0 0-9 0,0 0 2 16,0 0-3-16,0 0-3 0,0 0-7 15,0 0-7-15,-15-11-10 0,40 4 1 16,7 1 0-16,7 0-1 0,4 0 1 15,5 0-1-15,4 0 0 0,6 1 2 16,2-1-1-16,6 2 0 0,2-3-2 0,-2 3-1 16,1-2 0-16,-2 1 0 0,0-1-2 15,-3 2 2-15,-3-1-2 0,-2 0-1 16,-1 0 2-16,-4 0-1 16,-1 2 2-16,-6-2-1 0,-3 3-1 0,-8-2 0 15,-3 1-1-15,-11 3 1 0,-7-3 1 16,-7 3-2-16,-6 0-2 0,0-1-3 15,0 1-3-15,1 0-3 0,0 0-5 16,1 0-7-16,-1 0-7 0,1 0 1 16,-2 0-7-16,1 0-17 0,-1 0-17 0,0 1-34 15</inkml:trace>
  <inkml:trace contextRef="#ctx0" brushRef="#br0" timeOffset="92286.8107">26946 7797 154 0,'0'0'39'0,"0"0"-1"0,0 0-1 0,0 0-7 16,0 0-4-16,0 0-4 0,0 0 0 16,0 0-6-16,0 0-2 15,0 0-9-15,-6-36-8 0,6 34-1 0,0 1-3 16,0-1 2-16,0 2 3 0,0 0 3 15,0 0-2-15,0 0 0 0,0 8-1 16,4 4 2-16,2 5 0 0,1-2 4 16,2 1-4-16,-5-5 5 0,4 1-6 15,-3 0 1-15,1-2 2 0,3 2-2 0,-5-5 1 16,2 1-1-16,-2 0-1 0,-1-5 0 16,0 1 0-16,-3-4 1 0,0 0 2 15,0 0 5-15,2 2 2 0,-1-2 1 16,1 0 2-16,6 0-2 0,2 0-4 15,3-9 1-15,5 0-1 0,-3-5-3 0,0-2 0 16,4-2-9-16,0-4 1 16,5-1-3-16,4-1 5 0,2 0 2 15,-1 2 1-15,-2 3 0 0,-5-1-1 16,-2 3-1-16,-3 2-4 0,-6 5-1 0,-5 3-2 16,-1 1-9-16,-2 3-23 0,1 0-23 15,-1 0-15-15,-3 3-13 0,2 0-11 16</inkml:trace>
  <inkml:trace contextRef="#ctx0" brushRef="#br0" timeOffset="92662.8964">26915 7924 232 0,'0'0'37'16,"0"0"-7"-16,0 0-13 0,0 0-5 0,0 0-4 15,0 0-1-15,0 0 6 0,0 0-1 16,0 0 1-16,0 0 2 0,-8 0-6 16,8 1 2-16,0 3 3 15,0-1-3-15,5 4 0 0,1-1 0 0,3-4-2 16,8 3 0-16,1-3-3 0,8-2-2 15,-3 0-2-15,1 0 0 0,1 0-2 16,-2-2 0-16,2-1 0 0,-1-3 0 16,2-2 2-16,0 0-1 0,-2-2 1 15,-1-3-1-15,-3 1 0 0,-3-3 0 0,1 1-1 16,-4-2-8-16,-1 0 4 0,0-2-4 16,0 0-3-16,0 1-5 0,0 0-16 15,0 0-29-15,4 4-40 0,-1 2-37 16</inkml:trace>
  <inkml:trace contextRef="#ctx0" brushRef="#br0" timeOffset="104075.5152">31093 9394 184 0,'0'0'48'0,"0"0"-2"15,0 0-5-15,0 0-7 0,0 0-5 16,0 0-5-16,0 0-3 0,0 0-7 15,0 0-3-15,10-24-3 0,-10 22-1 16,0 1-3-16,0-1-3 0,0 1-2 0,2 0-3 16,-2 1-1-16,1-2 2 15,-1 2 2-15,2 0 0 0,1 0 1 16,-2 4-1-16,5 6 1 0,1 3 0 16,-3-4 0-16,2 5 0 0,-2-7 0 0,2 1 0 15,1-1-1-15,-1-2-1 0,0 1 2 16,-3-3 2-16,3 2 0 0,-2-2 0 15,4 2 2-15,0-1 1 0,-4-3 2 16,5 2-1-16,-5-1 1 0,2-2 0 16,6 0 1-16,-2 0 4 0,7-2-5 15,2-5 2-15,1-2 0 0,2-3-6 0,-1 1 5 16,0-5-7-16,2 2-1 0,-2-4 0 16,1 1-1-16,0-2 0 15,-2 3-2-15,-1 1 0 0,0 1-2 0,-5 1-4 16,-1 5-2-16,-3 0-6 0,-2 4-10 15,-4 1-24-15,0 1-29 0,-4 2-38 16,0 0-29-16</inkml:trace>
  <inkml:trace contextRef="#ctx0" brushRef="#br0" timeOffset="104542.9687">31112 9461 221 0,'0'0'54'0,"0"0"-5"0,0 0-10 16,0 0-14-16,0 0-10 0,0 0-8 15,0 0-7-15,0 0-2 0,0 0 0 16,0 0 2-16,-21-12 1 0,19 18-1 0,0 4 1 16,1 3 2-16,1-1-2 15,0 5 2-15,0-4-2 0,3 2 2 16,4-3-2-16,0 1 1 0,2-3 1 16,5 4 4-16,-1-4 1 0,5 0 1 0,-1-2-2 15,3-1-3-15,3-1 3 0,-1-3-5 16,1 0 4-16,-4-2-1 0,-3-1-4 15,-3 2 4-15,-7-2-3 0,5 0 3 16,-5 0 5-16,6 0 1 0,2-3-1 16,-1-6-4-16,3-5-3 0,0-1-1 0,-1-4-4 15,2-1 2-15,0-2-2 0,2 1-1 16,0 2-5-16,-2-1-1 0,2 5-5 16,-3 1-7-16,1 3-13 15,-1 0-10-15,1 3-24 0,-5 3-17 0,4-1-15 16,0 1-12-16</inkml:trace>
  <inkml:trace contextRef="#ctx0" brushRef="#br0" timeOffset="105987.5954">23699 10537 38 0,'0'0'4'15,"0"0"-12"-15,0 0-19 0</inkml:trace>
  <inkml:trace contextRef="#ctx0" brushRef="#br0" timeOffset="109876.6566">30263 10261 158 0,'0'0'42'0,"0"0"-10"0,0 0-4 16,0 0-3-16,0 0-5 0,0 0-4 15,0 0-4-15,0 0-5 0,0 0-1 16,0 0-2-16,-8 4-4 0,19-4 0 0,3-3-2 16,8-3-2-16,-2 2 2 0,-5 1-4 15,2 1-4-15,-1-1 1 0,-3 2 1 16,4-2 2-16,-2 3 4 0,-4-2-5 15,3 1-1-15,0-1 1 0,-2 0 1 16,-7 1-3-16,8 0 0 0,-7 1 2 0,-2-2 0 16,2 2 8-16,-6 0-4 0,0-1-10 15,0 1-7-15,2 0-17 16,-1-2-9-16,-1 2-28 0</inkml:trace>
  <inkml:trace contextRef="#ctx0" brushRef="#br0" timeOffset="110124.5577">30101 10417 110 0,'0'0'32'16,"0"0"-6"-16,0 0-8 0,0 0-4 15,0 0-5-15,0 0-4 0,0 0-4 16,85-55-2-16,-63 50 0 0,1-2-3 16,1 1-3-16,-1 2-2 0,1 1-3 15,-1 0-4-15,-8-1-5 0,3 2-9 0,-1 0-16 16,-5 2-19-16</inkml:trace>
  <inkml:trace contextRef="#ctx0" brushRef="#br0" timeOffset="110396.5029">30173 10412 228 0,'0'0'41'0,"0"0"-4"0,0 0-10 15,0 0-5-15,0 0-9 0,0 0-5 16,0 0-2-16,0 0-2 0,0 0 0 0,34-1-3 16,-3-2-1-16,1-1-3 15,3 0-2-15,0 1-11 0,1-1-6 16,-1 1-7-16,2 0-1 0,-2 0-3 16,-2 0-12-16,2 1-18 0,-6 1-20 0</inkml:trace>
  <inkml:trace contextRef="#ctx0" brushRef="#br0" timeOffset="110620.1713">30062 10507 320 0,'0'0'54'15,"0"0"-13"-15,0 0-16 0,0 0-6 16,0 0-8-16,0 0-4 0,0 0-8 16,0 0-4-16,0 0-4 0,103-43-5 15,-69 42-10-15,4 1-26 0,3 0-55 0,3 1-102 16</inkml:trace>
  <inkml:trace contextRef="#ctx0" brushRef="#br0" timeOffset="127015.577">14647 13722 151 0,'0'0'26'0,"0"0"-2"0,0 0-1 0,0 0-1 16,0 0-2-16,0 0 0 0,0 0-6 15,0 0-5-15,0 0-8 0,-10-26-5 16,10 25-5-16,0-1-3 16,0 0 1-16,0 1 5 0,0 0 5 0,1-3 5 15,12-2 2-15,5 0-2 0,6-3 1 16,1 2-3-16,2-3 1 0,-1 3-3 15,-1-3-3-15,2 2 1 0,-1-1-3 16,0-1 1-16,-1 2-5 0,-1-2 1 16,0 2-1-16,0 3-2 0,-1-2-3 0,-1 1 2 15,-6 4-1-15,-7-2-1 0,-2 4 0 16,-7 0-11-16,0 0-7 0,3 0-12 16,1 0-12-16</inkml:trace>
  <inkml:trace contextRef="#ctx0" brushRef="#br0" timeOffset="127282.5359">14531 13703 264 0,'0'0'62'0,"0"0"-9"16,0 0-13-16,0 0-13 0,0 0-13 15,0 0-5-15,0 0-3 0,0 0-4 16,0 0 0-16,0 0-3 0,67-30 0 16,-41 29 0-16,1 1 1 0,2 0 1 15,0 0-1-15,1-2 1 0,2 2-4 16,0-1-4-16,0 0-4 0,1-1-5 0,-1-1-4 16,0 1-12-16,-2 0-20 0,2 1-23 15,-5 1-32-15,-6 0-25 0</inkml:trace>
  <inkml:trace contextRef="#ctx0" brushRef="#br0" timeOffset="141315.6982">22652 10686 45 0,'0'0'21'0,"0"0"-1"0,0 0 0 15,0 0-3-15,0 0-2 0,0 0-4 0,0 0-3 16,0 0-3-16,0 0-4 16,5-6-2-16,-5 6 0 0,-2 0 0 15,-11 1-2-15,-7 10 3 0,-8 5 1 16,-2 6 1-16,-3 5-2 0,-3 3 0 0,0 6 0 16,-2-1-2-16,0 6 2 0,2-2 2 15,-1 1-5-15,2-3 2 0,3 0 1 16,0-4 0-16,2-1 0 0,1-3 5 15,2 0-3-15,0-2 3 0,0 0 0 16,-1 1-4-16,1-4 1 0,1 0-2 0,0-1 0 16,2-2-1-16,0 1 0 0,0-1-2 15,2-2 2-15,1 1 2 16,0-2 1-16,1 2-2 0,0 2 0 16,1-1 0-16,-3 2 1 0,1 1 0 0,-3 2-1 15,0-1 1-15,-4 1-1 0,2 2 0 16,-1-1-1-16,-1 0 1 0,1 1 0 15,2-1 0-15,-1 0 1 0,0 1 2 16,2-1-3-16,-1-2 1 0,2 2 1 16,0-4-3-16,1 2 2 0,0-4-2 0,3 0 0 15,1 1 0-15,0-4 1 0,0 2-2 16,-1-2 2-16,1 0 0 0,1 0 0 16,1 0 0-16,-1 1 0 15,1 0 0-15,-1 3 0 0,-1-1 2 0,-2 1-2 16,-2 1-2-16,0 2 1 0,-4-1 0 15,0 2 0-15,-3 1 0 0,1-1-1 16,0-2 4-16,2-1-4 0,4 0 1 16,1-4-1-16,2 1 2 0,3-1-1 15,0-3 2-15,3 1-1 0,3-5-2 0,0-2 4 16,1 2-2-16,3-5 1 0,-4 5-3 16,5-6 0-16,0 2-1 0,-1-3 1 15,2 2 0-15,-3 0 0 0,3-1 0 16,-1 1 0-16,-1 0 0 0,2 1 2 15,-2-1 0-15,1 1 0 0,-3-2 1 0,2 2-3 16,-1-2 1-16,0 1 0 16,-2-2-2-16,4 1 3 0,2-3 0 15,0 0-2-15,3-3-1 0,-2 0 1 16,2 0 1-16,-1 1 3 0,-1 1 3 0,1 0 0 16,1-2-1-16,-2 0-11 0,2 0-8 15,0-10 1-15,5-4 2 0,5-4 7 16,0 0 6-16,3 2-8 0,-1 0-11 15,-2 4-1-15,-2 0-14 0</inkml:trace>
  <inkml:trace contextRef="#ctx0" brushRef="#br0" timeOffset="142223.1023">20864 12312 59 0,'0'0'26'0,"0"0"0"0,0 0-1 0,0 0-1 15,0 0-4-15,0 0-1 16,0 0-3-16,0 0-2 0,0 0 1 16,-2-39-4-16,2 35 0 0,0 0-4 15,0 4-1-15,0-3 0 0,0 3-2 0,0-1-1 16,0 1-2-16,0-1-5 0,0 1 1 16,0 0-1-16,-1 0 3 0,-7 2 1 15,-2 13 3-15,-7 5-1 0,-1 4 0 16,-3 5-1-16,-1 4-2 0,0 0 1 15,-1 4 3-15,0-2-3 0,0 0 2 0,1 0-1 16,1-4-1-16,-1-2 1 0,4-1-2 16,0-4 1-16,1-3 0 15,6-7 1-15,3-2-1 0,2-3 2 16,3-6 0-16,-1 1-1 0,4-4-1 0,-2 0 1 16,2 0-1-16,-1 2 0 0,1-2 0 15,-2 2-1-15,2-2 1 0,-1 1 0 16,1-1 1-16,0 2-1 0,-1-2 1 15,1 0 2-15,0 1-1 0,0-1 3 16,0 0-1-16,0 0-3 0,0 0-1 0,5-8-1 16,10-5 1-16,1-5 0 0,4 1 1 15,0-1 1-15,-1-1-2 0,0 3 0 16,1 2-2-16,-3 1 0 16,2 1 0-16,-1 1-3 0,0 0 4 0,0 1-1 15,0-1-1-15,3 2 1 0,-5 0-4 16,2 0 3-16,-6 2-3 0,2 2 5 15,-1-2-3-15,-2 3 3 0,3-4-1 16,1 2-1-16,-1-1 2 0,2-4-3 16,-3 5 4-16,-2-3-1 0,2 0 1 0,-4 4 1 15,-2-1-1-15,-2 5 0 0,-5 1 0 16,0-2 0-16,0 2 0 0,1 0 3 16,1-1-3-16,-1 1 0 15,1-2-1-15,0 2-2 0,0-2 2 0,-2 2-1 16,1-1 1-16,-1 1-1 0,0 0 2 15,2 0 4-15,-2 0-2 0,0 0 3 16,0 0 0-16,0 0-2 0,-3 0 2 16,-4 0 0-16,-4 3-2 0,-3 2 1 15,2-2-1-15,-2 1-1 0,4-2 2 0,1-1-1 16,-1 1 3-16,5-2-1 0,-6 0 0 16,5 0 0-16,-5 0 4 0,-2 0 2 15,3 0 1-15,-8-2 0 0,10-3-5 16,-7 0-1-16,2-3-2 0,4 1 0 15,-5-3-4-15,4 1 0 0,3 3-7 16,-1 0-6-16,0 0-7 0,5 3-12 16,0 0-31-16,0 0-19 0,-3 3-34 15</inkml:trace>
  <inkml:trace contextRef="#ctx0" brushRef="#br0" timeOffset="142428.1174">20814 12515 211 0,'0'0'-10'0,"0"0"-18"0,0 0-41 15</inkml:trace>
  <inkml:trace contextRef="#ctx0" brushRef="#br0" timeOffset="148037.2852">18778 13697 25 0,'0'0'13'0,"0"0"-1"0,0 0-5 16,0 0-3-16,0 0-2 0,0 0-1 16,0 0-1-16,0 0-3 0,0 0-8 15,0 0-5-15,10-13-12 0</inkml:trace>
  <inkml:trace contextRef="#ctx0" brushRef="#br0" timeOffset="148846.9733">16344 13723 124 0,'0'0'34'0,"0"0"-5"0,0 0-10 0,0 0-10 15,0 0-4-15,0 0-4 0,0 0 5 16,0 0 8-16,0 0 4 0,2-12 1 15,14 8-3-15,10-1-3 0,1 0-4 16,4-1-1-16,2 2-1 0,0-1-1 16,2 2 0-16,5 0 0 0,-1 2 0 0,4-1-1 15,0 1-1-15,0-1-2 0,1 2 0 16,2-1 1-16,4 1-1 0,1 0 0 16,4 0-1-16,1 0 1 15,2 0-1-15,0 0-1 0,-1 0 2 0,-1 0-1 16,0 0 1-16,-2 0 1 0,-2 0 0 15,-3 0 1-15,0 0 0 0,-2 0 0 16,2 0-1-16,-1-1-2 0,1-3 1 16,0 3-2-16,-3-3 2 0,2 2-1 15,-2-2-2-15,2 1 1 0,-5 3 0 0,-1-3 1 16,-2 3-2-16,-3 0-1 0,-1 0 0 16,0 0 1-16,3 0 2 0,0 0 0 15,3 0-1-15,3 0 1 0,0 0-1 16,2 0-1-16,-2 0 0 0,1 0 1 15,-4 0-1-15,-1 0 1 0,2 0-2 0,-4 0 2 16,-2 0-1-16,-3 0-2 16,-2 0 2-16,-3 0-1 0,-2 0 2 15,-1 0 0-15,-6 0 0 0,-2 0 0 16,2 0 0-16,-8 0-2 0,2 0 0 0,-4 0 1 16,-4 0 1-16,0 0 0 0,1 0 0 15,-7 0 0-15,0 0 0 0,0 0 1 16,2 0 1-16,-1 0 0 0,0 0-2 15,1 0-5-15,-1 0 0 0,1 0-3 16,-1-1-5-16,1 1-4 0,-1-1-15 0,-1 1-23 16,2-2-29-16,-2 0-46 0</inkml:trace>
  <inkml:trace contextRef="#ctx0" brushRef="#br0" timeOffset="149604.6178">16546 13857 132 0,'0'0'35'0,"0"0"-3"15,0 0-6-15,0 0-2 0,0 0 0 16,0 0-2-16,0 0-3 0,0 0-3 15,0 0-5-15,1-21-1 0,13 15-1 0,4-1 3 16,2 3-1-16,5 1 2 16,-1-2-1-16,2 2 3 0,5-2 0 15,3 0-2-15,4 0-1 0,4 1-2 16,4-2-2-16,0-1-1 0,5 2-3 0,0 0 2 16,2-2-2-16,5 3-1 0,1-3-1 15,2 4 0-15,3-2-1 0,-1 0-1 16,2 0 0-16,1 3 0 0,0-3 1 15,3 3-2-15,1-1 1 0,-1-1-1 16,1 1-2-16,0 1 1 0,-5 0 1 0,-2 0 0 16,-6 0 0-16,-4 2 0 0,-3 0 1 15,-2 0-3-15,-2-1 1 0,2 1 2 16,-3 0-2-16,-2-1 2 16,-2 1-2-16,-2 0 1 0,0-1-1 0,0 1 1 15,-2-3-2-15,1 2 3 0,-3 0 0 16,-2-3 0-16,-1 3 0 0,-3-2 0 15,-9 0 0-15,0-1 0 0,-8 3 0 16,-1-1 0-16,2 0 3 0,-3 0-3 16,1-1 1-16,-6 2-1 0,1 1 0 0,-2-1 1 15,1-1 0-15,-1 0 1 0,1 2-1 16,-5 0 1-16,0-1 0 0,0 1-1 16,1 0 1-16,2-2-1 0,-2 2-1 15,0 0 0-15,1-2 0 0,-2 2-1 16,1 0-1-16,-1 0 2 0,2-1-3 15,-2 1 3-15,0 0-4 0,1 0 0 16,-1 0-5-16,0 0-7 0,0 0-16 16,0 0-14-16,-11 0-32 0,-5 6-34 15,-6 3-44-15</inkml:trace>
  <inkml:trace contextRef="#ctx0" brushRef="#br0" timeOffset="153412.5652">20814 13071 176 0,'0'1'62'16,"0"-1"-1"-16,0 1-8 0,0-1-8 15,0 0-12-15,0 2-11 0,0-2-9 16,0 0-6-16,2 0-2 0,9 0-2 0,8-3-5 16,4-3 0-16,2-2-3 0,3 3 0 15,-1-3-3-15,2 3-4 16,-2-1-7-16,1 2-5 0,-2 4-6 16,-9-2-7-16,2 2-11 0,-2 0-11 0,-7 2-8 15,4 7-16-15</inkml:trace>
  <inkml:trace contextRef="#ctx0" brushRef="#br0" timeOffset="153604.7611">20781 13338 247 0,'0'0'68'0,"0"0"-16"15,0 0-15-15,0 0-11 0,0 0-9 16,0 0-4-16,0 0-8 0,0 0-3 15,0 0-4-15,0 0-1 0,80-8-2 16,-53 2-9-16,4-2-5 0,-1 1-11 16,3-1-14-16,-1 1-14 0,0-1-29 15,-2 1-34-15</inkml:trace>
  <inkml:trace contextRef="#ctx0" brushRef="#br0" timeOffset="153868.0338">21102 13010 378 0,'0'0'68'0,"0"0"-16"15,0 0-22-15,0 0-15 0,0 0-10 16,0 0-6-16,0 0-4 0,0 0 2 0,0 0 2 16,0 0 2-16,0-5 3 0,11 17 0 15,3 5 1-15,3 2 0 0,-1-1-1 16,3 0-3-16,-5 0-1 0,2 0 0 15,-4 0-1-15,-2 1-1 0,-2 3 5 16,-6-1-4-16,-2 4-2 0,-9-2 3 0,-7 1-4 16,-8 0 0-16,-5 2 4 15,-7 1-13-15,-5-1-31 0,-5 3-57 16,-2-2-118-16</inkml:trace>
  <inkml:trace contextRef="#ctx0" brushRef="#br0" timeOffset="155178.4977">22665 12693 150 0,'0'0'39'0,"0"0"10"16,0 0-3-16,0 0-7 0,0 0-11 15,0 0-14-15,0 0-8 0,0 0-3 16,0 0 1-16,6-55-3 0,-16 50-1 15,1 1-3-15,-4 3 1 0,-3 1 1 16,-1 0 1-16,-4 1-1 0,1 5 0 0,3 2-2 16,3 2 1-16,-1 2 1 0,4 2-1 15,-1 1-1-15,4 0 3 16,0 2-1-16,2-5 2 0,2 3-3 16,0-6 0-16,3-2-2 0,1 4 2 0,0-4 2 15,0 3-2-15,0 1-1 0,5-5 1 16,-1 2-1-16,4-3 3 0,0-3 2 15,4-2-1-15,5 0 2 0,3-4 1 16,6-7 2-16,-4-3 1 0,1-2-3 16,-1-1 5-16,-4-3 4 0,-1-1 4 0,-4 0 6 15,1-2-6-15,-4 2 2 0,0-2 5 16,-1 1 4-16,-3 2-2 0,-2 3-2 16,-1-1-13-16,-3 0-11 0,0 4 5 15,0-6-5-15,0 8 11 0,0 6-4 16,0 0 2-16,0 6-2 0,0-2-6 15,0 2-3-15,0-1-2 0,-1-1-4 16,1 1 1-16,0 1 1 0,-2 0 3 16,2 12 6-16,-1 8-3 0,1 8 3 15,0 2-5-15,0 4-3 0,4-2 0 0,5 0-1 16,-1-2-3-16,3-2-3 0,3-3-3 16,-1-5-9-16,3-3-5 0,0-4-8 15,-4-5 2-15,2-5 9 0,-5-2 9 16,1-1 11-16,1-8 4 0,-2-6 3 15,2-7 4-15,-3-1 0 0,-4-2 1 16,-1-3 4-16,0 1 2 0,-3 0 4 0,0 8 3 16,0 0 2-16,0 6 2 15,0 5 1-15,0 1-7 0,0 6-7 16,0-1-7-16,0 1-4 0,0 0-2 0,1 0 2 16,-1 0 2-16,3 7-2 0,3 7 1 15,3 4-2-15,-1 1 1 0,3 0-1 16,3 0 1-16,1-1 0 0,0-2-1 15,1 0-2-15,-3-6 0 0,-1-1-1 16,-5-3 0-16,-1-2 3 0,-2-2 1 0,-4-2 4 16,0 0-1-16,4 0 5 0,5 0-3 15,2-7 1-15,1-5 1 16,-4-3-5-16,-2-2 2 0,-1-3 1 16,1 0 0-16,-2 7 1 0,1-2 1 0,0-1-1 15,1 3 1-15,1-2 2 0,-1 2 0 16,-2 4 1-16,-2 4-2 0,1 2 0 15,-3 3-4-15,0-1-3 0,0 1-1 16,1 0-3-16,4 0 2 0,1 8 1 16,2 7 1-16,1 8 0 0,-2 4 2 0,0 2-2 15,3 1 1-15,-2 2-2 0,-3 1 1 16,3 1-2-16,-1 2 1 0,-1-1 0 16,-1 0 1-16,3 2-3 15,-2-4 2-15,-1-1-2 0,-1-3 3 0,-1-4-5 16,-1-5 2-16,-2-3-2 0,0-5 3 15,0-1 1-15,0-1 1 0,-2-5 3 16,1 1 1-16,1-6 1 0,-2 0 4 16,-2 0-4-16,-7 0-1 0,-4-6 1 15,-4-6-2-15,2-5 0 0,0-4-2 0,2-4 1 16,2 0-2-16,3-3 3 0,3 1-2 16,1-1 0-16,3 0-3 0,3 2-3 15,0 2-1-15,5 3-9 16,7 2-16-16,5 2-35 0,7 6-51 0,5-3-84 15</inkml:trace>
  <inkml:trace contextRef="#ctx0" brushRef="#br0" timeOffset="155483.628">23835 12705 343 0,'0'0'23'0,"0"0"-9"0,0 0-10 16,0 0-9-16,0 0-7 0,0 0-9 16,93-61-2-16,-66 57-11 0,-2 2-15 0,-6 2-35 15,-2 0-38-15</inkml:trace>
  <inkml:trace contextRef="#ctx0" brushRef="#br0" timeOffset="155662.0477">23850 12834 203 0,'0'0'61'0,"0"0"-9"16,0 0-9-16,0 0-12 0,0 0-10 16,0 0-16-16,0 0-10 0,78 23-18 15,-45-22-29-15,0-1-57 0,1 0-96 16</inkml:trace>
  <inkml:trace contextRef="#ctx0" brushRef="#br0" timeOffset="156727.5583">25163 12491 403 0,'0'0'57'0,"0"0"-11"15,0 0-8-15,0 0-8 0,0 0-10 16,0 0-8-16,0 0-4 0,0 0-4 16,0 0 0-16,0 0-6 0,-20-66 1 15,20 66-1-15,0 0-1 0,9 7 3 16,3 5 0-16,4 8-1 0,-4 1 1 15,-1 3 2-15,2 2-2 0,-1 0 4 16,2 1-4-16,-2-1 0 0,0-2-1 16,-1-3 0-16,-1-1 1 0,-1-3-2 15,-1-5 2-15,-2 0-1 0,-1-4-1 0,-3-6 1 16,1 3-1-16,-3-5 2 0,0 0 3 16,0 0 2-16,2 0 0 15,4 0 0-15,4-9-4 0,1-8 0 0,4-7 2 16,-2-3 0-16,-2-5-3 0,2 0-4 15,-1-3 1-15,1 2-4 0,0 1 2 16,-3 3-3-16,1 5-8 0,-3 7-8 16,-4 8-28-16,-1 4-54 0,-3 5-47 15,0-1-94-15</inkml:trace>
  <inkml:trace contextRef="#ctx0" brushRef="#br0" timeOffset="157614.5568">26023 12600 357 0,'0'0'39'0,"0"0"-5"0,0 0-2 0,0 0-7 15,0 0-3-15,0 0-7 0,0 0-2 16,0 0-8-16,0 0-2 0,10-64-6 16,-10 60 0-16,0-1 0 15,-5-1-2-15,-7 1 2 0,-5 5-1 0,-6 0 6 16,-2 11-2-16,-3 5 2 0,-1 2-4 15,2 3-2-15,1 0-1 0,4-1 0 16,5 0-2-16,1-2 2 0,6-1-2 16,2-5 4-16,4 3 1 0,0-6-2 15,3-3-2-15,1 4-4 0,0-3 0 0,0 2 0 16,7 0 2-16,3-6 1 0,6-3 3 16,6 0 4-16,5-8 1 0,0-5 2 15,2-4 2-15,-1-3 2 0,-2-2-2 16,-4-3 7-16,1 1-3 0,-3-2 3 15,-4-1 3-15,1-1-4 0,-4 3 5 0,0 0-4 16,-6 9 4-16,-1 0 0 0,-3 6-4 16,-1 5 1-16,-1 1-7 15,-1 4-3-15,0-3-3 0,0 3-5 16,0 0-3-16,2 0-2 0,-2 0 3 0,0 0 3 16,-6 7 3-16,-3 8 4 0,-1 8-5 15,0 0 2-15,5 0-5 0,4 1-1 16,1-1-1-16,0-2-5 0,6 0-7 15,4-2-6-15,-2-1-5 0,3-3-6 16,-1 0-2-16,3-1-2 0,0-2-3 0,-3-3-3 16,3-3 0-16,3 0 5 0,-6-4 7 15,6 1 12-15,3-3 13 16,-4 0 6-16,6-2 4 0,-2-4 5 16,-5-3 6-16,2 0 9 0,-3-3 2 0,1 0 7 15,-2-3 8-15,0-2 1 0,1-1-1 16,-2-2-3-16,2-3-9 0,-1-3-3 15,1 0-1-15,0-3-3 0,-2 1-1 16,1 1 3-16,-3 0 6 0,-5 7-4 16,-3 1-2-16,-1 0-9 0,0 6-2 0,0-5-1 15,-2 9-1-15,-4 2-3 0,1-1-5 16,2 5-3-16,-7 1 0 0,2 2-2 16,-6 9 4-16,-4 6 0 15,1 7 0-15,1 2-1 0,1 3 0 0,4 4 1 16,2-1-2-16,3 4 3 0,3-2-2 15,3-1 0-15,4 0-3 0,7-4-5 16,5-3-6-16,4-2-8 0,4-4-10 16,5-5-15-16,6-4-9 0,3-4-20 15,3-3-7-15,0-2-6 0,-3-7-18 0</inkml:trace>
  <inkml:trace contextRef="#ctx0" brushRef="#br0" timeOffset="157845.2197">26489 12564 336 0,'0'0'62'0,"0"0"-19"0,0 0-16 16,0 0-13-16,0 0-8 0,0 0-6 15,107 12-6-15,-74-19-6 0,2 2-13 16,1-1-28-16,0-1-64 0,-1 3-80 0</inkml:trace>
  <inkml:trace contextRef="#ctx0" brushRef="#br0" timeOffset="157996.5064">26853 12640 408 0,'0'0'-1'15,"0"0"-33"-15,0 0-91 0,0 0-110 16</inkml:trace>
  <inkml:trace contextRef="#ctx0" brushRef="#br0" timeOffset="158739.5233">22166 12064 244 0,'0'0'38'0,"0"0"-15"15,0 0-12-15,0 0-5 0,-80-7 0 16,56 21-1-16,0 6-1 0,-1 6 2 15,-1 8 3-15,0 4 4 0,2 6 0 16,3 1-1-16,2 2 0 0,5-1-2 16,3 0 0-16,3 2 1 0,4 1 3 15,4 2 2-15,0 0 3 0,3 4-1 0,3 0-8 16,2 1-6-16,4 3-2 0,-2 4 0 16,0 0 3-16,1 0-2 0,-3 0 2 15,-2-2 3-15,-3-3-5 0,-3-4 3 16,0-2-3-16,0-4-2 0,-6-2 0 15,-2-2-1-15,-2-2 0 0,-4-2-2 0,1-5-1 16,-4-5-1-16,2-6 1 16,-2-4-3-16,-2-6-4 0,7-5-13 15,4-4-33-15,-2-5-60 0,4 0-88 16</inkml:trace>
  <inkml:trace contextRef="#ctx0" brushRef="#br0" timeOffset="159423.9896">24781 11922 333 0,'0'0'41'0,"0"0"-13"0,0 0-13 16,0 0-8-16,0 0-7 0,0 0-2 15,0 0 2-15,0 0 5 0,0 0 2 0,-23 22 2 16,6 7-3-16,2 6 1 16,-2 3-4-16,1 6 3 0,0 2-2 15,3 1 0-15,1 0 3 0,4-4-1 16,2 0-3-16,0-2 0 0,2-4 0 0,1 2 2 16,-1-1 4-16,2 2-3 0,2-1 1 15,0 0-5-15,0 1-1 0,0-1 2 16,0 4-5-16,6-1 4 0,-1 5-4 15,0-1 2-15,-1-1 0 0,1 3 0 16,-2-4-1-16,0-2 2 0,-2-1-2 0,-1-3 1 16,0-2 4-16,0-1-4 0,-4-3 4 15,-4-3-1-15,-2-5-4 16,-1-4 1-16,3-6-2 0,-3-5 1 16,-2-1 1-16,4-4 0 0,-8 0 0 0,-2-4-2 15,-4 0-6-15,-8 0-13 0,0-3-28 16,2-1-48-16,1-2-89 0</inkml:trace>
  <inkml:trace contextRef="#ctx0" brushRef="#br0" timeOffset="184204.688">22233 13868 157 0,'0'0'48'0,"0"0"-2"0,0 0-6 0,0 0-3 16,0 0-5-16,0 0-3 15,0 0-6-15,0 0-3 0,0 0-3 0,-4-54-3 16,1 50-2-16,1-1-5 0,1 1-3 15,-1 1 0-15,2 3-4 0,0-2 0 16,0 2-3-16,0-1-3 0,-2 1 2 16,0-2-1-16,-4 2 1 0,0 0 1 15,-4 0 0-15,-4 5 3 0,7 0-2 0,-4 5 2 16,5-4-1-16,3-3 0 0,1 0 0 16,2-3 0-16,-1 3 5 0,-1 2-4 15,1-1 5-15,-1 0-3 16,2-4-1-16,-1 0-1 0,1 0 0 0,0 2-1 15,0 0 1-15,0-1 0 0,0 4 2 0,0-1 0 16,3-1 2-16,0 2-2 16,-3-5 2-16,6 0 1 0,5 0-5 15,-1-2 5-15,4-2-4 0,-5-1 7 16,-3-1-1-16,1 1 3 0,-4 3 3 0,4-7 2 16,-4 7 1-16,1-5-2 0,1-1-1 15,-4 3-2-15,2-2-2 0,-1 2-2 16,-1 0-2-16,2-3 0 0,-1 3-1 15,-1 0 1-15,2 1-2 0,-3 4 1 16,0-1-2-16,0 1 1 0,1-2-2 0,0 0-1 16,1 1-1-16,-2-1 0 15,1 2 0-15,1-2 0 0,-1 2 0 16,1 0 0-16,-1 0-1 0,4 0 0 16,-1 0 1-16,-1 0 1 0,3 7-1 0,-2-2 1 15,-1 3-1-15,1 0 0 0,-2 1 1 16,1 2 0-16,-3 0 0 0,1 7 0 15,-1-2 4-15,0 8-4 0,0 0 4 16,0-1-4-16,0 4 0 0,-4-2 1 16,1 2-2-16,-2 1 1 0,2-1-1 0,-1 0 0 15,1 1 0-15,2-2 0 0,0-2-1 16,-2 2 1-16,1-8 0 16,1 0 0-16,-1-6 0 0,1-5 1 0,1 0-2 15,0-7 2-15,0 0 3 0,0 0 0 16,0 1 0-16,0 1-1 0,-2-2 1 15,-2 0-2-15,-6-6 0 0,0-5 1 16,-2-7-1-16,1 0 0 0,3 0 1 16,4 4-1-16,1-3-1 0,3-2 0 15,0-1-1-15,0-5 2 0,2 6-1 0,5-1-2 16,2 2 1-16,3 1-3 0,3 1 0 16,4 1 0-16,1 1 0 0,2 1-4 15,1 3-7-15,0 1-8 16,-3 1-11-16,-2 5-10 0,0 0-15 0,0 2-12 15,-4 1-14-15,7 0-2 0,-4 0-7 16,0 0 12-16</inkml:trace>
  <inkml:trace contextRef="#ctx0" brushRef="#br0" timeOffset="184503.8549">22582 13922 350 0,'0'0'66'0,"0"0"-11"15,0 0-11-15,0 0-9 0,0 0-8 16,0 0-7-16,0 0-8 0,0 0-7 15,0 0-5-15,15 0-4 0,-15 0 1 16,0 1 0-16,-4 10 2 0,-9 5 4 0,-3 5-2 16,-1 0-2-16,2 2 2 15,1-1-2-15,4 0-1 0,2-7-1 16,3 0 1-16,3 2-1 0,2-5-1 16,0 4 2-16,0 0 0 0,7-2-1 0,2 1 0 15,-2-5-1-15,4-2 1 0,4-5 0 16,4-3 1-16,5-2 1 0,-1-10 1 15,-2-3 3-15,-3-2 1 0,-3-3 3 16,-3-2 1-16,-5-1-2 0,0-1 0 16,-2-2 2-16,-4 0-3 0,-1 7 2 0,0 0-5 15,-4 4-7-15,-9 6-16 0,-7-2-55 16,-9 11-109-16,-10 3-111 0</inkml:trace>
  <inkml:trace contextRef="#ctx0" brushRef="#br0" timeOffset="186646.8264">22012 11759 222 0,'0'0'47'0,"0"0"-4"0,0 0-12 16,0 0-2-16,0 0-5 0,0 0-8 16,0 0-3-16,0 0-2 0,0 0-5 0,0 0-2 15,-31-45-1-15,30 40 3 0,-1 0-1 16,-1-3 2-16,3 3-4 0,-2-7-1 16,2 1-1-16,0-3 2 15,0-3 1-15,2 6-2 0,3-5 2 0,-2 7-4 16,1-1 2-16,-1-1-1 0,-2 6 0 15,2 1 0-15,-3 4-1 0,0-2-5 16,0 2-3-16,0 0 0 0,2-1 3 16,4 1 2-16,2 0 3 0,2 4 0 15,4 6-2-15,-2 0 1 0,-1 4 0 0,0-1 0 16,-1 1-5-16,-1 0 1 0,-2-4-1 16,2 2 0-16,-2 1 5 0,-1-4 1 15,3 1-2-15,-2-2 1 16,-5-5 0-16,3 0 1 0,-5-3 1 0,0 0 2 15,0 0 4-15,1 0-4 0,5 0 5 0,-1 0-1 16,2-1-3-16,3-10 2 0,-6 4 3 16,2-7 0-16,-2-1 0 15,-1 4 2-15,0-8-1 0,0 3-2 16,-2 4 5-16,1-6 1 0,-1 7-3 0,1-1 3 16,-1 1-3-16,-1 5-3 0,2 2-1 15,-2-2-2-15,0 1-1 0,0-1 0 16,1 1-1-16,-1 5-2 0,0-1-1 15,0 1-2-15,2 0 1 0,-2-2 1 16,1 2 0-16,3 0 2 0,4 3-1 0,3 8-2 16,1 2 2-16,-2 5-1 15,0-2 1-15,-1 2 0 0,-3 0 0 0,-1 2-2 16,2-2 1-16,-4 1 0 16,0-3 1-16,-3 1-1 0,0 3 0 0,0-2-1 15,0 8 0-15,-1-2 3 0,-5 0 3 16,-1 2-5-16,0 0 5 0,-1-3-6 15,4-7 1-15,-1 0 1 0,3-6-1 16,-1-5-1-16,2 1-1 0,-1-2 1 16,2 3 0-16,0-3 1 0,0 2-2 0,0-6 1 15,-1 0 1-15,1 0-1 0,0 2 1 16,0-1 1-16,0 1 2 0,0-1 1 16,0 1 0-16,0-2 0 15,-2 0 0-15,2 1-1 0,-1-1 0 0,-4 0 0 16,-3-3 1-16,-5-6-2 0,2 2 0 15,1-6 1-15,2 1 0 0,1-1-1 16,-1-7-5-16,4 6 4 0,2-3-4 16,2-2 3-16,2-3 0 0,7-7-2 15,6 4-1-15,3 0 0 0,5 0-1 0,1 3-2 16,5 1-3-16,2 0-6 0,2 0-23 16,2 2-35-16,-2 0-61 0,3 2-74 15</inkml:trace>
  <inkml:trace contextRef="#ctx0" brushRef="#br0" timeOffset="201428.8394">13912 15466 37 0,'0'0'11'0,"0"0"-3"0,0 0-4 16,0 0-3-16,0 0-1 0,0 0-4 0,0 0 0 16,0 0 2-16,0 0 2 0,9-11 4 15,8 8 0-15,4-1-3 16,2-1-1-16,-2 0 0 0,0 1 0 16,-6 1-1-16,2 0 1 0,1 0 0 0,-6 0-4 15,7 1-3-15,-8 1-3 0,4 1-3 16,-2-1 0-16,1 1 1 0</inkml:trace>
  <inkml:trace contextRef="#ctx0" brushRef="#br0" timeOffset="201702.4147">13982 15440 45 0,'0'0'33'0,"0"0"-1"15,0 0 3-15,0 0-4 0,0 0-4 16,0 0-8-16,0 0-8 0,0 0-3 16,0 0-3-16,0 0 0 0,-34-3-3 15,34 3-1-15,-1 0-1 0,1-1-3 0,-2 1-2 16,2 0-2-16,-1 0-1 0,1 0 2 16,0 0 3-16,0 0 2 0,1-2 2 15,14 1 1-15,5-1-2 0,6 0-2 16,-1 1-4-16,0-1-4 0,-7 1-7 15,2 1-11-15,-1 0-7 0,0 0-2 0,7 0-9 16,-7 0 3-16</inkml:trace>
  <inkml:trace contextRef="#ctx0" brushRef="#br0" timeOffset="202618.8259">16540 15486 1 0,'0'0'10'16,"0"0"4"-16,0 0 5 0,0 0-1 0,0 0 0 16,0 0-3-16,104-17 2 0,-65 14-1 15,3-3-2-15,4 1-2 0,2-1-4 16,4 0-1-16,3 0-3 16,1 2-1-16,5 0-3 0,3 1 0 0,2 2 0 15,2-1-2-15,3 2 2 0,0 0-1 16,5 0-1-16,0 0 1 0,2 0-2 15,0 0 1-15,4-1-1 0,2 1 2 16,0-2-2-16,-4 0 2 0,0 0 0 16,-3-1 0-16,-2 0 1 0,-1 0 0 0,-4 0 1 15,-3 0-1-15,-3 0 0 0,-3-1 0 16,-6 4-1-16,-5 0 1 16,-6 0 0-16,-5 0 0 0,-6 0-1 15,-6 2-3-15,-9 1-1 0,1-1 3 0,-8-1 0 16,2-1 2-16,-1 2-2 0,-8-2 1 15,8 0 1-15,-7 0 0 0,0 0 1 16,4-2 1-16,-5 1-2 0,-1-2 0 16,2 1-2-16,-5 2-2 0,0-2-3 15,0 2-4-15,0-1-11 0,0-4-6 0,0 0-13 16</inkml:trace>
  <inkml:trace contextRef="#ctx0" brushRef="#br0" timeOffset="203167.1485">16632 15722 120 0,'0'0'32'0,"0"0"-11"0,0 0-10 0,0 0-3 15,0 0-2-15,0 0-1 0,0 0 3 16,0 0 1-16,83-48 2 0,-47 39 0 15,6-2 1-15,5 2-1 0,7-3-1 16,4-1 1-16,7 2 1 0,1-5-1 16,7 1-1-16,1 0-3 0,2 0-2 0,1 0-1 15,5 0-1-15,2 1 0 0,3 0-1 16,0 2 0-16,2 2-1 0,0-1 2 16,-3 2-2-16,-2-1 0 0,-4 3-1 15,-4 1 1-15,-2 0-1 0,-2 1 0 16,-4 2 1-16,-4 0-2 0,-2 0-2 15,-6 0 0-15,-3 2 0 0,-6-2 1 16,-6 1 1-16,-5-1-1 0,-3 1 0 16,-7-1 1-16,-1 2 0 0,-6-2-2 15,-3 0 3-15,-5 1 0 0,-1 1 2 0,1-1-2 16,-7 1 0-16,3 1-2 0,-7 0-1 16,0-2-4-16,0 2-5 0,1 0-6 15,1 0-8-15,-1 0-13 0,1 0-13 16,-2 0-23-16</inkml:trace>
  <inkml:trace contextRef="#ctx0" brushRef="#br0" timeOffset="213999.1836">25105 13030 99 0,'0'0'39'0,"0"0"-4"16,0 0-8-16,0 0-6 0,0 0-4 15,0 0-2-15,0 0 0 0,0 0-2 16,0 0-2-16,3-41-5 0,3 35-3 0,4 0 1 16,3-2 0-16,4 1-1 0,3 0-1 15,3 2-1-15,2-2 0 16,-2 1-2-16,-2 2 0 0,-6 0 0 16,0 2-4-16,-4 0 0 0,1 0 1 0,1 2-3 15,-3 0 1-15,2 0 0 0,-1 0 0 16,1 0 0-16,-2 0 0 0,1 0 1 15,1 0-1-15,0 0-1 0,1 0 0 16,0 0 3-16,-6 0 0 0,1 0 3 16,-3-1-3-16,-1 0-7 0,1-1-7 0,-5 2-7 15,0-2-6-15,-2 2-3 0,-11 0-3 16,-10 8-6-16</inkml:trace>
  <inkml:trace contextRef="#ctx0" brushRef="#br0" timeOffset="214486.7273">24946 13093 203 0,'0'0'44'0,"0"0"-10"0,0 0-10 0,0 0-8 16,0 0-11-16,0 0-5 0,0 0-2 16,0 0 0-16,0 0 3 0,101-32-1 15,-73 26-2-15,-4 2 0 0,1 1-4 16,-2 1-1-16,0 1 0 0,3-1 0 15,0 0 1-15,0 1-1 0,0 1 1 0,-8-1-2 16,-1 1 2-16,-6 0 0 16,-5 0-2-16,1 0-2 0,-7 0-3 15,0 0-2-15,0 0 3 0,2 0 1 16,-1 0 7-16,1 0 1 0,-2 0 3 0,0 0 2 16,0 0-1-16,-3 0 0 0,-13 0 0 15,-6 0 3-15,3 0-3 0,-1 0 2 16,1 0 2-16,5 0-1 0,-8 0 0 15,5 0 2-15,4 0 0 0,-5 0 0 16,7 0 1-16,5 0 2 0,-4 0-2 0,4 0 3 16,0 0 2-16,1 1 3 0,5-1 2 15,-2 0-1-15,2 0-2 0,-1 0-4 16,-1 1-2-16,1-1-4 16,-1 0-1-16,1 0-3 0,0 0 0 0,-1 0-2 15,2 0 0-15,-1 0 1 0,1 0-1 16,0 0 1-16,11 0 0 0,7 0-1 15,5 0-2-15,0 0 2 0,3 0 0 16,0-1-2-16,0 0-3 0,1 1-4 16,-1-2-3-16,-2 2-9 0,2-2-10 0,-3 2-17 15,-5 0-17-15,0 0-17 0</inkml:trace>
  <inkml:trace contextRef="#ctx0" brushRef="#br0" timeOffset="214700.2393">24888 13227 211 0,'0'0'37'16,"0"0"-10"-16,0 0-8 0,0 0-7 15,79-27-4-15,-53 21-3 0,-1 1-7 16,4-1 0-16,-1 1-7 0,2 1-3 15,2 1-9-15,1 3-14 0,0-2-30 0,-1 2-46 16</inkml:trace>
  <inkml:trace contextRef="#ctx0" brushRef="#br0" timeOffset="218766.3126">25688 13435 139 0,'0'0'49'0,"0"0"-4"16,0 0-3-16,0 0-4 0,0 0-7 16,0 0-8-16,0 0-7 0,0 0-3 15,0 0-5-15,0 0-2 0,-3-21-2 16,3 19-4-16,0 1 0 0,-2 1-1 15,2-2 0-15,0 2 2 0,0 0-1 0,0 0 0 16,0 11 0-16,0-1 0 0,5 7 0 16,-2-2-1-16,1 2-1 15,-1-1-3-15,2-2-1 0,1 2-4 16,-1-3-5-16,1 1-9 0,-1-2-11 0,2 1-31 16,-2-2-25-16,-1 4-18 0</inkml:trace>
  <inkml:trace contextRef="#ctx0" brushRef="#br0" timeOffset="219194.2319">26013 13424 374 0,'0'0'39'0,"0"0"-7"16,0 0-5-16,0 0-10 0,0 0-6 0,0 0-7 15,0 0-6-15,0 0 0 0,0 0-3 16,0 0 1-16,-42-41 1 0,32 56 2 16,-2 8 0-16,1 3 2 0,2 3-1 15,0 0-1-15,1-2-1 0,2-1 1 16,2-7-1-16,1 1 0 0,3-2-1 15,0-1-1-15,4 3 0 0,2-8 1 16,4-1 0-16,2-2 4 0,1-4 1 16,1 1-1-16,2-6 0 0,3 0 1 15,-2-5 1-15,3-6 2 0,-2-4 0 0,-4-2 1 16,-1-3 1-16,-4-2 0 0,-3-3 1 16,-3 0-3-16,-3-1-1 0,0-1-1 15,0 1-2-15,-5 3-1 16,-1 2 0-16,1 5-5 0,-1 5-4 0,-1 2-17 15,-2 2-35-15,0 1-46 0,-5 5-64 0</inkml:trace>
  <inkml:trace contextRef="#ctx0" brushRef="#br0" timeOffset="219671.4068">26476 13550 262 0,'0'0'0'0,"0"0"41"0,0 0-41 15,0 0 47-15,0 0 10 0,0 0-15 16,0 0-13-16,0 0-3 0,0 0-8 16,-77-73-9-16,77 73-2 0,-1-1-5 15,1 1-1-15,0-1-2 0,7-4-1 0,9 3-3 16,5-2 1-16,1 1-1 0,4 1-2 16,2 2 1-16,2-1-4 0,2 1-13 15,0 0-18-15,0 0-33 0,-8 0-45 16,-1 4-47-16</inkml:trace>
  <inkml:trace contextRef="#ctx0" brushRef="#br0" timeOffset="219979.7203">27020 13276 586 0,'0'0'0'16,"0"0"-4"-16,0 0 4 0,0 0-7 0,0 0 2 15,0 0 0-15,0 0 3 0,0 0 1 16,0 0 0-16,0 0-2 0,-28 60 1 15,27-35 1-15,-2 0-2 0,0 1 1 16,1 0-5-16,1-2 0 0,-1-1-11 16,1 0-18-16,1-8-36 0,0 7-40 0,0-3-44 15</inkml:trace>
  <inkml:trace contextRef="#ctx0" brushRef="#br0" timeOffset="220486.615">27345 13380 390 0,'0'0'37'0,"0"0"-9"0,0 0-2 15,0 0-2-15,0 0-14 0,0 0-7 0,-26-82-3 16,20 76-1-16,2 3 1 16,-6 1-1-16,4 2-2 0,-4 0 1 15,-5 2-3-15,5 7 3 0,-2 4 0 16,1 0 2-16,2 2 0 0,2 2 0 0,3-5-1 16,-1 3 1-16,1 2-1 0,1-3-2 15,2 5 3-15,-1-1-2 0,2-5 2 16,0 5-2-16,0-2 0 0,0-5 0 15,2 6-3-15,4-5 2 0,1-4-1 16,1 3-1-16,-2-5 1 0,3-1-2 0,1-3 4 16,-6 0 2-16,7-2 0 0,1 0 2 15,4-4 1-15,5-6-1 0,-7-1 0 16,-1-3-1-16,-1-1 2 0,-2 0 3 16,0-3-2-16,-3-2 3 0,-1 1 0 15,-2-1 0-15,-1 3 2 0,-1 1 1 16,-2-3 4-16,0 7 0 0,0-4-4 15,-6 0-4-15,1 9-6 0,-3-5-6 16,0 7 0-16,-1 2-4 0,-5 3-4 16,0 0-3-16,-1 9-14 0,4 3-18 0,-1 5-35 15,5 4-26-15,3 0-37 0</inkml:trace>
  <inkml:trace contextRef="#ctx0" brushRef="#br0" timeOffset="222243.3151">27177 13426 99 0,'0'0'30'15,"0"0"1"-15,0 0 3 0,0 0 1 0,0 0 0 16,0 0-7-16,0 0-6 0,0 0-5 16,0 0-2-16,0 0-3 0,20-67 0 15,-21 56-4-15,-3 2-3 0,-4 0 3 16,-3-2 0-16,4 6 1 0,-5-5-1 15,5 4 1-15,3 4 2 0,-4-3 1 0,4 1-1 16,-5 0-4-16,1 0-5 16,-3-1-2-16,3 2 1 0,-5 3-1 15,-3 0-1-15,3 0 0 0,-5 0-1 16,3 1-1-16,6 3 0 0,-6 3 2 0,2-1 1 16,0 3 0-16,-2 2-1 0,0 1 1 15,1 1 0-15,0 1 1 0,0 2 0 16,1-1-1-16,1 0 0 0,1 2 0 15,4-7 0-15,1 2 0 0,3-2 0 16,1 0 1-16,1 7-1 0,1-4 0 16,1 7 0-16,8-5 0 0,1 0 2 15,6 2-1-15,3-4 2 0,4-1-2 0,3-2 0 16,2 0 0-16,-1-3-1 16,-1-2 0-16,-1-3 0 0,-6 0-1 0,-1-2 1 15,-2 0 0-15,-3 0 1 0,5 0 0 16,-3-2 2-16,-4 0 2 0,2-5 3 15,-2-2-1-15,-2-2 1 0,3-5-4 16,-3-2-2-16,3-3 2 0,0-2 1 16,-1 0-1-16,1-3 2 0,1 2-2 0,-3 0 2 15,-1 1-1-15,1 2 4 0,-6 6 0 16,2-1 3-16,-3 7-3 0,1-1 1 16,-1-1-4-16,-1 7 1 15,3-6-1-15,-3 7 0 0,-1-1-2 0,2 1-2 16,-3 3 0-16,0-2-3 0,0 2 0 15,1 0-1-15,-1-2 1 0,2 2 1 16,-2 0 0-16,1 0 0 0,-1 0 0 16,2 4 0-16,-2 2 0 0,0 8 0 15,0 5 0-15,0 0 1 0,0 6-1 0,-6 1 1 16,0 0 1-16,-2 3-2 0,-1 1 2 16,2 0-3-16,-5 3 1 0,3-1-1 15,1 3 0-15,-2-6 0 0,3 1 0 16,1 1 1-16,0-3 0 0,0-3 0 15,-1-2 0-15,3-6-2 0,1-2 0 0,0-3 4 16,1-1-6-16,1-2 3 16,-1-3-9-16,2-1-2 0,0-5-9 15,-1 0-17-15,1 0-35 0,0 2-55 16,0-2-65-16</inkml:trace>
  <inkml:trace contextRef="#ctx0" brushRef="#br0" timeOffset="222685.8726">27589 13658 388 0,'0'0'34'0,"0"0"-15"0,0 0-1 15,0 0-5-15,0 0-5 0,0 0-2 16,-81-53-3-16,77 51-2 0,0 1-1 16,-1 1-3-16,5 0 0 0,0-2-2 15,0 2-1-15,0 0 1 0,-1 0 2 16,-1 0 0-16,1 0 3 0,1 0 1 15,-2 0 2-15,2 0 2 0,0 0 1 16,0 0 0-16,0 0 2 0,0 0 2 16,0 0-2-16,0 0-1 0,0 0 0 15,0 0-1-15,2 0 0 0,-1 0-1 0,1 0 0 16,-1 0 0-16,1 0-2 0,-1 0-3 16,1-3 0-16,-1 2-5 0,0 0-2 15,1 1-4-15,-1-2-4 0,1 2-5 16,2 0-26-16,1 4-36 0,0 4-41 15,-1 6-48-15</inkml:trace>
  <inkml:trace contextRef="#ctx0" brushRef="#br0" timeOffset="223376.9159">28019 13398 414 0,'0'0'58'0,"0"0"-8"0,0 0-27 15,0 0-7-15,0 0-6 0,-51-79-7 16,41 71-3-16,3 1-4 16,-5 4-3-16,-4-1 2 0,-1 4 1 0,-6 0-2 15,1 3 3-15,0 6-2 0,2 3 1 16,4 3-2-16,0 2 4 0,5 1-2 15,2 0 0-15,2 2 2 0,4 1 0 16,3-1-2-16,0 0-1 0,6 0 1 16,4-2-1-16,3-3 2 0,3-1 3 0,0-1 0 15,2-2 2-15,0 1-1 0,1-3 1 16,-6-1-2-16,1-1 0 0,-5-2 0 16,-2 0 0-16,3-1 0 0,-7-1 1 15,1 1-1-15,-2-2 1 0,1 1-1 16,0 0 2-16,0 1 0 0,-3-4 2 15,0 5 0-15,-11 3 0 0,-7 1 1 16,-9 2 0-16,-4-5-2 0,-2-2 1 16,5-2 0-16,8-2-1 0,1 0 5 15,9 0 1-15,1-2 2 0,-1-2-2 0,6-6-2 16,-1 3-4-16,5-5-2 0,0-8-3 16,11 0-1-16,7-5-3 0,4 0-1 15,4 2-2-15,4 1 0 0,2 2-4 16,0 3-3-16,-2-1-14 0,-3 4-6 15,0 1-1-15,-2 2-1 0,-2 4 9 0,-7 0 9 16,1 3 6-16,-5 3 8 16,-1-3 6-16,1 1 4 0,-7 2 3 15,7-1 2-15,-8 1 5 0,1-1 2 16,3 1 1-16,-3-1 5 0,0 1 3 0,0-1-1 16,-5 2 1-16,0 0-5 0,0 0-6 15,1 0-7-15,1 0-2 0,-1 0-1 16,0 0-2-16,-1 0 1 15,2 2 2-15,1 8-2 0,0 7 0 0,0 6-3 16,-2-1 0-16,-1 5 0 0,2 1-1 0,-2 2-1 16,0 5-1-16,0-1-5 0,0 1-3 15,0 0-5-15,0 0-27 16,0-3-53-16,-2-2-66 0</inkml:trace>
  <inkml:trace contextRef="#ctx0" brushRef="#br0" timeOffset="224346.4277">28678 13602 218 0,'0'0'66'16,"0"0"-12"-16,0 0-6 0,0 0-12 15,0 0-8-15,0 0-5 0,0 0-3 16,0 0-2-16,0 0-6 0,0 0-2 16,3-49-1-16,3 31-1 0,2-2 0 15,1 2 1-15,-1 0 1 0,1-2 0 0,-1 2-2 16,-1-3-2-16,-1 1-1 0,-2-1-1 16,2 6 0-16,-3-2 0 0,-2 6-1 15,-1-4 0-15,0-5 0 0,0 6-2 16,0-4 0-16,0 6 1 0,0 6-1 15,0 2 1-15,0 4-2 0,-1-2 0 0,1 2-2 16,0-1-3-16,0-1 2 16,0 1-1-16,0 1 3 0,0 0 0 15,0 1 0-15,0 13 0 0,-2 7 0 16,2 6 0-16,-1 1 2 0,-3 1-2 0,1-1 1 16,0 1-1-16,0 0 0 0,1-1-1 15,2-1 0-15,0 0-2 0,0-3 2 16,6-1 0-16,4-3 0 0,2-3 1 15,4-4-2-15,1 0-4 0,5-6-4 16,1-1-10-16,0-5-18 0,5-1-34 0,1 0-35 16,-3-3-27-16,1-6-20 0</inkml:trace>
  <inkml:trace contextRef="#ctx0" brushRef="#br0" timeOffset="224583.7054">28601 13453 303 0,'0'0'76'0,"0"0"-7"16,0 0-12-16,0 0-16 0,0 0-12 16,0 0-10-16,0 0-10 15,86 8-2-15,-52-10-5 0,3-4 0 0,-1 0-2 16,3-1-2-16,1 0-3 0,2 1-4 15,-1 2-8-15,2 1-10 0,-4 1-32 16,-1 2-40-16,-3 0-32 0,-5 3-34 16</inkml:trace>
  <inkml:trace contextRef="#ctx0" brushRef="#br0" timeOffset="225520.4919">25296 13216 231 0,'0'0'43'15,"0"0"3"-15,0 0 6 0,0 0-2 16,-33-88-6-16,28 81-3 0,2 2-17 0,2 1-11 16,1 4-12-16,-2 0-6 15,2 0-3-15,-4 0 4 0,-5 10 4 0,-1 15 1 16,-3 11 5-16,2 10-5 16,1 7 2-16,-1 4-2 0,0 5-3 0,1 5 2 15,1-2-1-15,2 2 0 0,-2-3 0 16,3-3-1-16,2-3 6 0,0-5-3 15,-1-3 3-15,-2-6-1 0,3-2-5 16,-2-4 2-16,-1-6-3 0,-1-3-1 16,0-5 0-16,-2-4 2 0,-1-3 0 0,-4-4 0 15,-1-2-1-15,-7-3-5 0,-5-3-7 16,-2-3-13-16,-3-2-20 0,1 0-21 16,-2-5-35-16,4-3-41 0</inkml:trace>
  <inkml:trace contextRef="#ctx0" brushRef="#br0" timeOffset="226546.6253">29469 13440 155 0,'0'0'43'0,"0"0"-6"15,0 0-6-15,0 0-6 0,0 0-6 16,0 0-2-16,0 0-4 0,0 0-7 16,0 0 1-16,15-24-3 0,-4 20 2 0,2-2-4 15,-4 3 1-15,8-2-1 0,2 3-4 16,1 0 2-16,8-1-3 16,1 1-3-16,1-1-3 0,3 2-4 0,-1-1-4 15,1 2-10-15,1 0-11 0,-5 0-15 16,-3 0-13-16,-8 0-9 0</inkml:trace>
  <inkml:trace contextRef="#ctx0" brushRef="#br0" timeOffset="226763.4644">29442 13630 196 0,'0'0'56'15,"0"0"-3"-15,0 0-10 0,0 0-8 0,0 0-13 16,0 0-8-16,0 0-4 16,0 0-6-16,0 0 0 0,86-15-3 15,-61 11-2-15,1 0-5 0,5-1-4 16,3 0-14-16,1 3-16 0,-1 2-32 0,0 0-47 16,-2 0-47-16</inkml:trace>
  <inkml:trace contextRef="#ctx0" brushRef="#br0" timeOffset="227521.4375">30525 13166 390 0,'0'0'59'0,"0"0"-22"15,0 0-11-15,0 0-2 16,0 0-3-16,0 0-4 0,0 0-5 16,0 0-7-16,0 0-2 0,0 0-5 0,-18-77 0 15,18 77 1-15,0 1 0 0,0 12 1 16,0 7 0-16,2 8 4 0,1 1-2 15,0 0 1-15,-2 1-2 0,2-1-2 16,0-3 1-16,-2-2-1 0,1-6 0 16,-1-1 0-16,1-5-1 0,-1-1 0 0,1 1 0 15,-2-7-1-15,3 3-4 0,-1-3-6 16,0 0-6-16,3-1-34 0,7-3-54 16,5-1-68-16</inkml:trace>
  <inkml:trace contextRef="#ctx0" brushRef="#br0" timeOffset="227882.0353">30876 13264 370 0,'0'0'44'0,"0"0"-16"0,0 0-12 0,0 0-8 16,0 0-6-16,0 0-1 0,0 0 0 15,0 0-1-15,0 0-1 0,0 0-1 0,-49 55 1 16,40-42 0-16,5-4 1 0,-5 4 0 16,5-3 1-16,0 0-1 15,-1 1 0-15,2-2-1 0,0 2 1 16,2-7 0-16,1 1 0 0,0-5 0 0,-2 0 2 16,2 0 3-16,0 1 3 0,0-1 1 15,0 0 0-15,0 1 0 0,0-1-1 16,9-2 5-16,1-7 3 0,2 0 2 15,-2-2 0-15,-3-1-3 0,1-2-3 16,0-3-3-16,-2 5-5 0,-3-2 0 16,0 4-3-16,-3 0 1 0,0-3-2 15,0 7-5-15,0-3-3 0,0 5-14 16,0-1-31-16,-9 0-55 0,-2 5-51 16,-4 5-110-16</inkml:trace>
  <inkml:trace contextRef="#ctx0" brushRef="#br0" timeOffset="228321.0859">31071 13582 367 0,'0'0'0'0,"0"0"41"0,0 0-41 0,0 0 50 0,0 0 9 15,0 0-14-15,-26-82-16 0,22 64-9 16,1 1-6-16,2-1-4 0,1 0-2 15,0-3-3-15,1 1-1 0,2 6-1 16,1 1 0-16,1-2-1 0,-2 3 1 16,4-3-3-16,-3 0 1 0,0 0-1 15,1 0 0-15,-2-2-1 0,1 1 2 0,-2-3-4 16,1 1-2-16,-1 1 5 16,0 7-5-16,-2 4 6 0,2 1-2 0,-2 5 1 15,0-1-1-15,0 1 1 0,2-3-2 16,-2 3-2-16,0-2 1 0,1 2 0 15,-1 0 1-15,0 0 2 0,2 2 4 0,-2 11-4 16,0 6 4-16,0 1-4 0,0-1-1 16,0-1 0-16,0 0 1 15,0 2 0-15,1-2 0 0,-1-1 0 16,2 1-1-16,-1-1 0 0,4-2-1 0,-1-1-1 16,0-5 0-16,5 5-2 0,0-5-4 15,-4-2-3-15,9 1-7 0,3-3-7 16,1-2-7-16,6-2-20 0,0-1-14 15,2 0-17-15,-3-6-19 0,2-2-11 16</inkml:trace>
  <inkml:trace contextRef="#ctx0" brushRef="#br0" timeOffset="228527.8665">31159 13318 265 0,'0'0'66'0,"0"0"-3"0,0 0-8 16,0 0-11-16,0 0-9 0,0 0-12 0,0 0-9 15,0 0-6-15,0 0-7 0,0 0-1 16,32 0-9-16,2-4-2 0,0-1-23 16,-2 0-57-16,0 2-63 0,-3 0-112 15</inkml:trace>
  <inkml:trace contextRef="#ctx0" brushRef="#br0" timeOffset="232523.6421">31916 13333 188 0,'0'0'0'0,"0"0"-2"16,0 0 2-16,0 0 0 15,-78-18 2-15,70 18 6 0,8 0 2 0,-2-1-1 16,2 1 2-16,-2 0 0 0,1 0 1 15,-1-2 3-15,1 2-4 0,0 0 1 16,-1 0-1-16,1-1-3 0,-1 1 0 16,1 0-2-16,-1 0 0 0,2 0 1 15,-1 0 0-15,1 0-2 0,-2-2 0 0,2 2-4 16,-1 0-2-16,1 0-1 0,0 0-3 16,0-2 0-16,0 2 1 0,0 0 0 15,0 0 2-15,0 0 1 0,0 0 1 16,0 0 0-16,0-1 1 0,0 1-1 15,4 0 0-15,2-2 0 0,0 2-1 0,1 0 0 16,-7 0-2-16,0 0 2 16,6 0 0-16,0 0 1 0,-1 0 0 15,1 0 0-15,-6 0 0 0,0 0 1 16,7-1 0-16,-1 1 0 0,0 0 6 0,4-2-5 16,-3 2 6-16,-1 0-7 0,0 0 3 15,-6 0 1-15,0-1 0 0,0 1 2 16,1 0-3-16,1 0 0 0,-1-2-7 15,-1 2 6-15,0 0-8 0,0-1 9 16,0 1-2-16,0-3-1 0,-6 0-1 0,-2-1-1 16,-2 1 0-16,-2 2 0 15,-1 0 2-15,0 1 0 0,1 0 1 16,-2 0 2-16,2 0-1 0,-2 0 2 16,-2 0-1-16,3 0-2 0,-4 2 0 0,4 0 0 15,3 1-4-15,-2 0 2 0,7-1-2 16,0 0 0-16,5-2-1 0,-1 0-2 15,1 0 1-15,-2 1-1 0,1-1 3 16,1 1-1-16,0-1 3 0,0 2-1 16,15-1 0-16,4 1-1 0,10-1-6 0,-1-1 0 15,1 0-3-15,-2 0 0 0,2-1 1 16,-2-1-6-16,1 1 1 0,-4 1-12 16,-6 0-12-16,-1 0-18 0,-7 0-19 15</inkml:trace>
  <inkml:trace contextRef="#ctx0" brushRef="#br0" timeOffset="233255.5648">32358 13175 163 0,'0'0'40'15,"0"0"5"-15,0 0-8 0,0 0-3 16,0 0-10-16,-30-77-9 0,14 62-2 15,3 1-4-15,-3 2-5 0,3 1 0 16,0 5-3-16,0 0-1 0,-4 2 0 16,1 2-1-16,-7 2 0 0,4 0 1 0,3 0-1 15,3 5-2-15,0 2 0 0,6-1-6 16,-4 5 6-16,6-3-5 0,2 0 7 16,0 3 1-16,3 1 0 0,0 7 5 15,5-4-4-15,6 5 4 0,-1-4-3 16,4-2-3-16,-5-5-3 0,1-1 1 15,-1-4 2-15,1-1 2 0,-1 0 5 16,-5-1-1-16,6-2 2 0,-4 0 5 16,3 0 1-16,3-6 0 0,-4 0 3 15,2-4-4-15,-3-2-2 0,-1 5 8 0,3-6-1 16,-5 6 10-16,2-1-4 0,-2 1-5 16,-1 4-6-16,3-4-5 0,-2 5-1 15,-1-1-2-15,0 0-3 0,-3 3-1 16,0-3-1-16,0 3 1 0,3 0-1 15,1 7 3-15,2 7-2 0,-1 4 3 0,-2 2 0 16,-2 3-3-16,-1 1 1 0,0 0-4 16,0 3-3-16,-6 0-4 15,-3 1-7-15,1-1-9 0,-4 1-29 16,5 4-29-16,-2-3-58 0,0 1-103 0</inkml:trace>
  <inkml:trace contextRef="#ctx0" brushRef="#br0" timeOffset="233489.6971">32529 13350 416 0,'0'0'46'0,"0"0"-17"15,0 0-13-15,0 0-10 0,0 0-7 16,0 0-6-16,0 0-7 0,0 0-8 16,0 0-8-16,0 0-37 0,0-74-16 0,3 70-35 15,-3 4-14-15</inkml:trace>
  <inkml:trace contextRef="#ctx0" brushRef="#br0" timeOffset="234156.0395">32669 13201 357 0,'0'0'65'0,"0"0"-15"15,0 0-5-15,0 0-15 0,0 0-7 0,0 0-6 16,0 0-4-16,0 0-3 0,0 0-7 16,0 0-3-16,-4-67-2 0,4 67-2 15,0-1 0-15,-6 1-1 0,1-1 1 16,-4 1 2-16,-2 0-1 0,0 1-7 15,2 5 9-15,3 0-6 0,-1 2 0 16,2 1 5-16,0 0-5 0,4-5 0 16,-1 3 3-16,2-3 1 0,0 7 2 15,2-3 1-15,4 5 1 0,1-6 6 16,-2 0-5-16,1-2 4 0,3 0-6 0,4 3 0 16,-4-5-1-16,5 3-1 0,1-1 0 15,-5-3-1-15,6 3 2 0,-3 1 1 16,-2-1-1-16,1 0-2 0,-5 0 0 15,-4-1-1-15,1-2 0 0,-4-2 1 16,0 5 0-16,0 1 1 0,0 3 1 16,0 2 0-16,-7-6 2 0,1 2 0 15,-3-2 1-15,0-3 0 0,4 0 0 16,-5-2 1-16,4 0 3 0,0 0-1 16,-4 0 1-16,6 0-2 0,-3-4-2 0,1-3-1 15,3-2-2-15,-1 0-2 0,4-3 0 16,0-6 0-16,8 1-2 0,4-4 0 15,2 2-2-15,-1 1 1 0,-1 0 0 16,2 3 0-16,-5 3 3 0,0 0-1 16,-2 6 3-16,-1-2 2 0,0 2-1 0,-3 2 1 15,0 2 0-15,-3 2 2 0,0 0-2 16,0 0 1-16,1 0 1 0,0 0 1 16,1 0 4-16,-1-1-3 0,1 1 2 15,6 0-2-15,-2 0 2 0,4 0 0 16,0 1 2-16,-3 5-3 0,4 3 0 15,-5-2 3-15,3 6-4 0,-1 1 0 16,-4-6-3-16,1 9-2 0,-1 1 0 16,-1 1-2-16,0 5 0 0,1-8-1 15,-4 3-3-15,1-1-3 0,-1-6-2 0,0 8-2 16,0-8-3-16,0-6-7 0,0 6-7 16,0-6-25-16,0 1-23 0,0-2-35 15,0-1-53-15</inkml:trace>
  <inkml:trace contextRef="#ctx0" brushRef="#br0" timeOffset="234658.4785">33056 13089 330 0,'0'0'75'0,"0"0"-13"0,0 0-13 16,0 0-13-16,0 0-12 0,0 0-5 16,0 0-8-16,0 0-5 0,0 0-4 15,8-54-3-15,-7 54 0 0,-1 0-1 16,2 0 1-16,1 10 1 0,0 7 1 15,0 6 0-15,-2 4 1 0,-1-2-1 16,0 3 4-16,-1 1-4 0,-2-2 0 16,0-1-2-16,0-1-1 0,1-6 1 15,1-3-1-15,1-4-1 0,0 1-3 0,0-3-2 16,0-5-1-16,0 4-3 0,1-6-3 16,7 2-14-16,-1-1-28 0,6-4-32 15,4-2-39-15,2-6-20 0</inkml:trace>
  <inkml:trace contextRef="#ctx0" brushRef="#br0" timeOffset="234870.4659">33018 13233 337 0,'0'0'59'0,"0"0"-13"0,0 0-12 15,0 0-9-15,0 0-7 0,0 0-6 16,0 0-6-16,0 0-6 0,0 0-11 0,0 0-12 16,32 4-20-16,-2-8-21 0,-1 0-31 15,-8-1-25-15,3 2-38 16</inkml:trace>
  <inkml:trace contextRef="#ctx0" brushRef="#br0" timeOffset="235275.036">33154 12904 374 0,'0'0'63'0,"0"0"-18"0,0 0-12 15,0 0-15-15,-9-89 2 0,9 74-3 16,5 3-1-16,0 3-7 0,4-1-9 0,-2 2-4 15,5 0-1-15,-2 5 1 16,3 3 1-16,6 0-1 0,-2 2 1 16,5 7 5-16,-4 3 1 0,-3 3 1 15,-1 4 2-15,-5 2-6 0,-3 3 1 0,-3 1 1 16,-3 2-1-16,0-2 0 0,0 3 1 16,-8-5-1-16,1 1 1 0,-3-3 0 15,0-3-1-15,0-1 1 0,-3-2 0 16,1-3 2-16,-1 1-8 0,2-6 1 15,2 2-2-15,3-3 0 0,3-3 5 0,-4 4-1 16,6-5 0-16,-2 1 0 16,1 2-1-16,2-2-2 0,0 2 2 15,3 0 1-15,9 2-2 0,2-1-1 16,8-2-5-16,2-2-3 0,3-1-14 0,0-1-24 16,2 0-38-16,-1 0-48 0,-3 0-45 15</inkml:trace>
  <inkml:trace contextRef="#ctx0" brushRef="#br0" timeOffset="235644.6968">32279 13669 627 0,'0'0'0'0,"0"0"0"0,0 0 0 0,0 0 2 15,0 0 0-15,0 0-1 0,91-28-1 16,-41 24 0-16,4 1-3 0,1 1 9 16,-1 2-4-16,-8-2-1 0,-1 1-3 15,-3-2-7-15,-1 0-6 0,1 0-6 0,-1-2-13 16,-1 4-25-16,-2-2-28 0,-2 3-22 16,-3-2-14-16,-4 2-5 0</inkml:trace>
  <inkml:trace contextRef="#ctx0" brushRef="#br0" timeOffset="236039.902">32763 13903 476 0,'0'0'77'16,"0"0"-26"-16,0 0-26 0,0 0-6 15,0 0-9-15,0 0 2 0,0 0-3 16,0 0-3-16,0 0-2 0,0-38 0 0,2 33-3 16,1 2 0-16,-3 3 0 0,0-2-2 15,0 2 0-15,1 0 0 16,1 0-1-16,-1 0 1 0,3 0 1 16,-1 2-1-16,3 7 5 0,0 3-4 0,-2-3 3 15,-1 6-3-15,-2-1 0 0,-1 0 0 16,0 3 1-16,-4-2-1 0,-2-2 0 15,-1 2-1-15,1 0 1 0,1 1 0 16,2-5-1-16,-2-3 1 0,1 3 0 16,1-6-1-16,1 1 1 0,2-6-1 0,0 4 1 15,0 1-2-15,0 3 2 0,11-1 0 16,2-4 0-16,7-1-2 0,4-2-2 16,4 0-4-16,2-8-9 15,2-3-25-15,1-1-59 0,-1 0-61 0,-3-2-98 16</inkml:trace>
  <inkml:trace contextRef="#ctx0" brushRef="#br0" timeOffset="239124.6986">25580 15346 202 0,'0'0'45'16,"0"0"-6"-16,0 0-4 0,0 0-7 15,0 0-9-15,0 0-5 0,0 0-5 16,0 0 2-16,0 0-2 0,9-9 0 16,17 9 0-16,10 0-8 0,5 0 5 0,5 0 0 15,4 2-2-15,1-2 1 0,4 0-3 16,-1 0-2-16,-2 0 2 0,-1-1-2 16,-5-1-2-16,0-2 0 15,-4 1-1-15,-2-1-2 0,-3 0 3 0,-6 2 0 16,-2-3 0-16,-11 2 4 0,-1 0-3 15,-7 2 1-15,-5-1-1 0,2 2 0 16,-7 0-1-16,0-1-2 0,0 1-1 16,1 0-6-16,-1-2-9 0,0 2-9 15,0 0-14-15,-4 0-8 0,-11 0-20 0,-8 2-17 16,-5 3-23-16</inkml:trace>
  <inkml:trace contextRef="#ctx0" brushRef="#br0" timeOffset="239434.775">25580 15436 183 0,'0'0'48'0,"0"0"-10"0,0 0-7 15,0 0-1-15,0 0-8 0,0 0-1 16,0 0-3-16,105-67-4 0,-73 64 1 15,1 1-4-15,0 2 0 0,-1 0-1 16,-2 0-2-16,2 0-1 0,0 0-1 16,0 0-1-16,0-1-3 0,-2 1 0 0,0-2-2 15,1-1 1-15,-1 2-1 0,-2-2-3 16,-1 0 1-16,-1-1-1 16,-3 1-1-16,-5 2-2 0,0-1-4 0,0-1-5 15,-5 3-5-15,4-1-2 0,-4 1-8 16,-3 0-15-16,0 0-27 0,-1 2-22 15,-2 6-22-15</inkml:trace>
  <inkml:trace contextRef="#ctx0" brushRef="#br0" timeOffset="239643.7164">25562 15458 225 0,'0'0'49'0,"0"0"-9"15,87-30-14-15,-50 22-13 0,7 2-9 0,3 0-8 16,5 2-7-16,2 1-11 0,4 1-23 16,1 2-19-16,-1 0-48 0</inkml:trace>
  <inkml:trace contextRef="#ctx0" brushRef="#br0" timeOffset="240394.7569">27959 15336 80 0,'0'0'20'15,"0"0"-2"-15,0 0 1 0,0 0 7 0,0 0 7 16,0 0 6-16,0 0-2 0,0 0-7 16,0 0-6-16,89-2-5 15,-59 4-4-15,3-2-2 0,5 0-3 16,4 0-1-16,4 0-3 0,1 0-2 0,3 0-2 16,-1-2-1-16,-1-1-1 0,2-2-1 15,4 0 1-15,0 0-2 0,0 1 0 16,1 0-1-16,0 0-2 0,-2-3 0 15,-4 3-1-15,-3-1-1 0,-1 1 3 16,-6 1-1-16,-2-1 3 0,-3 2-2 0,-5-2 1 16,-8 3-1-16,-4 0-4 0,-5 1-6 15,-7 0-6-15,3 0-3 16,-4 0 0-16,-1 1-1 0,0 6-4 16,-3 0-17-16,-6 6-16 0,-9 1-25 0</inkml:trace>
  <inkml:trace contextRef="#ctx0" brushRef="#br0" timeOffset="240775.1119">28110 15419 139 0,'0'0'41'15,"0"0"0"-15,0 0-2 0,0 0-5 0,0 0-8 16,0 0-10-16,0 0-3 0,0 0 1 16,0 0-4-16,0 0 0 0,29-14 1 15,-1 11-2-15,6 0 0 0,2 0 1 16,5 0-3-16,0-2-2 0,1 0-1 15,1-2-3-15,1 1 0 0,1 0-1 0,3 0-1 16,-2 0 0-16,3 0-3 16,-2 1 0-16,-3 1-3 0,-2-1-1 15,-3 2-1-15,-1 0-6 0,-6 2-6 16,-10-1-13-16,-2 2-11 0,-7 0-11 0,-6 0 1 16,-1 0-1-16,-6 0 0 0,0 0-12 15</inkml:trace>
  <inkml:trace contextRef="#ctx0" brushRef="#br0" timeOffset="241044.4047">27964 15572 156 0,'0'0'32'15,"0"0"-1"-15,106-18-3 0,-69 12-4 16,-2-2-4-16,1 1-9 0,1-3-5 16,5 3-11-16,2-1 0 0,1 0-6 15,2-2-7-15,0 3-11 0,0 0-21 16,-2 3-37-16</inkml:trace>
  <inkml:trace contextRef="#ctx0" brushRef="#br0" timeOffset="245442.3596">23759 15443 211 0,'0'0'50'16,"0"0"-4"-16,0 0-7 0,0 0-4 0,0 0-9 16,0 0-10-16,0 0-9 0,23-80-4 15,-8 72 1-15,5 2-1 0,1 1-2 16,5 2 3-16,2 0-3 0,2 2 1 15,3 1-1-15,-1 0-1 0,1 0 0 16,-1 0-4-16,-2 0-2 0,2 0 3 0,-1 0-1 16,-1 0 2-16,2 1 1 0,-2-1-1 15,-1 0-1-15,1 0 1 16,-2 0 2-16,-9 0 1 0,1 0-2 16,-6 0 1-16,-8-1 0 0,6 0-5 0,-6 1 3 15,-2-2-2-15,3 2-5 0,-7 0-4 16,0-2-8-16,0 2-7 0,0 0-14 15,-1 0-19-15,-11 2-22 0,-8 7-28 16</inkml:trace>
  <inkml:trace contextRef="#ctx0" brushRef="#br0" timeOffset="245721.6241">23620 15575 239 0,'0'0'50'0,"0"0"-6"0,0 0-13 15,0 0-9-15,0 0-3 0,0 0-3 0,97-87-5 16,-70 75-1-16,1 1-3 0,0 0-3 16,1 2-4-16,0 0 2 0,0 1-1 15,0 2-4-15,-1 0 1 0,2 0-4 16,3 1-6-16,-4 2-2 0,-1 2-7 15,-7-1-6-15,-2 2-7 0,-9 0-15 0,-1 0-11 16,1 3-7-16,-7-1 0 16,-2 4 15-16,-1 2 10 0</inkml:trace>
  <inkml:trace contextRef="#ctx0" brushRef="#br0" timeOffset="245920.9776">23697 15537 144 0,'0'0'49'0,"0"0"6"0,0 0 4 16,0 0-3-16,0 0-13 0,0 0-9 0,0 0-11 16,0 0-7-16,0 0-3 0,0 0-1 15,89-50-3-15,-57 39 0 0,1 0-3 16,3-2-4-16,-3 2 0 16,1 1-3-16,-1 1-2 0,2 0-6 0,0 1-4 15,-2 4-16-15,-1 2-27 0,-9 2-48 16,-3 0-56-16</inkml:trace>
  <inkml:trace contextRef="#ctx0" brushRef="#br0" timeOffset="249523.2033">23831 14273 213 0,'0'0'49'0,"0"0"-5"0,0 0-14 15,0 0-10-15,0 0-13 0,0 0-4 16,0 0-4-16,0 0 1 0,0 0 0 16,16-58 0-16,0 51 1 0,5-3 0 0,-6 6 0 15,3 1 1-15,0 1 0 0,-5 2-2 16,6 0 0-16,-2 0-1 0,-1 0-2 16,0 2 3-16,-3 2-1 0,-6 1-1 15,2 1 0-15,-3 1-2 0,-2-2 2 16,0 3 5-16,-4 2 1 0,0 7 3 15,0 0 0-15,-7 6-3 0,-5-1 1 16,-2 0-1-16,-2-1 1 0,-3-2-4 16,-1 1-1-16,3 1 2 0,1-5-2 15,4-6 3-15,3 3-3 0,4-6-2 0,4-2 0 16,-2 3 2-16,3-1 4 0,0 2-4 16,0 1 2-16,1-2-2 0,7 2 4 15,3-2 0-15,-1 0 1 0,4-4 1 16,2-1-6-16,4-3 1 0,5 0 0 15,-2 0-2-15,0-7 2 0,-2-2-2 0,-1-3-2 16,-4-1 3-16,-1 0-4 16,-1-2 6-16,-3-2 0 0,2 0 1 15,-4 1 4-15,-2-1 2 0,0 4 0 16,-4 0 1-16,0 4 0 0,-1 4-2 0,-1-6 1 16,-1 4-2-16,0 1 1 0,1 2-2 15,-1 4 1-15,0-2-5 0,0 2-3 16,0-1-4-16,0 1-1 0,0-1 2 15,0 1-1-15,0 0 3 0,0 9 2 16,-1 9 2-16,-2 3-2 0,-1-2 3 0,-3 1-4 16,4-6-1-16,-2 1-1 15,2-6 1-15,2 3 3 0,0 1-4 0,1-2 4 16,0 0-3-16,0-6 3 16,1 3 4-16,2-4 2 0,0-1-1 0,8-2 1 15,-1-1-2-15,5-3-4 0,5-7 4 16,-1-4-6-16,-2-2 6 0,1-1-1 15,-4-4 2-15,0 4 1 0,-3-3-2 16,-2-1 1-16,-1 1 1 0,-4 5 0 16,-1-2 0-16,-1 6-1 0,-2-1-3 0,0 0-1 15,-2 3-2-15,-8-3-3 0,-3 6-2 16,-8 1 0-16,-7 5-5 0,-5 11-13 16,-6 10-26-16,-3 9-63 0,2 8-109 15</inkml:trace>
  <inkml:trace contextRef="#ctx0" brushRef="#br0" timeOffset="250357.3556">29437 15036 19 0,'0'0'34'16,"0"0"-3"-16,0 0-8 0,0 0-6 15,0 0-5-15,0 0-3 0,0 0 0 16,0 0-8-16,0 0-6 0,0 0-2 15,-46-32-3-15,46 32 3 0,0 0 5 16,0 0 0-16,0 0-2 0,0 0-3 0,3 4-7 16,3-1-7-16,-4 1-10 15,-2-4-14-15</inkml:trace>
  <inkml:trace contextRef="#ctx0" brushRef="#br0" timeOffset="253732.3364">30444 16548 181 0,'0'0'53'16,"0"0"0"-16,0 0-7 0,0 0-11 16,0 0 1-16,0 0-11 0,0 0-8 0,0 0-6 15,0 0-5-15,-12-68 2 0,12 68-4 16,0 0 3-16,0 3-5 0,0 6 2 16,5 5 0-16,-1 2-1 15,0-2 3-15,0 1-5 0,1-1 0 0,-1-7-1 16,2 5 0-16,-1-4 1 0,-1-1 1 15,3 1-2-15,0-4 3 0,0 2-3 16,1-4 0-16,0 3 1 0,2-2 0 16,-1 0 2-16,4-3-2 0,5 0 2 15,0 0-1-15,8-5 0 0,-1-1 0 0,-2-1-1 16,2-1 2-16,-1-1-2 0,1 0 1 16,-2-3-1-16,5 0-2 15,0-3 0-15,6-3-1 0,-1-1-4 16,3-5 2-16,-4 3-4 0,-1 1 1 0,-2 2 2 15,-2 1-2-15,-3 2 0 0,-2 1 0 0,-9 5-8 16,-5 3-8-16,-3 5-20 16,-5 1-38-16,0 0-34 0,0 0-35 15</inkml:trace>
  <inkml:trace contextRef="#ctx0" brushRef="#br0" timeOffset="254137.1917">30263 16683 363 0,'0'0'59'0,"0"0"-8"0,0 0-13 16,0 0-13-16,0 0-10 0,0 0-7 15,0 0-5-15,0 0-2 0,0 0-1 16,0 0 1-16,-2-13-2 0,2 13 1 16,9 3-1-16,1 5 0 0,6 4 2 0,0 0-2 15,1-2 1-15,4 0-2 0,2 0 2 16,2-1-1-16,2-3 1 0,2 0-3 16,1-3 2-16,2 0 1 0,3-3 0 15,4 0 3-15,3 0-2 0,0-1-2 16,1-5 1-16,2-2-1 0,-2-3-1 15,1-1 1-15,-2 0-1 0,0-3-2 16,1-2 1-16,-1-1-2 16,3-1-6-16,-2-2 2 0,5-2-9 0,-3-1-10 15,2 3-20-15,-3-2-32 0,-4 4-21 16,-2 2-25-16</inkml:trace>
  <inkml:trace contextRef="#ctx0" brushRef="#br0" timeOffset="308598.868">18094 17316 143 0,'0'0'53'0,"0"0"-2"0,0 0 0 16,0 0-8-16,0 0-4 15,0 0-9-15,0 0-9 0,0 0-7 0,0 0-7 16,-5-14-3-16,6 7-4 0,10-3 2 15,6 2-1-15,4 0-1 0,8 6 1 16,4 0 1-16,5 2-4 0,4-5 2 16,1 3-17-16,2-2 16 0,1 1 1 15,1 1-3-15,0 0-2 0,-2 2 0 0,3 0-3 16,-5-2 2-16,2 2-2 0,-3-2-2 16,-2-1-22-16,-2 3 15 0,-5-3-3 15,-2 1-2-15,-10 0 3 16,-8 2-4-16,-7 0 1 0,-6 0 1 0,0 0 11 15,0 0-17-15,2 0 3 0,-1 0 3 16,-1 0-5-16,2 0 17 0,-2 0-1 16,-2 0-11-16,-12 0-8 0,-7 0-12 15</inkml:trace>
  <inkml:trace contextRef="#ctx0" brushRef="#br0" timeOffset="308891.234">17811 17374 196 0,'0'0'79'15,"0"0"-4"-15,0 0-6 0,0 0-23 16,0 0-21-16,0 0-13 0,0 0-5 16,0 0-19-16,0 0 15 0,75-47-16 0,-31 35 17 15,3 1-6-15,2 2 2 0,2 0 0 16,-1 0 0-16,-2-1-1 0,3 2-19 15,0-2 17-15,-1 1-19 0,-1 4 19 16,-2 0-3-16,-3 2-4 0,-3 3 0 16,-3 0 0-16,-5 0 0 0,-4 3-1 0,-8-2 9 15,-6 5-28-15,-4-6-8 16,-6 3-15-16,-1-3-12 0,-4 0 7 16,0 3-1-16,-9 3-12 0</inkml:trace>
  <inkml:trace contextRef="#ctx0" brushRef="#br0" timeOffset="309110.0092">18021 17349 261 0,'0'0'69'0,"0"0"-16"0,0 0-15 0,0 0-6 16,0 0-2-16,0 0 3 0,-77-14-19 16,74 10 12-16,-1 2-23 0,4 2 8 15,0-5-6-15,4-3-2 0,9-2-2 16,9-1 2-16,6 2-2 0,9 4 3 15,3 1-5-15,6 1-2 0,5 1 0 16,4 0-3-16,3 2-1 0,1 0-7 16,5 2-11-16,1 3-30 0,4 3-30 15,1-1-64-15,-2 0-37 0</inkml:trace>
  <inkml:trace contextRef="#ctx0" brushRef="#br0" timeOffset="310039.9132">22545 17570 0 0,'0'0'3'0,"0"0"-1"0,0 0-2 0,102 20 1 16,-65-18 0-16,7-2 1 0,6 0-2 16,5-1 1-16,9-5-2 0,4-2-1 15,3 1 1-15,4 0-2 16,6 2 0-16</inkml:trace>
  <inkml:trace contextRef="#ctx0" brushRef="#br0" timeOffset="312597.8232">24399 16996 9 0,'0'0'11'0,"0"0"0"0,0 0 2 15,0 0-4-15,0 0 0 16,-30-90 3-16,27 75 0 0,0 5 3 0,0-1-3 15,0 0-1-15,0 1-3 0,0-2-4 16,0 1-1-16,-1 0 2 0,2 1 2 16,0 0-2-16,1 6 0 0,-4-7-1 15,4 5-4-15,-4-5 2 0,2 0 0 16,0 2 0-16,2-1 2 0,-1-1 1 0,1 0 1 16,1-3 1-16,0-6 0 0,0 0-2 15,1-6 1-15,4 4-2 0,2-1-3 16,2 0 7-16,2 1-7 0,1-1 1 15,0 2 2-15,1 1-4 0,0 2 1 16,1 1-1-16,1 3 1 0,0 4-2 0,-4 1 2 16,0 2 0-16,-1 3-3 15,-1-1 1-15,1 2-4 0,-4 3 0 16,4-3 3-16,2 3-3 0,3 0 2 16,4 6 1-16,-3 1 0 0,0 0 2 0,0 3-6 15,-1-2 1-15,2 1-1 0,0 1 3 16,-2 1 2-16,0-1 2 0,-1 2-5 15,-1-2 5-15,-2-2 1 0,1-1 0 16,0 1 2-16,-3-5-2 0,5 3-1 16,-3-1-2-16,-1-2 3 0,0 0 1 0,0 0 1 15,0 0-1-15,-2 1 4 16,2-2-7-16,-6 1 2 0,3-1 1 0,-2-1-1 16,2 5 0-16,-1-1 7 15,-1 4-6-15,0-2 5 0,-4 4 3 0,2 5-2 16,-1 1-3-16,-2 7-1 0,0 0-5 15,0 0 0-15,0 2 1 0,0 1-4 16,0 3 0-16,0 1 1 0,0-1 1 16,0 2 1-16,0-2 0 0,0-8-3 15,0-3 0-15,0-1-1 0,0-1 4 0,-5 4 3 16,-1 1 1-16,-5-5 1 0,-2 1-6 16,-6 1 0-16,-1-3 2 0,-5-1-2 15,-1-1 1-15,-4-3-1 16,-3 3-4-16,-4-3 5 0,-3-2 0 0,0 0-5 15,-3 0 0-15,2 0-4 0,3-1-10 16,6-4 3-16,9 1 1 0,10-4 4 16,3-1-3-16,4 0-31 0,-2-6-41 15</inkml:trace>
  <inkml:trace contextRef="#ctx0" brushRef="#br0" timeOffset="312824.574">24590 17142 94 0,'0'0'5'0,"0"0"-18"16,0 0-17-16</inkml:trace>
  <inkml:trace contextRef="#ctx0" brushRef="#br0" timeOffset="317430.5384">17898 17313 141 0,'0'0'28'0,"0"0"-8"16,0 0-2-16,0 0-5 0,0 0 5 15,0 0-3-15,0 0 3 0,0 0 14 16,0 0-16-16,39 7 17 0,-21 0-19 16,4-5-2-16,3-2-1 0,2 0-22 0,9-5 19 15,5-3-20-15,4 1 16 0,5-3-1 16,5 3-2-16,1 0 0 0,1 1-2 15,1 1-1-15,-3 0-2 0,0 3 1 16,-2 2 1-16,-5 0 1 0,-2 0-3 16,-2 0 3-16,-4 0-1 0,-1 0 2 0,-6 0-5 15,-1 0 3-15,-11 0 1 0,-1 0-4 16,-7 0 3-16,-8 0-1 0,1 0-2 16,-6 0-1-16,0 0-2 15,0 0-2-15,2 0-1 0,-1 0-6 0,-1 0-12 16,0 0-18-16,-1 0-43 0,-12-2-18 15</inkml:trace>
  <inkml:trace contextRef="#ctx0" brushRef="#br0" timeOffset="317810.2437">17859 17470 193 0,'0'0'46'0,"0"0"15"16,0 0 7-16,0 0-19 0,0 0-18 0,0 0-13 16,0 0-11-16,0 0-3 0,0 0-2 15,0 0 1-15,-13-23-1 0,36 19 2 16,9-3 0-16,4 4-1 0,4 1-1 15,4 1-1-15,0 1-1 0,0 0 0 16,1-1 2-16,-1-1-4 0,1-1 2 16,0 3-3-16,0-4-3 0,1 3 4 0,1 0-4 15,2-1 3-15,-1 2 1 16,2 0-3-16,-1-3 5 0,-5 1-2 16,-5 0 0-16,-6-3-3 0,-4 2-2 0,-9 0-7 15,-1 0-6-15,-9 1-12 0,-1 0-7 16,0 1-11-16,-4 1-6 0,-1-4-18 15,-4 4-22-15</inkml:trace>
  <inkml:trace contextRef="#ctx0" brushRef="#br0" timeOffset="318524.3402">17882 17078 22 0,'0'0'4'0,"0"0"-2"16,0 0-7-16,0 0-4 0,0 0-5 1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19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605406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19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633446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19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099558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19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226410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19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244358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19-0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131019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19-02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40675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19-02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54262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19-02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091026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19-0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567796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19-0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067103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7D1894-D108-4AEE-8966-77F8A3797104}" type="datetimeFigureOut">
              <a:rPr lang="en-IN" smtClean="0"/>
              <a:t>19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14322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49.e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customXml" Target="../ink/ink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eg"/><Relationship Id="rId13" Type="http://schemas.openxmlformats.org/officeDocument/2006/relationships/customXml" Target="../ink/ink9.xml"/><Relationship Id="rId3" Type="http://schemas.openxmlformats.org/officeDocument/2006/relationships/image" Target="../media/image56.jpeg"/><Relationship Id="rId7" Type="http://schemas.openxmlformats.org/officeDocument/2006/relationships/image" Target="../media/image53.wmf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52.wmf"/><Relationship Id="rId10" Type="http://schemas.openxmlformats.org/officeDocument/2006/relationships/image" Target="../media/image54.wmf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5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eg"/><Relationship Id="rId13" Type="http://schemas.openxmlformats.org/officeDocument/2006/relationships/customXml" Target="../ink/ink10.xml"/><Relationship Id="rId3" Type="http://schemas.openxmlformats.org/officeDocument/2006/relationships/image" Target="../media/image56.jpeg"/><Relationship Id="rId7" Type="http://schemas.openxmlformats.org/officeDocument/2006/relationships/image" Target="../media/image60.wmf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59.wmf"/><Relationship Id="rId10" Type="http://schemas.openxmlformats.org/officeDocument/2006/relationships/image" Target="../media/image61.wmf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6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customXml" Target="../ink/ink11.xml"/><Relationship Id="rId3" Type="http://schemas.openxmlformats.org/officeDocument/2006/relationships/image" Target="../media/image57.jpeg"/><Relationship Id="rId7" Type="http://schemas.openxmlformats.org/officeDocument/2006/relationships/image" Target="../media/image64.wmf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0.bin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64.wmf"/><Relationship Id="rId10" Type="http://schemas.openxmlformats.org/officeDocument/2006/relationships/image" Target="../media/image65.wmf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6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7" Type="http://schemas.openxmlformats.org/officeDocument/2006/relationships/image" Target="../media/image7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customXml" Target="../ink/ink12.x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jpeg"/><Relationship Id="rId13" Type="http://schemas.openxmlformats.org/officeDocument/2006/relationships/customXml" Target="../ink/ink13.xml"/><Relationship Id="rId3" Type="http://schemas.openxmlformats.org/officeDocument/2006/relationships/image" Target="../media/image75.jpeg"/><Relationship Id="rId7" Type="http://schemas.openxmlformats.org/officeDocument/2006/relationships/image" Target="../media/image72.wmf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71.wmf"/><Relationship Id="rId10" Type="http://schemas.openxmlformats.org/officeDocument/2006/relationships/image" Target="../media/image73.wmf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7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82.wmf"/><Relationship Id="rId3" Type="http://schemas.openxmlformats.org/officeDocument/2006/relationships/image" Target="../media/image84.jpeg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85.emf"/><Relationship Id="rId2" Type="http://schemas.openxmlformats.org/officeDocument/2006/relationships/slideLayout" Target="../slideLayouts/slideLayout1.xml"/><Relationship Id="rId16" Type="http://schemas.openxmlformats.org/officeDocument/2006/relationships/customXml" Target="../ink/ink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4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90.wmf"/><Relationship Id="rId3" Type="http://schemas.openxmlformats.org/officeDocument/2006/relationships/image" Target="../media/image91.jpe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89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93.jpeg"/><Relationship Id="rId4" Type="http://schemas.openxmlformats.org/officeDocument/2006/relationships/image" Target="../media/image9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9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105.wmf"/><Relationship Id="rId3" Type="http://schemas.openxmlformats.org/officeDocument/2006/relationships/image" Target="../media/image107.jpeg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63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68.bin"/><Relationship Id="rId3" Type="http://schemas.openxmlformats.org/officeDocument/2006/relationships/image" Target="../media/image114.jpeg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5.jpeg"/><Relationship Id="rId11" Type="http://schemas.openxmlformats.org/officeDocument/2006/relationships/oleObject" Target="../embeddings/oleObject67.bin"/><Relationship Id="rId5" Type="http://schemas.openxmlformats.org/officeDocument/2006/relationships/image" Target="../media/image109.wmf"/><Relationship Id="rId10" Type="http://schemas.openxmlformats.org/officeDocument/2006/relationships/image" Target="../media/image111.wmf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113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e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1.png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2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jpeg"/><Relationship Id="rId3" Type="http://schemas.openxmlformats.org/officeDocument/2006/relationships/image" Target="../media/image127.jpeg"/><Relationship Id="rId7" Type="http://schemas.openxmlformats.org/officeDocument/2006/relationships/image" Target="../media/image124.wmf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3.bin"/><Relationship Id="rId11" Type="http://schemas.openxmlformats.org/officeDocument/2006/relationships/oleObject" Target="../embeddings/oleObject75.bin"/><Relationship Id="rId5" Type="http://schemas.openxmlformats.org/officeDocument/2006/relationships/image" Target="../media/image123.wmf"/><Relationship Id="rId10" Type="http://schemas.openxmlformats.org/officeDocument/2006/relationships/image" Target="../media/image125.wmf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7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image" Target="../media/image131.jpe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3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7.png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139.wmf"/><Relationship Id="rId4" Type="http://schemas.openxmlformats.org/officeDocument/2006/relationships/image" Target="../media/image136.png"/><Relationship Id="rId9" Type="http://schemas.openxmlformats.org/officeDocument/2006/relationships/oleObject" Target="../embeddings/oleObject8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4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143.wmf"/><Relationship Id="rId4" Type="http://schemas.openxmlformats.org/officeDocument/2006/relationships/image" Target="../media/image140.png"/><Relationship Id="rId9" Type="http://schemas.openxmlformats.org/officeDocument/2006/relationships/oleObject" Target="../embeddings/oleObject8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48.png"/><Relationship Id="rId4" Type="http://schemas.openxmlformats.org/officeDocument/2006/relationships/image" Target="../media/image145.png"/><Relationship Id="rId9" Type="http://schemas.openxmlformats.org/officeDocument/2006/relationships/oleObject" Target="../embeddings/oleObject9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image" Target="../media/image153.jpeg"/><Relationship Id="rId7" Type="http://schemas.openxmlformats.org/officeDocument/2006/relationships/image" Target="../media/image15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150.wmf"/><Relationship Id="rId10" Type="http://schemas.openxmlformats.org/officeDocument/2006/relationships/image" Target="../media/image154.jpeg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5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emf"/><Relationship Id="rId4" Type="http://schemas.openxmlformats.org/officeDocument/2006/relationships/customXml" Target="../ink/ink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jpe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jpe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64.png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61.w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3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62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jpe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jpeg"/><Relationship Id="rId2" Type="http://schemas.openxmlformats.org/officeDocument/2006/relationships/image" Target="../media/image166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8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6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75.wmf"/><Relationship Id="rId3" Type="http://schemas.openxmlformats.org/officeDocument/2006/relationships/oleObject" Target="../embeddings/oleObject107.bin"/><Relationship Id="rId7" Type="http://schemas.openxmlformats.org/officeDocument/2006/relationships/image" Target="../media/image172.wmf"/><Relationship Id="rId12" Type="http://schemas.openxmlformats.org/officeDocument/2006/relationships/oleObject" Target="../embeddings/oleObject1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74.wmf"/><Relationship Id="rId5" Type="http://schemas.openxmlformats.org/officeDocument/2006/relationships/image" Target="../media/image176.jpeg"/><Relationship Id="rId10" Type="http://schemas.openxmlformats.org/officeDocument/2006/relationships/oleObject" Target="../embeddings/oleObject110.bin"/><Relationship Id="rId4" Type="http://schemas.openxmlformats.org/officeDocument/2006/relationships/image" Target="../media/image171.png"/><Relationship Id="rId9" Type="http://schemas.openxmlformats.org/officeDocument/2006/relationships/image" Target="../media/image173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8.wmf"/><Relationship Id="rId11" Type="http://schemas.openxmlformats.org/officeDocument/2006/relationships/image" Target="../media/image180.wmf"/><Relationship Id="rId5" Type="http://schemas.openxmlformats.org/officeDocument/2006/relationships/oleObject" Target="../embeddings/oleObject113.bin"/><Relationship Id="rId10" Type="http://schemas.openxmlformats.org/officeDocument/2006/relationships/oleObject" Target="../embeddings/oleObject115.bin"/><Relationship Id="rId4" Type="http://schemas.openxmlformats.org/officeDocument/2006/relationships/image" Target="../media/image177.png"/><Relationship Id="rId9" Type="http://schemas.openxmlformats.org/officeDocument/2006/relationships/image" Target="../media/image181.jpe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84.wmf"/><Relationship Id="rId4" Type="http://schemas.openxmlformats.org/officeDocument/2006/relationships/image" Target="../media/image182.png"/><Relationship Id="rId9" Type="http://schemas.openxmlformats.org/officeDocument/2006/relationships/oleObject" Target="../embeddings/oleObject119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3" Type="http://schemas.openxmlformats.org/officeDocument/2006/relationships/oleObject" Target="../embeddings/oleObject1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jpeg"/><Relationship Id="rId4" Type="http://schemas.openxmlformats.org/officeDocument/2006/relationships/image" Target="../media/image9.png"/><Relationship Id="rId9" Type="http://schemas.openxmlformats.org/officeDocument/2006/relationships/image" Target="../media/image12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86.wmf"/><Relationship Id="rId4" Type="http://schemas.openxmlformats.org/officeDocument/2006/relationships/oleObject" Target="../embeddings/oleObject120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jpeg"/><Relationship Id="rId2" Type="http://schemas.openxmlformats.org/officeDocument/2006/relationships/image" Target="../media/image188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91.jpeg"/><Relationship Id="rId4" Type="http://schemas.openxmlformats.org/officeDocument/2006/relationships/image" Target="../media/image190.jpe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image" Target="../media/image195.jpeg"/><Relationship Id="rId7" Type="http://schemas.openxmlformats.org/officeDocument/2006/relationships/image" Target="../media/image19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92.wmf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94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200.wmf"/><Relationship Id="rId3" Type="http://schemas.openxmlformats.org/officeDocument/2006/relationships/image" Target="../media/image195.jpeg"/><Relationship Id="rId7" Type="http://schemas.openxmlformats.org/officeDocument/2006/relationships/image" Target="../media/image197.wmf"/><Relationship Id="rId12" Type="http://schemas.openxmlformats.org/officeDocument/2006/relationships/oleObject" Target="../embeddings/oleObject1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99.wmf"/><Relationship Id="rId5" Type="http://schemas.openxmlformats.org/officeDocument/2006/relationships/image" Target="../media/image196.wmf"/><Relationship Id="rId15" Type="http://schemas.openxmlformats.org/officeDocument/2006/relationships/image" Target="../media/image194.wmf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98.wmf"/><Relationship Id="rId14" Type="http://schemas.openxmlformats.org/officeDocument/2006/relationships/oleObject" Target="../embeddings/oleObject129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image" Target="../media/image205.jpeg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20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203.wmf"/><Relationship Id="rId4" Type="http://schemas.openxmlformats.org/officeDocument/2006/relationships/image" Target="../media/image206.jpeg"/><Relationship Id="rId9" Type="http://schemas.openxmlformats.org/officeDocument/2006/relationships/oleObject" Target="../embeddings/oleObject132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jpe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208.wmf"/><Relationship Id="rId4" Type="http://schemas.openxmlformats.org/officeDocument/2006/relationships/oleObject" Target="../embeddings/oleObject134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0.emf"/><Relationship Id="rId2" Type="http://schemas.openxmlformats.org/officeDocument/2006/relationships/slideLayout" Target="../slideLayouts/slideLayout1.xml"/><Relationship Id="rId16" Type="http://schemas.openxmlformats.org/officeDocument/2006/relationships/customXml" Target="../ink/ink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11" Type="http://schemas.openxmlformats.org/officeDocument/2006/relationships/image" Target="../media/image19.jpeg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8.wmf"/><Relationship Id="rId10" Type="http://schemas.openxmlformats.org/officeDocument/2006/relationships/image" Target="../media/image16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13" Type="http://schemas.openxmlformats.org/officeDocument/2006/relationships/customXml" Target="../ink/ink4.xml"/><Relationship Id="rId3" Type="http://schemas.openxmlformats.org/officeDocument/2006/relationships/image" Target="../media/image23.jpeg"/><Relationship Id="rId7" Type="http://schemas.openxmlformats.org/officeDocument/2006/relationships/image" Target="../media/image22.wmf"/><Relationship Id="rId12" Type="http://schemas.openxmlformats.org/officeDocument/2006/relationships/image" Target="../media/image28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7.jpeg"/><Relationship Id="rId5" Type="http://schemas.openxmlformats.org/officeDocument/2006/relationships/image" Target="../media/image21.wmf"/><Relationship Id="rId10" Type="http://schemas.openxmlformats.org/officeDocument/2006/relationships/image" Target="../media/image26.jpeg"/><Relationship Id="rId4" Type="http://schemas.openxmlformats.org/officeDocument/2006/relationships/oleObject" Target="../embeddings/oleObject9.bin"/><Relationship Id="rId9" Type="http://schemas.openxmlformats.org/officeDocument/2006/relationships/image" Target="../media/image25.jpeg"/><Relationship Id="rId14" Type="http://schemas.openxmlformats.org/officeDocument/2006/relationships/image" Target="../media/image2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3.emf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12.bin"/><Relationship Id="rId12" Type="http://schemas.openxmlformats.org/officeDocument/2006/relationships/customXml" Target="../ink/ink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jpeg"/><Relationship Id="rId11" Type="http://schemas.openxmlformats.org/officeDocument/2006/relationships/image" Target="../media/image32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4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6.emf"/><Relationship Id="rId4" Type="http://schemas.openxmlformats.org/officeDocument/2006/relationships/customXml" Target="../ink/ink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/>
          <p:cNvSpPr txBox="1"/>
          <p:nvPr/>
        </p:nvSpPr>
        <p:spPr>
          <a:xfrm>
            <a:off x="591671" y="1733348"/>
            <a:ext cx="10929769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800" dirty="0" smtClean="0">
                <a:solidFill>
                  <a:srgbClr val="00B0F0"/>
                </a:solidFill>
                <a:latin typeface="Sitka Small" panose="02000505000000020004" pitchFamily="2" charset="0"/>
              </a:rPr>
              <a:t>Lecture </a:t>
            </a:r>
            <a:r>
              <a:rPr lang="en-IN" sz="4800" dirty="0" smtClean="0">
                <a:solidFill>
                  <a:srgbClr val="00B0F0"/>
                </a:solidFill>
                <a:latin typeface="Sitka Small" panose="02000505000000020004" pitchFamily="2" charset="0"/>
              </a:rPr>
              <a:t>-25-26</a:t>
            </a:r>
            <a:endParaRPr lang="en-IN" sz="4800" dirty="0" smtClean="0">
              <a:latin typeface="Sitka Small" panose="02000505000000020004" pitchFamily="2" charset="0"/>
            </a:endParaRPr>
          </a:p>
          <a:p>
            <a:pPr algn="ctr"/>
            <a:r>
              <a:rPr lang="en-IN" sz="4800" dirty="0" smtClean="0">
                <a:solidFill>
                  <a:srgbClr val="FF0000"/>
                </a:solidFill>
                <a:latin typeface="Sitka Small" panose="02000505000000020004" pitchFamily="2" charset="0"/>
              </a:rPr>
              <a:t>Dynamics</a:t>
            </a:r>
          </a:p>
          <a:p>
            <a:pPr algn="ctr"/>
            <a:endParaRPr lang="en-IN" sz="4800" dirty="0" smtClean="0">
              <a:latin typeface="Sitka Small" panose="02000505000000020004" pitchFamily="2" charset="0"/>
            </a:endParaRPr>
          </a:p>
          <a:p>
            <a:pPr algn="ctr"/>
            <a:r>
              <a:rPr lang="en-IN" sz="4400" dirty="0" smtClean="0">
                <a:solidFill>
                  <a:schemeClr val="accent5">
                    <a:lumMod val="75000"/>
                  </a:schemeClr>
                </a:solidFill>
                <a:latin typeface="Sitka Small" panose="02000505000000020004" pitchFamily="2" charset="0"/>
              </a:rPr>
              <a:t>Part-I: Kinematics</a:t>
            </a:r>
          </a:p>
          <a:p>
            <a:pPr algn="ctr"/>
            <a:r>
              <a:rPr lang="en-IN" sz="4400" dirty="0" smtClean="0">
                <a:solidFill>
                  <a:schemeClr val="accent5">
                    <a:lumMod val="75000"/>
                  </a:schemeClr>
                </a:solidFill>
                <a:latin typeface="Sitka Small" panose="02000505000000020004" pitchFamily="2" charset="0"/>
              </a:rPr>
              <a:t>Part-II: Kinetics</a:t>
            </a:r>
            <a:endParaRPr lang="en-IN" sz="4400" dirty="0">
              <a:solidFill>
                <a:schemeClr val="accent5">
                  <a:lumMod val="75000"/>
                </a:schemeClr>
              </a:solidFill>
              <a:latin typeface="Sitka Small" panose="02000505000000020004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248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eleration as a function of time, position and velocity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896920"/>
              </p:ext>
            </p:extLst>
          </p:nvPr>
        </p:nvGraphicFramePr>
        <p:xfrm>
          <a:off x="872653" y="1838003"/>
          <a:ext cx="12414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4" name="Equation" r:id="rId3" imgW="545626" imgH="253780" progId="Equation.DSMT4">
                  <p:embed/>
                </p:oleObj>
              </mc:Choice>
              <mc:Fallback>
                <p:oleObj name="Equation" r:id="rId3" imgW="545626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653" y="1838003"/>
                        <a:ext cx="12414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466173"/>
              </p:ext>
            </p:extLst>
          </p:nvPr>
        </p:nvGraphicFramePr>
        <p:xfrm>
          <a:off x="8497415" y="1637978"/>
          <a:ext cx="21669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" name="Equation" r:id="rId5" imgW="952087" imgH="482391" progId="Equation.DSMT4">
                  <p:embed/>
                </p:oleObj>
              </mc:Choice>
              <mc:Fallback>
                <p:oleObj name="Equation" r:id="rId5" imgW="952087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7415" y="1637978"/>
                        <a:ext cx="2166938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386943"/>
              </p:ext>
            </p:extLst>
          </p:nvPr>
        </p:nvGraphicFramePr>
        <p:xfrm>
          <a:off x="4246090" y="1687985"/>
          <a:ext cx="13874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" name="Equation" r:id="rId7" imgW="609336" imgH="393529" progId="Equation.DSMT4">
                  <p:embed/>
                </p:oleObj>
              </mc:Choice>
              <mc:Fallback>
                <p:oleObj name="Equation" r:id="rId7" imgW="60933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090" y="1687985"/>
                        <a:ext cx="13874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443194"/>
              </p:ext>
            </p:extLst>
          </p:nvPr>
        </p:nvGraphicFramePr>
        <p:xfrm>
          <a:off x="3714278" y="3684265"/>
          <a:ext cx="23971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7" name="Equation" r:id="rId9" imgW="1054100" imgH="254000" progId="Equation.DSMT4">
                  <p:embed/>
                </p:oleObj>
              </mc:Choice>
              <mc:Fallback>
                <p:oleObj name="Equation" r:id="rId9" imgW="1054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278" y="3684265"/>
                        <a:ext cx="23971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533730"/>
              </p:ext>
            </p:extLst>
          </p:nvPr>
        </p:nvGraphicFramePr>
        <p:xfrm>
          <a:off x="8291040" y="3011165"/>
          <a:ext cx="32035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" name="Equation" r:id="rId11" imgW="1409088" imgH="482391" progId="Equation.DSMT4">
                  <p:embed/>
                </p:oleObj>
              </mc:Choice>
              <mc:Fallback>
                <p:oleObj name="Equation" r:id="rId11" imgW="1409088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1040" y="3011165"/>
                        <a:ext cx="320357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751523"/>
              </p:ext>
            </p:extLst>
          </p:nvPr>
        </p:nvGraphicFramePr>
        <p:xfrm>
          <a:off x="763115" y="3255640"/>
          <a:ext cx="13001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9" name="Equation" r:id="rId13" imgW="571252" imgH="253890" progId="Equation.DSMT4">
                  <p:embed/>
                </p:oleObj>
              </mc:Choice>
              <mc:Fallback>
                <p:oleObj name="Equation" r:id="rId13" imgW="57125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5" y="3255640"/>
                        <a:ext cx="13001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92763"/>
              </p:ext>
            </p:extLst>
          </p:nvPr>
        </p:nvGraphicFramePr>
        <p:xfrm>
          <a:off x="3245965" y="2739703"/>
          <a:ext cx="30321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0" name="Equation" r:id="rId15" imgW="1333500" imgH="393700" progId="Equation.DSMT4">
                  <p:embed/>
                </p:oleObj>
              </mc:Choice>
              <mc:Fallback>
                <p:oleObj name="Equation" r:id="rId15" imgW="1333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965" y="2739703"/>
                        <a:ext cx="30321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588397"/>
              </p:ext>
            </p:extLst>
          </p:nvPr>
        </p:nvGraphicFramePr>
        <p:xfrm>
          <a:off x="4107978" y="5600378"/>
          <a:ext cx="17049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1" name="Equation" r:id="rId17" imgW="748975" imgH="393529" progId="Equation.DSMT4">
                  <p:embed/>
                </p:oleObj>
              </mc:Choice>
              <mc:Fallback>
                <p:oleObj name="Equation" r:id="rId17" imgW="74897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978" y="5600378"/>
                        <a:ext cx="17049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338844"/>
              </p:ext>
            </p:extLst>
          </p:nvPr>
        </p:nvGraphicFramePr>
        <p:xfrm>
          <a:off x="8527578" y="4516115"/>
          <a:ext cx="19335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2" name="Equation" r:id="rId19" imgW="850531" imgH="482391" progId="Equation.DSMT4">
                  <p:embed/>
                </p:oleObj>
              </mc:Choice>
              <mc:Fallback>
                <p:oleObj name="Equation" r:id="rId19" imgW="850531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578" y="4516115"/>
                        <a:ext cx="19335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606254"/>
              </p:ext>
            </p:extLst>
          </p:nvPr>
        </p:nvGraphicFramePr>
        <p:xfrm>
          <a:off x="8551390" y="5592440"/>
          <a:ext cx="19637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3" name="Equation" r:id="rId21" imgW="863225" imgH="482391" progId="Equation.DSMT4">
                  <p:embed/>
                </p:oleObj>
              </mc:Choice>
              <mc:Fallback>
                <p:oleObj name="Equation" r:id="rId21" imgW="863225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1390" y="5592440"/>
                        <a:ext cx="196373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258048"/>
              </p:ext>
            </p:extLst>
          </p:nvPr>
        </p:nvGraphicFramePr>
        <p:xfrm>
          <a:off x="810740" y="5232078"/>
          <a:ext cx="12985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4" name="Equation" r:id="rId23" imgW="571252" imgH="253890" progId="Equation.DSMT4">
                  <p:embed/>
                </p:oleObj>
              </mc:Choice>
              <mc:Fallback>
                <p:oleObj name="Equation" r:id="rId23" imgW="57125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40" y="5232078"/>
                        <a:ext cx="12985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766597"/>
              </p:ext>
            </p:extLst>
          </p:nvPr>
        </p:nvGraphicFramePr>
        <p:xfrm>
          <a:off x="4217515" y="4566915"/>
          <a:ext cx="14160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" name="Equation" r:id="rId25" imgW="622030" imgH="393529" progId="Equation.DSMT4">
                  <p:embed/>
                </p:oleObj>
              </mc:Choice>
              <mc:Fallback>
                <p:oleObj name="Equation" r:id="rId25" imgW="62203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515" y="4566915"/>
                        <a:ext cx="14160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907578" y="1037903"/>
            <a:ext cx="79216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chemeClr val="accent6"/>
                </a:solidFill>
                <a:ea typeface="ＭＳ Ｐゴシック" charset="-128"/>
              </a:rPr>
              <a:t>If….</a:t>
            </a:r>
          </a:p>
        </p:txBody>
      </p:sp>
      <p:cxnSp>
        <p:nvCxnSpPr>
          <p:cNvPr id="31" name="Straight Connector 30"/>
          <p:cNvCxnSpPr/>
          <p:nvPr/>
        </p:nvCxnSpPr>
        <p:spPr>
          <a:xfrm>
            <a:off x="640878" y="2584128"/>
            <a:ext cx="1094105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40878" y="4397053"/>
            <a:ext cx="1094105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2250603" y="1071240"/>
            <a:ext cx="0" cy="53101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680565" y="1523678"/>
            <a:ext cx="1094105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7022628" y="1114103"/>
            <a:ext cx="0" cy="53101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560165" y="1037903"/>
            <a:ext cx="319405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chemeClr val="accent6"/>
                </a:solidFill>
                <a:ea typeface="ＭＳ Ｐゴシック" charset="-128"/>
              </a:rPr>
              <a:t>Kinematic relationship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8624415" y="1037903"/>
            <a:ext cx="139700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chemeClr val="accent6"/>
                </a:solidFill>
                <a:ea typeface="ＭＳ Ｐゴシック" charset="-128"/>
              </a:rPr>
              <a:t>Integrate</a:t>
            </a:r>
          </a:p>
        </p:txBody>
      </p:sp>
      <p:cxnSp>
        <p:nvCxnSpPr>
          <p:cNvPr id="38" name="Straight Connector 37"/>
          <p:cNvCxnSpPr/>
          <p:nvPr/>
        </p:nvCxnSpPr>
        <p:spPr>
          <a:xfrm>
            <a:off x="2250603" y="5446390"/>
            <a:ext cx="9388475" cy="0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4735040" y="3311203"/>
            <a:ext cx="0" cy="4159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2" name="Ink 1"/>
              <p14:cNvContentPartPr/>
              <p14:nvPr/>
            </p14:nvContentPartPr>
            <p14:xfrm>
              <a:off x="834480" y="1544040"/>
              <a:ext cx="10275120" cy="51667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825840" y="1535400"/>
                <a:ext cx="10293480" cy="5181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7420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26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15" y="1004034"/>
            <a:ext cx="3490162" cy="276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411890" y="4608513"/>
            <a:ext cx="5585253" cy="1677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15000"/>
              </a:spcBef>
            </a:pPr>
            <a:r>
              <a:rPr lang="en-US" altLang="en-US" dirty="0"/>
              <a:t>Determine:</a:t>
            </a:r>
          </a:p>
          <a:p>
            <a:pPr marL="0" indent="0" algn="just" eaLnBrk="1" hangingPunct="1">
              <a:spcBef>
                <a:spcPct val="15000"/>
              </a:spcBef>
            </a:pPr>
            <a:r>
              <a:rPr lang="en-US" altLang="en-US" dirty="0" smtClean="0"/>
              <a:t>(a) velocity </a:t>
            </a:r>
            <a:r>
              <a:rPr lang="en-US" altLang="en-US" dirty="0"/>
              <a:t>and elevation above ground at time </a:t>
            </a:r>
            <a:r>
              <a:rPr lang="en-US" altLang="en-US" i="1" dirty="0" smtClean="0"/>
              <a:t>t , </a:t>
            </a:r>
            <a:r>
              <a:rPr lang="en-US" altLang="en-US" dirty="0" smtClean="0"/>
              <a:t>(b) highest </a:t>
            </a:r>
            <a:r>
              <a:rPr lang="en-US" altLang="en-US" dirty="0"/>
              <a:t>elevation reached by ball and corresponding time, and </a:t>
            </a:r>
            <a:r>
              <a:rPr lang="en-US" altLang="en-US" dirty="0" smtClean="0"/>
              <a:t>(c) time </a:t>
            </a:r>
            <a:r>
              <a:rPr lang="en-US" altLang="en-US" dirty="0"/>
              <a:t>when ball will hit the ground and corresponding velocity.</a:t>
            </a:r>
          </a:p>
        </p:txBody>
      </p:sp>
      <p:sp>
        <p:nvSpPr>
          <p:cNvPr id="40" name="Text Box 7"/>
          <p:cNvSpPr txBox="1">
            <a:spLocks noChangeArrowheads="1"/>
          </p:cNvSpPr>
          <p:nvPr/>
        </p:nvSpPr>
        <p:spPr bwMode="auto">
          <a:xfrm>
            <a:off x="411889" y="3900488"/>
            <a:ext cx="5502876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dirty="0"/>
              <a:t>Ball tossed with 10 m/s vertical velocity from window 20 m above ground.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056240" y="789120"/>
              <a:ext cx="10607040" cy="55616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53360" y="785160"/>
                <a:ext cx="10623240" cy="5570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80002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725831" y="1189779"/>
            <a:ext cx="10327660" cy="2610592"/>
            <a:chOff x="56" y="502"/>
            <a:chExt cx="5562" cy="2100"/>
          </a:xfrm>
        </p:grpSpPr>
        <p:pic>
          <p:nvPicPr>
            <p:cNvPr id="8" name="Picture 3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" y="502"/>
              <a:ext cx="1924" cy="1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2339" y="1152"/>
            <a:ext cx="2488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2" name="Equation" r:id="rId4" imgW="3949700" imgH="1524000" progId="Equation.3">
                    <p:embed/>
                  </p:oleObj>
                </mc:Choice>
                <mc:Fallback>
                  <p:oleObj name="Equation" r:id="rId4" imgW="3949700" imgH="152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" y="1152"/>
                          <a:ext cx="2488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4090" y="2154"/>
            <a:ext cx="1528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3" name="Equation" r:id="rId6" imgW="2425700" imgH="711200" progId="Equation.3">
                    <p:embed/>
                  </p:oleObj>
                </mc:Choice>
                <mc:Fallback>
                  <p:oleObj name="Equation" r:id="rId6" imgW="2425700" imgH="71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0" y="2154"/>
                          <a:ext cx="1528" cy="44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725831" y="3919342"/>
            <a:ext cx="10073974" cy="2552070"/>
            <a:chOff x="234" y="2176"/>
            <a:chExt cx="5425" cy="2052"/>
          </a:xfrm>
        </p:grpSpPr>
        <p:pic>
          <p:nvPicPr>
            <p:cNvPr id="12" name="Picture 4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" y="2176"/>
              <a:ext cx="1913" cy="2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3" name="Object 2"/>
            <p:cNvGraphicFramePr>
              <a:graphicFrameLocks noChangeAspect="1"/>
            </p:cNvGraphicFramePr>
            <p:nvPr/>
          </p:nvGraphicFramePr>
          <p:xfrm>
            <a:off x="2339" y="2645"/>
            <a:ext cx="3320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4" name="Equation" r:id="rId9" imgW="5270500" imgH="1524000" progId="Equation.3">
                    <p:embed/>
                  </p:oleObj>
                </mc:Choice>
                <mc:Fallback>
                  <p:oleObj name="Equation" r:id="rId9" imgW="5270500" imgH="152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" y="2645"/>
                          <a:ext cx="3320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"/>
            <p:cNvGraphicFramePr>
              <a:graphicFrameLocks noChangeAspect="1"/>
            </p:cNvGraphicFramePr>
            <p:nvPr/>
          </p:nvGraphicFramePr>
          <p:xfrm>
            <a:off x="3258" y="3648"/>
            <a:ext cx="2360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5" name="Equation" r:id="rId11" imgW="3746500" imgH="711200" progId="Equation.3">
                    <p:embed/>
                  </p:oleObj>
                </mc:Choice>
                <mc:Fallback>
                  <p:oleObj name="Equation" r:id="rId11" imgW="3746500" imgH="71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8" y="3648"/>
                          <a:ext cx="2360" cy="44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5188183" y="1105335"/>
            <a:ext cx="5783710" cy="717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SOLUTION</a:t>
            </a:r>
            <a:r>
              <a:rPr lang="en-US" altLang="en-US" dirty="0" smtClean="0"/>
              <a:t>:</a:t>
            </a:r>
            <a:endParaRPr lang="en-US" altLang="en-US" dirty="0"/>
          </a:p>
          <a:p>
            <a:pPr eaLnBrk="1" hangingPunct="1">
              <a:spcBef>
                <a:spcPct val="3000"/>
              </a:spcBef>
              <a:buFontTx/>
              <a:buChar char="•"/>
            </a:pPr>
            <a:r>
              <a:rPr lang="en-US" altLang="en-US" dirty="0"/>
              <a:t>Integrate twice to find </a:t>
            </a:r>
            <a:r>
              <a:rPr lang="en-US" altLang="en-US" i="1" dirty="0"/>
              <a:t>v</a:t>
            </a:r>
            <a:r>
              <a:rPr lang="en-US" altLang="en-US" dirty="0"/>
              <a:t>(</a:t>
            </a:r>
            <a:r>
              <a:rPr lang="en-US" altLang="en-US" i="1" dirty="0"/>
              <a:t>t</a:t>
            </a:r>
            <a:r>
              <a:rPr lang="en-US" altLang="en-US" dirty="0"/>
              <a:t>) and </a:t>
            </a:r>
            <a:r>
              <a:rPr lang="en-US" altLang="en-US" i="1" dirty="0"/>
              <a:t>y</a:t>
            </a:r>
            <a:r>
              <a:rPr lang="en-US" altLang="en-US" dirty="0"/>
              <a:t>(</a:t>
            </a:r>
            <a:r>
              <a:rPr lang="en-US" altLang="en-US" i="1" dirty="0"/>
              <a:t>t</a:t>
            </a:r>
            <a:r>
              <a:rPr lang="en-US" altLang="en-US" dirty="0"/>
              <a:t>)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5008320" y="1995120"/>
              <a:ext cx="7021440" cy="43383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005080" y="1983960"/>
                <a:ext cx="7027920" cy="4352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32689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14" name="Group 15"/>
          <p:cNvGrpSpPr>
            <a:grpSpLocks/>
          </p:cNvGrpSpPr>
          <p:nvPr/>
        </p:nvGrpSpPr>
        <p:grpSpPr bwMode="auto">
          <a:xfrm>
            <a:off x="781793" y="1029731"/>
            <a:ext cx="10825321" cy="5404022"/>
            <a:chOff x="111" y="254"/>
            <a:chExt cx="5601" cy="3667"/>
          </a:xfrm>
        </p:grpSpPr>
        <p:grpSp>
          <p:nvGrpSpPr>
            <p:cNvPr id="15" name="Group 13"/>
            <p:cNvGrpSpPr>
              <a:grpSpLocks/>
            </p:cNvGrpSpPr>
            <p:nvPr/>
          </p:nvGrpSpPr>
          <p:grpSpPr bwMode="auto">
            <a:xfrm>
              <a:off x="111" y="254"/>
              <a:ext cx="5601" cy="1662"/>
              <a:chOff x="111" y="254"/>
              <a:chExt cx="5601" cy="1662"/>
            </a:xfrm>
          </p:grpSpPr>
          <p:pic>
            <p:nvPicPr>
              <p:cNvPr id="17" name="Picture 3" descr="C:\DOCUME~1\WALTOL~1\LOCALS~1\Temp\\msotw9_temp0.jp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" y="254"/>
                <a:ext cx="1787" cy="16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" name="Text Box 6"/>
              <p:cNvSpPr txBox="1">
                <a:spLocks noChangeArrowheads="1"/>
              </p:cNvSpPr>
              <p:nvPr/>
            </p:nvSpPr>
            <p:spPr bwMode="auto">
              <a:xfrm>
                <a:off x="1946" y="298"/>
                <a:ext cx="3766" cy="4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31775" indent="-231775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 dirty="0"/>
                  <a:t>Solve for </a:t>
                </a:r>
                <a:r>
                  <a:rPr lang="en-US" altLang="en-US" i="1" dirty="0"/>
                  <a:t>t</a:t>
                </a:r>
                <a:r>
                  <a:rPr lang="en-US" altLang="en-US" dirty="0"/>
                  <a:t> when velocity equals zero and  evaluate corresponding altitude. </a:t>
                </a:r>
              </a:p>
            </p:txBody>
          </p:sp>
          <p:graphicFrame>
            <p:nvGraphicFramePr>
              <p:cNvPr id="19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40338330"/>
                  </p:ext>
                </p:extLst>
              </p:nvPr>
            </p:nvGraphicFramePr>
            <p:xfrm>
              <a:off x="2170" y="730"/>
              <a:ext cx="1776" cy="4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50" name="Equation" r:id="rId4" imgW="2819400" imgH="711200" progId="Equation.3">
                      <p:embed/>
                    </p:oleObj>
                  </mc:Choice>
                  <mc:Fallback>
                    <p:oleObj name="Equation" r:id="rId4" imgW="2819400" imgH="71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70" y="730"/>
                            <a:ext cx="1776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00505117"/>
                  </p:ext>
                </p:extLst>
              </p:nvPr>
            </p:nvGraphicFramePr>
            <p:xfrm>
              <a:off x="2498" y="1470"/>
              <a:ext cx="66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51" name="Equation" r:id="rId6" imgW="1054100" imgH="292100" progId="Equation.3">
                      <p:embed/>
                    </p:oleObj>
                  </mc:Choice>
                  <mc:Fallback>
                    <p:oleObj name="Equation" r:id="rId6" imgW="1054100" imgH="2921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8" y="1470"/>
                            <a:ext cx="664" cy="1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6" name="Picture 4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" y="2187"/>
              <a:ext cx="1787" cy="1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1" name="Group 16"/>
          <p:cNvGrpSpPr>
            <a:grpSpLocks/>
          </p:cNvGrpSpPr>
          <p:nvPr/>
        </p:nvGrpSpPr>
        <p:grpSpPr bwMode="auto">
          <a:xfrm>
            <a:off x="4100513" y="3328988"/>
            <a:ext cx="7590487" cy="2725823"/>
            <a:chOff x="1988" y="2102"/>
            <a:chExt cx="3772" cy="1765"/>
          </a:xfrm>
        </p:grpSpPr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1988" y="2102"/>
              <a:ext cx="3772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Solve for </a:t>
              </a:r>
              <a:r>
                <a:rPr lang="en-US" altLang="en-US" i="1" dirty="0"/>
                <a:t>t</a:t>
              </a:r>
              <a:r>
                <a:rPr lang="en-US" altLang="en-US" dirty="0"/>
                <a:t> when altitude equals zero and evaluate corresponding velocity.</a:t>
              </a:r>
            </a:p>
          </p:txBody>
        </p:sp>
        <p:graphicFrame>
          <p:nvGraphicFramePr>
            <p:cNvPr id="23" name="Object 2"/>
            <p:cNvGraphicFramePr>
              <a:graphicFrameLocks noChangeAspect="1"/>
            </p:cNvGraphicFramePr>
            <p:nvPr/>
          </p:nvGraphicFramePr>
          <p:xfrm>
            <a:off x="2247" y="2621"/>
            <a:ext cx="3296" cy="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2" name="Equation" r:id="rId9" imgW="5232400" imgH="1473200" progId="Equation.3">
                    <p:embed/>
                  </p:oleObj>
                </mc:Choice>
                <mc:Fallback>
                  <p:oleObj name="Equation" r:id="rId9" imgW="5232400" imgH="147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" y="2621"/>
                          <a:ext cx="3296" cy="9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"/>
            <p:cNvGraphicFramePr>
              <a:graphicFrameLocks noChangeAspect="1"/>
            </p:cNvGraphicFramePr>
            <p:nvPr/>
          </p:nvGraphicFramePr>
          <p:xfrm>
            <a:off x="4690" y="3683"/>
            <a:ext cx="69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3" name="Equation" r:id="rId11" imgW="1104900" imgH="292100" progId="Equation.3">
                    <p:embed/>
                  </p:oleObj>
                </mc:Choice>
                <mc:Fallback>
                  <p:oleObj name="Equation" r:id="rId11" imgW="11049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0" y="3683"/>
                          <a:ext cx="696" cy="18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4736160" y="1957680"/>
              <a:ext cx="7079400" cy="41781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726440" y="1948320"/>
                <a:ext cx="7091640" cy="4190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04017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25" name="Group 10"/>
          <p:cNvGrpSpPr>
            <a:grpSpLocks/>
          </p:cNvGrpSpPr>
          <p:nvPr/>
        </p:nvGrpSpPr>
        <p:grpSpPr bwMode="auto">
          <a:xfrm>
            <a:off x="276247" y="1070008"/>
            <a:ext cx="11097426" cy="3188916"/>
            <a:chOff x="218" y="625"/>
            <a:chExt cx="5380" cy="2013"/>
          </a:xfrm>
        </p:grpSpPr>
        <p:pic>
          <p:nvPicPr>
            <p:cNvPr id="26" name="Picture 4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" y="651"/>
              <a:ext cx="1812" cy="1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 Box 5"/>
            <p:cNvSpPr txBox="1">
              <a:spLocks noChangeArrowheads="1"/>
            </p:cNvSpPr>
            <p:nvPr/>
          </p:nvSpPr>
          <p:spPr bwMode="auto">
            <a:xfrm>
              <a:off x="2233" y="625"/>
              <a:ext cx="3365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Solve for </a:t>
              </a:r>
              <a:r>
                <a:rPr lang="en-US" altLang="en-US" i="1" dirty="0"/>
                <a:t>t</a:t>
              </a:r>
              <a:r>
                <a:rPr lang="en-US" altLang="en-US" dirty="0"/>
                <a:t> when altitude equals zero  and evaluate corresponding velocity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" name="Object 4"/>
                <p:cNvGraphicFramePr>
                  <a:graphicFrameLocks noChangeAspect="1"/>
                </p:cNvGraphicFramePr>
                <p:nvPr/>
              </p:nvGraphicFramePr>
              <p:xfrm>
                <a:off x="2423" y="1109"/>
                <a:ext cx="2616" cy="44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353" name="Equation" r:id="rId4" imgW="4152900" imgH="711200" progId="Equation.3">
                        <p:embed/>
                      </p:oleObj>
                    </mc:Choice>
                    <mc:Fallback>
                      <p:oleObj name="Equation" r:id="rId4" imgW="4152900" imgH="7112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23" y="1109"/>
                              <a:ext cx="2616" cy="4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" name="Object 4"/>
                <p:cNvGraphicFramePr>
                  <a:graphicFrameLocks noChangeAspect="1"/>
                </p:cNvGraphicFramePr>
                <p:nvPr/>
              </p:nvGraphicFramePr>
              <p:xfrm>
                <a:off x="2423" y="1109"/>
                <a:ext cx="2616" cy="44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78" name="Equation" r:id="rId6" imgW="4152900" imgH="711200" progId="Equation.3">
                        <p:embed/>
                      </p:oleObj>
                    </mc:Choice>
                    <mc:Fallback>
                      <p:oleObj name="Equation" r:id="rId6" imgW="4152900" imgH="7112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23" y="1109"/>
                              <a:ext cx="2616" cy="4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301" y="1534"/>
                  <a:ext cx="3297" cy="5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marL="231775" indent="-231775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indent="0" eaLnBrk="1" hangingPunct="1">
                    <a:spcBef>
                      <a:spcPct val="50000"/>
                    </a:spcBef>
                  </a:pPr>
                  <a14:m>
                    <m:oMath xmlns:m="http://schemas.openxmlformats.org/officeDocument/2006/math">
                      <m:r>
                        <a:rPr lang="en-US" altLang="en-US" b="0" i="1" smtClean="0">
                          <a:latin typeface="Cambria Math"/>
                        </a:rPr>
                        <m:t>𝑡</m:t>
                      </m:r>
                      <m:r>
                        <a:rPr lang="en-US" altLang="en-US" b="0" i="1" smtClean="0">
                          <a:latin typeface="Cambria Math"/>
                        </a:rPr>
                        <m:t>=−1.243</m:t>
                      </m:r>
                    </m:oMath>
                  </a14:m>
                  <a:r>
                    <a:rPr lang="en-US" altLang="en-US" dirty="0" smtClean="0"/>
                    <a:t> sec (meaningless)</a:t>
                  </a:r>
                </a:p>
                <a:p>
                  <a:pPr marL="0" indent="0" eaLnBrk="1" hangingPunct="1">
                    <a:spcBef>
                      <a:spcPct val="50000"/>
                    </a:spcBef>
                  </a:pPr>
                  <a14:m>
                    <m:oMath xmlns:m="http://schemas.openxmlformats.org/officeDocument/2006/math">
                      <m:r>
                        <a:rPr lang="en-US" altLang="en-US" b="0" i="1" smtClean="0">
                          <a:latin typeface="Cambria Math"/>
                        </a:rPr>
                        <m:t>𝑡</m:t>
                      </m:r>
                      <m:r>
                        <a:rPr lang="en-US" altLang="en-US" b="0" i="1" smtClean="0">
                          <a:latin typeface="Cambria Math"/>
                        </a:rPr>
                        <m:t>=3.28</m:t>
                      </m:r>
                    </m:oMath>
                  </a14:m>
                  <a:r>
                    <a:rPr lang="en-US" altLang="en-US" dirty="0" smtClean="0"/>
                    <a:t> sec</a:t>
                  </a:r>
                  <a:endParaRPr lang="en-US" altLang="en-US" dirty="0"/>
                </a:p>
              </p:txBody>
            </p:sp>
          </mc:Choice>
          <mc:Fallback xmlns="">
            <p:sp>
              <p:nvSpPr>
                <p:cNvPr id="16" name="Text 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01" y="1534"/>
                  <a:ext cx="3297" cy="544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t="-3546" b="-1205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11"/>
          <p:cNvGrpSpPr>
            <a:grpSpLocks/>
          </p:cNvGrpSpPr>
          <p:nvPr/>
        </p:nvGrpSpPr>
        <p:grpSpPr bwMode="auto">
          <a:xfrm>
            <a:off x="5349292" y="4099065"/>
            <a:ext cx="4637594" cy="2300356"/>
            <a:chOff x="2423" y="2311"/>
            <a:chExt cx="2248" cy="1453"/>
          </a:xfrm>
        </p:grpSpPr>
        <p:graphicFrame>
          <p:nvGraphicFramePr>
            <p:cNvPr id="31" name="Object 2"/>
            <p:cNvGraphicFramePr>
              <a:graphicFrameLocks noChangeAspect="1"/>
            </p:cNvGraphicFramePr>
            <p:nvPr/>
          </p:nvGraphicFramePr>
          <p:xfrm>
            <a:off x="2423" y="2311"/>
            <a:ext cx="2232" cy="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4" name="Equation" r:id="rId9" imgW="3543300" imgH="1473200" progId="Equation.3">
                    <p:embed/>
                  </p:oleObj>
                </mc:Choice>
                <mc:Fallback>
                  <p:oleObj name="Equation" r:id="rId9" imgW="3543300" imgH="147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3" y="2311"/>
                          <a:ext cx="2232" cy="9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0049527"/>
                </p:ext>
              </p:extLst>
            </p:nvPr>
          </p:nvGraphicFramePr>
          <p:xfrm>
            <a:off x="3958" y="3411"/>
            <a:ext cx="713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5" name="Equation" r:id="rId11" imgW="1130040" imgH="558720" progId="Equation.3">
                    <p:embed/>
                  </p:oleObj>
                </mc:Choice>
                <mc:Fallback>
                  <p:oleObj name="Equation" r:id="rId11" imgW="1130040" imgH="558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8" y="3411"/>
                          <a:ext cx="713" cy="35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2964600" y="1341000"/>
              <a:ext cx="9062640" cy="44362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961360" y="1332720"/>
                <a:ext cx="9070560" cy="4451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24082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2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2" name="Picture 5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332" y="1215382"/>
            <a:ext cx="3663950" cy="2184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37751" y="3447752"/>
            <a:ext cx="5891212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dirty="0"/>
              <a:t>Brake mechanism used to reduce gun recoil consists of piston attached to barrel moving in fixed cylinder filled with oil.  As barrel recoils with initial velocity </a:t>
            </a:r>
            <a:r>
              <a:rPr lang="en-US" altLang="en-US" i="1" dirty="0"/>
              <a:t>v</a:t>
            </a:r>
            <a:r>
              <a:rPr lang="en-US" altLang="en-US" i="1" baseline="-25000" dirty="0"/>
              <a:t>0</a:t>
            </a:r>
            <a:r>
              <a:rPr lang="en-US" altLang="en-US" dirty="0"/>
              <a:t>, piston moves and oil is forced through orifices in piston, causing piston and cylinder to decelerate at rate proportional to their velocity. 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dirty="0"/>
              <a:t>Determine </a:t>
            </a:r>
            <a:r>
              <a:rPr lang="en-US" altLang="en-US" i="1" dirty="0"/>
              <a:t>v</a:t>
            </a:r>
            <a:r>
              <a:rPr lang="en-US" altLang="en-US" dirty="0"/>
              <a:t>(</a:t>
            </a:r>
            <a:r>
              <a:rPr lang="en-US" altLang="en-US" i="1" dirty="0"/>
              <a:t>t</a:t>
            </a:r>
            <a:r>
              <a:rPr lang="en-US" altLang="en-US" dirty="0"/>
              <a:t>), </a:t>
            </a:r>
            <a:r>
              <a:rPr lang="en-US" altLang="en-US" i="1" dirty="0"/>
              <a:t>x</a:t>
            </a:r>
            <a:r>
              <a:rPr lang="en-US" altLang="en-US" dirty="0"/>
              <a:t>(</a:t>
            </a:r>
            <a:r>
              <a:rPr lang="en-US" altLang="en-US" i="1" dirty="0"/>
              <a:t>t</a:t>
            </a:r>
            <a:r>
              <a:rPr lang="en-US" altLang="en-US" dirty="0"/>
              <a:t>), and </a:t>
            </a:r>
            <a:r>
              <a:rPr lang="en-US" altLang="en-US" i="1" dirty="0"/>
              <a:t>v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.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658559"/>
              </p:ext>
            </p:extLst>
          </p:nvPr>
        </p:nvGraphicFramePr>
        <p:xfrm>
          <a:off x="4251258" y="1997293"/>
          <a:ext cx="10556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4" imgW="812447" imgH="253890" progId="Equation.3">
                  <p:embed/>
                </p:oleObj>
              </mc:Choice>
              <mc:Fallback>
                <p:oleObj name="Equation" r:id="rId4" imgW="81244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258" y="1997293"/>
                        <a:ext cx="105568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1094040" y="2321280"/>
              <a:ext cx="4083480" cy="36385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90440" y="2316600"/>
                <a:ext cx="4090320" cy="3646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34713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2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7" name="Group 1039"/>
          <p:cNvGrpSpPr>
            <a:grpSpLocks/>
          </p:cNvGrpSpPr>
          <p:nvPr/>
        </p:nvGrpSpPr>
        <p:grpSpPr bwMode="auto">
          <a:xfrm>
            <a:off x="1263158" y="1200436"/>
            <a:ext cx="9153156" cy="2598886"/>
            <a:chOff x="97" y="284"/>
            <a:chExt cx="5245" cy="1939"/>
          </a:xfrm>
        </p:grpSpPr>
        <p:pic>
          <p:nvPicPr>
            <p:cNvPr id="8" name="Picture 1027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" y="284"/>
              <a:ext cx="1901" cy="19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1030"/>
            <p:cNvSpPr txBox="1">
              <a:spLocks noChangeArrowheads="1"/>
            </p:cNvSpPr>
            <p:nvPr/>
          </p:nvSpPr>
          <p:spPr bwMode="auto">
            <a:xfrm>
              <a:off x="2110" y="383"/>
              <a:ext cx="2596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SOLUTION:</a:t>
              </a:r>
            </a:p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Integrate </a:t>
              </a:r>
              <a:r>
                <a:rPr lang="en-US" altLang="en-US" i="1" dirty="0"/>
                <a:t>a</a:t>
              </a:r>
              <a:r>
                <a:rPr lang="en-US" altLang="en-US" dirty="0"/>
                <a:t> = </a:t>
              </a:r>
              <a:r>
                <a:rPr lang="en-US" altLang="en-US" i="1" dirty="0"/>
                <a:t>dv/</a:t>
              </a:r>
              <a:r>
                <a:rPr lang="en-US" altLang="en-US" i="1" dirty="0" err="1"/>
                <a:t>dt</a:t>
              </a:r>
              <a:r>
                <a:rPr lang="en-US" altLang="en-US" dirty="0"/>
                <a:t> = -</a:t>
              </a:r>
              <a:r>
                <a:rPr lang="en-US" altLang="en-US" i="1" dirty="0" err="1"/>
                <a:t>kv</a:t>
              </a:r>
              <a:r>
                <a:rPr lang="en-US" altLang="en-US" dirty="0"/>
                <a:t> to find </a:t>
              </a:r>
              <a:r>
                <a:rPr lang="en-US" altLang="en-US" i="1" dirty="0"/>
                <a:t>v</a:t>
              </a:r>
              <a:r>
                <a:rPr lang="en-US" altLang="en-US" dirty="0"/>
                <a:t>(</a:t>
              </a:r>
              <a:r>
                <a:rPr lang="en-US" altLang="en-US" i="1" dirty="0"/>
                <a:t>t</a:t>
              </a:r>
              <a:r>
                <a:rPr lang="en-US" altLang="en-US" dirty="0"/>
                <a:t>).</a:t>
              </a:r>
            </a:p>
          </p:txBody>
        </p:sp>
        <p:graphicFrame>
          <p:nvGraphicFramePr>
            <p:cNvPr id="1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1264497"/>
                </p:ext>
              </p:extLst>
            </p:nvPr>
          </p:nvGraphicFramePr>
          <p:xfrm>
            <a:off x="2327" y="1152"/>
            <a:ext cx="2711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8" name="Equation" r:id="rId4" imgW="3009900" imgH="482600" progId="Equation.DSMT4">
                    <p:embed/>
                  </p:oleObj>
                </mc:Choice>
                <mc:Fallback>
                  <p:oleObj name="Equation" r:id="rId4" imgW="3009900" imgH="4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7" y="1152"/>
                          <a:ext cx="2711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758285"/>
                </p:ext>
              </p:extLst>
            </p:nvPr>
          </p:nvGraphicFramePr>
          <p:xfrm>
            <a:off x="4526" y="1753"/>
            <a:ext cx="81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9" name="Equation" r:id="rId6" imgW="1294838" imgH="406224" progId="Equation.3">
                    <p:embed/>
                  </p:oleObj>
                </mc:Choice>
                <mc:Fallback>
                  <p:oleObj name="Equation" r:id="rId6" imgW="1294838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6" y="1753"/>
                          <a:ext cx="816" cy="25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040"/>
          <p:cNvGrpSpPr>
            <a:grpSpLocks/>
          </p:cNvGrpSpPr>
          <p:nvPr/>
        </p:nvGrpSpPr>
        <p:grpSpPr bwMode="auto">
          <a:xfrm>
            <a:off x="1156068" y="3974328"/>
            <a:ext cx="9627265" cy="2437624"/>
            <a:chOff x="97" y="2276"/>
            <a:chExt cx="5517" cy="1819"/>
          </a:xfrm>
        </p:grpSpPr>
        <p:pic>
          <p:nvPicPr>
            <p:cNvPr id="16" name="Picture 1028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" y="2276"/>
              <a:ext cx="1901" cy="1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 Box 1034"/>
            <p:cNvSpPr txBox="1">
              <a:spLocks noChangeArrowheads="1"/>
            </p:cNvSpPr>
            <p:nvPr/>
          </p:nvSpPr>
          <p:spPr bwMode="auto">
            <a:xfrm>
              <a:off x="2110" y="2276"/>
              <a:ext cx="2612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Integrate </a:t>
              </a:r>
              <a:r>
                <a:rPr lang="en-US" altLang="en-US" i="1"/>
                <a:t>v</a:t>
              </a:r>
              <a:r>
                <a:rPr lang="en-US" altLang="en-US"/>
                <a:t>(</a:t>
              </a:r>
              <a:r>
                <a:rPr lang="en-US" altLang="en-US" i="1"/>
                <a:t>t</a:t>
              </a:r>
              <a:r>
                <a:rPr lang="en-US" altLang="en-US"/>
                <a:t>) = </a:t>
              </a:r>
              <a:r>
                <a:rPr lang="en-US" altLang="en-US" i="1"/>
                <a:t>dx/dt</a:t>
              </a:r>
              <a:r>
                <a:rPr lang="en-US" altLang="en-US"/>
                <a:t>  to find </a:t>
              </a:r>
              <a:r>
                <a:rPr lang="en-US" altLang="en-US" i="1"/>
                <a:t>x</a:t>
              </a:r>
              <a:r>
                <a:rPr lang="en-US" altLang="en-US"/>
                <a:t>(</a:t>
              </a:r>
              <a:r>
                <a:rPr lang="en-US" altLang="en-US" i="1"/>
                <a:t>t</a:t>
              </a:r>
              <a:r>
                <a:rPr lang="en-US" altLang="en-US"/>
                <a:t>).</a:t>
              </a:r>
              <a:endParaRPr lang="en-US" altLang="en-US" i="1"/>
            </a:p>
          </p:txBody>
        </p:sp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2390" y="2603"/>
            <a:ext cx="2425" cy="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0" name="Equation" r:id="rId9" imgW="2463800" imgH="889000" progId="Equation.DSMT4">
                    <p:embed/>
                  </p:oleObj>
                </mc:Choice>
                <mc:Fallback>
                  <p:oleObj name="Equation" r:id="rId9" imgW="2463800" imgH="889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" y="2603"/>
                          <a:ext cx="2425" cy="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"/>
            <p:cNvGraphicFramePr>
              <a:graphicFrameLocks noChangeAspect="1"/>
            </p:cNvGraphicFramePr>
            <p:nvPr/>
          </p:nvGraphicFramePr>
          <p:xfrm>
            <a:off x="4462" y="3644"/>
            <a:ext cx="115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1" name="Equation" r:id="rId11" imgW="1828800" imgH="622300" progId="Equation.3">
                    <p:embed/>
                  </p:oleObj>
                </mc:Choice>
                <mc:Fallback>
                  <p:oleObj name="Equation" r:id="rId11" imgW="1828800" imgH="622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2" y="3644"/>
                          <a:ext cx="1152" cy="39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5187960" y="1666800"/>
              <a:ext cx="6624000" cy="46040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178960" y="1657080"/>
                <a:ext cx="6644160" cy="4618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53827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2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14" name="Group 1044"/>
          <p:cNvGrpSpPr>
            <a:grpSpLocks/>
          </p:cNvGrpSpPr>
          <p:nvPr/>
        </p:nvGrpSpPr>
        <p:grpSpPr bwMode="auto">
          <a:xfrm>
            <a:off x="551935" y="1095635"/>
            <a:ext cx="9809072" cy="2863952"/>
            <a:chOff x="61" y="308"/>
            <a:chExt cx="5322" cy="2023"/>
          </a:xfrm>
        </p:grpSpPr>
        <p:pic>
          <p:nvPicPr>
            <p:cNvPr id="20" name="Picture 1029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" y="308"/>
              <a:ext cx="1838" cy="2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Text Box 1031"/>
            <p:cNvSpPr txBox="1">
              <a:spLocks noChangeArrowheads="1"/>
            </p:cNvSpPr>
            <p:nvPr/>
          </p:nvSpPr>
          <p:spPr bwMode="auto">
            <a:xfrm>
              <a:off x="1899" y="323"/>
              <a:ext cx="3441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Integrate </a:t>
              </a:r>
              <a:r>
                <a:rPr lang="en-US" altLang="en-US" i="1" dirty="0"/>
                <a:t>a</a:t>
              </a:r>
              <a:r>
                <a:rPr lang="en-US" altLang="en-US" dirty="0"/>
                <a:t> = </a:t>
              </a:r>
              <a:r>
                <a:rPr lang="en-US" altLang="en-US" i="1" dirty="0"/>
                <a:t>v dv/dx</a:t>
              </a:r>
              <a:r>
                <a:rPr lang="en-US" altLang="en-US" dirty="0"/>
                <a:t> = -</a:t>
              </a:r>
              <a:r>
                <a:rPr lang="en-US" altLang="en-US" i="1" dirty="0" err="1"/>
                <a:t>kv</a:t>
              </a:r>
              <a:r>
                <a:rPr lang="en-US" altLang="en-US" i="1" dirty="0"/>
                <a:t> </a:t>
              </a:r>
              <a:r>
                <a:rPr lang="en-US" altLang="en-US" dirty="0"/>
                <a:t>to find </a:t>
              </a:r>
              <a:r>
                <a:rPr lang="en-US" altLang="en-US" i="1" dirty="0"/>
                <a:t>v</a:t>
              </a:r>
              <a:r>
                <a:rPr lang="en-US" altLang="en-US" dirty="0"/>
                <a:t>(</a:t>
              </a:r>
              <a:r>
                <a:rPr lang="en-US" altLang="en-US" i="1" dirty="0"/>
                <a:t>x</a:t>
              </a:r>
              <a:r>
                <a:rPr lang="en-US" altLang="en-US" dirty="0"/>
                <a:t>).</a:t>
              </a:r>
            </a:p>
          </p:txBody>
        </p:sp>
        <p:graphicFrame>
          <p:nvGraphicFramePr>
            <p:cNvPr id="2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514195"/>
                </p:ext>
              </p:extLst>
            </p:nvPr>
          </p:nvGraphicFramePr>
          <p:xfrm>
            <a:off x="2201" y="676"/>
            <a:ext cx="3096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8" name="Equation" r:id="rId4" imgW="4914900" imgH="1219200" progId="Equation.3">
                    <p:embed/>
                  </p:oleObj>
                </mc:Choice>
                <mc:Fallback>
                  <p:oleObj name="Equation" r:id="rId4" imgW="4914900" imgH="1219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1" y="676"/>
                          <a:ext cx="3096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6166458"/>
                </p:ext>
              </p:extLst>
            </p:nvPr>
          </p:nvGraphicFramePr>
          <p:xfrm>
            <a:off x="4697" y="1544"/>
            <a:ext cx="686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9" name="Equation" r:id="rId6" imgW="660240" imgH="228600" progId="Equation.3">
                    <p:embed/>
                  </p:oleObj>
                </mc:Choice>
                <mc:Fallback>
                  <p:oleObj name="Equation" r:id="rId6" imgW="6602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" y="1544"/>
                          <a:ext cx="686" cy="23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1043"/>
          <p:cNvGrpSpPr>
            <a:grpSpLocks/>
          </p:cNvGrpSpPr>
          <p:nvPr/>
        </p:nvGrpSpPr>
        <p:grpSpPr bwMode="auto">
          <a:xfrm>
            <a:off x="4457788" y="3956657"/>
            <a:ext cx="6539726" cy="2457188"/>
            <a:chOff x="1955" y="2198"/>
            <a:chExt cx="3548" cy="1736"/>
          </a:xfrm>
        </p:grpSpPr>
        <p:sp>
          <p:nvSpPr>
            <p:cNvPr id="25" name="Text Box 1036"/>
            <p:cNvSpPr txBox="1">
              <a:spLocks noChangeArrowheads="1"/>
            </p:cNvSpPr>
            <p:nvPr/>
          </p:nvSpPr>
          <p:spPr bwMode="auto">
            <a:xfrm>
              <a:off x="1955" y="2198"/>
              <a:ext cx="1460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Alternatively,  </a:t>
              </a:r>
            </a:p>
          </p:txBody>
        </p:sp>
        <p:graphicFrame>
          <p:nvGraphicFramePr>
            <p:cNvPr id="26" name="Object 2"/>
            <p:cNvGraphicFramePr>
              <a:graphicFrameLocks noChangeAspect="1"/>
            </p:cNvGraphicFramePr>
            <p:nvPr/>
          </p:nvGraphicFramePr>
          <p:xfrm>
            <a:off x="2750" y="3329"/>
            <a:ext cx="136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20" name="Equation" r:id="rId8" imgW="2159000" imgH="736600" progId="Equation.3">
                    <p:embed/>
                  </p:oleObj>
                </mc:Choice>
                <mc:Fallback>
                  <p:oleObj name="Equation" r:id="rId8" imgW="2159000" imgH="736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0" y="3329"/>
                          <a:ext cx="1360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9774902"/>
                </p:ext>
              </p:extLst>
            </p:nvPr>
          </p:nvGraphicFramePr>
          <p:xfrm>
            <a:off x="4799" y="3726"/>
            <a:ext cx="70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21" name="Equation" r:id="rId10" imgW="1117600" imgH="330200" progId="Equation.3">
                    <p:embed/>
                  </p:oleObj>
                </mc:Choice>
                <mc:Fallback>
                  <p:oleObj name="Equation" r:id="rId10" imgW="1117600" imgH="330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9" y="3726"/>
                          <a:ext cx="704" cy="20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4"/>
            <p:cNvGraphicFramePr>
              <a:graphicFrameLocks noChangeAspect="1"/>
            </p:cNvGraphicFramePr>
            <p:nvPr/>
          </p:nvGraphicFramePr>
          <p:xfrm>
            <a:off x="2758" y="2894"/>
            <a:ext cx="1792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22" name="Equation" r:id="rId12" imgW="2844800" imgH="673100" progId="Equation.3">
                    <p:embed/>
                  </p:oleObj>
                </mc:Choice>
                <mc:Fallback>
                  <p:oleObj name="Equation" r:id="rId12" imgW="2844800" imgH="673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8" y="2894"/>
                          <a:ext cx="1792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5"/>
            <p:cNvGraphicFramePr>
              <a:graphicFrameLocks noChangeAspect="1"/>
            </p:cNvGraphicFramePr>
            <p:nvPr/>
          </p:nvGraphicFramePr>
          <p:xfrm>
            <a:off x="2758" y="2498"/>
            <a:ext cx="115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23" name="Equation" r:id="rId14" imgW="1828800" imgH="622300" progId="Equation.3">
                    <p:embed/>
                  </p:oleObj>
                </mc:Choice>
                <mc:Fallback>
                  <p:oleObj name="Equation" r:id="rId14" imgW="1828800" imgH="622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8" y="2498"/>
                          <a:ext cx="115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1039"/>
            <p:cNvSpPr txBox="1">
              <a:spLocks noChangeArrowheads="1"/>
            </p:cNvSpPr>
            <p:nvPr/>
          </p:nvSpPr>
          <p:spPr bwMode="auto">
            <a:xfrm>
              <a:off x="2256" y="2569"/>
              <a:ext cx="430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with</a:t>
              </a:r>
            </a:p>
          </p:txBody>
        </p:sp>
        <p:sp>
          <p:nvSpPr>
            <p:cNvPr id="31" name="Text Box 1040"/>
            <p:cNvSpPr txBox="1">
              <a:spLocks noChangeArrowheads="1"/>
            </p:cNvSpPr>
            <p:nvPr/>
          </p:nvSpPr>
          <p:spPr bwMode="auto">
            <a:xfrm>
              <a:off x="2256" y="2981"/>
              <a:ext cx="397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and</a:t>
              </a:r>
            </a:p>
          </p:txBody>
        </p:sp>
        <p:sp>
          <p:nvSpPr>
            <p:cNvPr id="32" name="Text Box 1042"/>
            <p:cNvSpPr txBox="1">
              <a:spLocks noChangeArrowheads="1"/>
            </p:cNvSpPr>
            <p:nvPr/>
          </p:nvSpPr>
          <p:spPr bwMode="auto">
            <a:xfrm>
              <a:off x="2248" y="3436"/>
              <a:ext cx="44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then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" name="Ink 1"/>
              <p14:cNvContentPartPr/>
              <p14:nvPr/>
            </p14:nvContentPartPr>
            <p14:xfrm>
              <a:off x="5194800" y="1135440"/>
              <a:ext cx="5623200" cy="19638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192280" y="1129320"/>
                <a:ext cx="5628240" cy="1978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48778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3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3870229" y="1077980"/>
            <a:ext cx="7323137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/>
            <a:r>
              <a:rPr lang="en-US" altLang="en-US" dirty="0"/>
              <a:t>A bowling ball is dropped from a boat so that it strikes the surface of a lake with a speed of 15 </a:t>
            </a:r>
            <a:r>
              <a:rPr lang="en-US" altLang="en-US" dirty="0" err="1"/>
              <a:t>ft</a:t>
            </a:r>
            <a:r>
              <a:rPr lang="en-US" altLang="en-US" dirty="0"/>
              <a:t>/s. Assuming the ball experiences a downward acceleration </a:t>
            </a:r>
            <a:r>
              <a:rPr lang="en-US" altLang="en-US" dirty="0">
                <a:solidFill>
                  <a:srgbClr val="000000"/>
                </a:solidFill>
              </a:rPr>
              <a:t>of </a:t>
            </a:r>
            <a:r>
              <a:rPr lang="en-US" altLang="en-US" i="1" dirty="0">
                <a:solidFill>
                  <a:srgbClr val="000000"/>
                </a:solidFill>
              </a:rPr>
              <a:t>a =10 - 0.01v</a:t>
            </a:r>
            <a:r>
              <a:rPr lang="en-US" altLang="en-US" i="1" baseline="30000" dirty="0">
                <a:solidFill>
                  <a:srgbClr val="000000"/>
                </a:solidFill>
              </a:rPr>
              <a:t>2</a:t>
            </a:r>
            <a:r>
              <a:rPr lang="en-US" altLang="en-US" dirty="0">
                <a:solidFill>
                  <a:srgbClr val="000000"/>
                </a:solidFill>
              </a:rPr>
              <a:t>    when in the water, determine the velocity of the ball when it strikes the bottom of the lake.</a:t>
            </a:r>
            <a:r>
              <a:rPr lang="en-US" altLang="en-US" dirty="0"/>
              <a:t> </a:t>
            </a:r>
          </a:p>
        </p:txBody>
      </p:sp>
      <p:pic>
        <p:nvPicPr>
          <p:cNvPr id="19" name="Picture 3" descr="bee29230_p11-02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2"/>
          <a:stretch>
            <a:fillRect/>
          </a:stretch>
        </p:blipFill>
        <p:spPr bwMode="auto">
          <a:xfrm>
            <a:off x="214677" y="1077980"/>
            <a:ext cx="3515853" cy="3353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646417"/>
              </p:ext>
            </p:extLst>
          </p:nvPr>
        </p:nvGraphicFramePr>
        <p:xfrm>
          <a:off x="5947695" y="2708343"/>
          <a:ext cx="20748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4" imgW="863225" imgH="482391" progId="Equation.DSMT4">
                  <p:embed/>
                </p:oleObj>
              </mc:Choice>
              <mc:Fallback>
                <p:oleObj name="Equation" r:id="rId4" imgW="863225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695" y="2708343"/>
                        <a:ext cx="207486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4247356" y="3895505"/>
            <a:ext cx="71215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sz="2400" b="1" dirty="0" smtClean="0">
                <a:solidFill>
                  <a:schemeClr val="accent6"/>
                </a:solidFill>
              </a:rPr>
              <a:t>The velocity would have to be high enough for the 0.01 v</a:t>
            </a:r>
            <a:r>
              <a:rPr lang="en-US" sz="2400" b="1" baseline="30000" dirty="0" smtClean="0">
                <a:solidFill>
                  <a:schemeClr val="accent6"/>
                </a:solidFill>
              </a:rPr>
              <a:t>2</a:t>
            </a:r>
            <a:r>
              <a:rPr lang="en-US" sz="2400" b="1" dirty="0" smtClean="0">
                <a:solidFill>
                  <a:schemeClr val="accent6"/>
                </a:solidFill>
              </a:rPr>
              <a:t> term to be bigger than 10</a:t>
            </a:r>
          </a:p>
        </p:txBody>
      </p:sp>
    </p:spTree>
    <p:extLst>
      <p:ext uri="{BB962C8B-B14F-4D97-AF65-F5344CB8AC3E}">
        <p14:creationId xmlns:p14="http://schemas.microsoft.com/office/powerpoint/2010/main" val="4167936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4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7" name="Picture 3" descr="bee29230_p11-0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38" t="42580" r="25134" b="-2"/>
          <a:stretch>
            <a:fillRect/>
          </a:stretch>
        </p:blipFill>
        <p:spPr bwMode="auto">
          <a:xfrm>
            <a:off x="416180" y="1358367"/>
            <a:ext cx="4629150" cy="1593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16180" y="3004538"/>
            <a:ext cx="558800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/>
            <a:r>
              <a:rPr lang="en-US" altLang="en-US" dirty="0"/>
              <a:t>The car starts from rest and accelerates according to the relationship</a:t>
            </a:r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4844"/>
              </p:ext>
            </p:extLst>
          </p:nvPr>
        </p:nvGraphicFramePr>
        <p:xfrm>
          <a:off x="1434714" y="3730179"/>
          <a:ext cx="25304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1" name="Equation" r:id="rId4" imgW="926698" imgH="203112" progId="Equation.DSMT4">
                  <p:embed/>
                </p:oleObj>
              </mc:Choice>
              <mc:Fallback>
                <p:oleObj name="Equation" r:id="rId4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714" y="3730179"/>
                        <a:ext cx="25304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337751" y="4285898"/>
            <a:ext cx="558800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/>
            <a:r>
              <a:rPr lang="en-US" altLang="en-US" dirty="0"/>
              <a:t>It travels around a circular track that has a radius of 200 meters.  Calculate the velocity of the car after it has travelled halfway around the track.  What is the car’s maximum possible speed?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157545"/>
              </p:ext>
            </p:extLst>
          </p:nvPr>
        </p:nvGraphicFramePr>
        <p:xfrm>
          <a:off x="6433580" y="1473652"/>
          <a:ext cx="17033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2" name="Equation" r:id="rId6" imgW="748975" imgH="393529" progId="Equation.DSMT4">
                  <p:embed/>
                </p:oleObj>
              </mc:Choice>
              <mc:Fallback>
                <p:oleObj name="Equation" r:id="rId6" imgW="74897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3580" y="1473652"/>
                        <a:ext cx="170338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508656"/>
              </p:ext>
            </p:extLst>
          </p:nvPr>
        </p:nvGraphicFramePr>
        <p:xfrm>
          <a:off x="9365693" y="1441158"/>
          <a:ext cx="19621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3" name="Equation" r:id="rId8" imgW="863225" imgH="482391" progId="Equation.DSMT4">
                  <p:embed/>
                </p:oleObj>
              </mc:Choice>
              <mc:Fallback>
                <p:oleObj name="Equation" r:id="rId8" imgW="863225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5693" y="1441158"/>
                        <a:ext cx="19621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884771"/>
              </p:ext>
            </p:extLst>
          </p:nvPr>
        </p:nvGraphicFramePr>
        <p:xfrm>
          <a:off x="6738000" y="2614558"/>
          <a:ext cx="43608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4" name="Equation" r:id="rId10" imgW="1916868" imgH="203112" progId="Equation.DSMT4">
                  <p:embed/>
                </p:oleObj>
              </mc:Choice>
              <mc:Fallback>
                <p:oleObj name="Equation" r:id="rId10" imgW="191686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000" y="2614558"/>
                        <a:ext cx="43608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215366"/>
              </p:ext>
            </p:extLst>
          </p:nvPr>
        </p:nvGraphicFramePr>
        <p:xfrm>
          <a:off x="7339013" y="3144238"/>
          <a:ext cx="25304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5" name="Equation" r:id="rId12" imgW="926698" imgH="203112" progId="Equation.DSMT4">
                  <p:embed/>
                </p:oleObj>
              </mc:Choice>
              <mc:Fallback>
                <p:oleObj name="Equation" r:id="rId12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013" y="3144238"/>
                        <a:ext cx="25304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3"/>
          <p:cNvSpPr txBox="1">
            <a:spLocks noChangeArrowheads="1"/>
          </p:cNvSpPr>
          <p:nvPr/>
        </p:nvSpPr>
        <p:spPr bwMode="auto">
          <a:xfrm>
            <a:off x="7335838" y="3698092"/>
            <a:ext cx="2359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 dirty="0" err="1"/>
              <a:t>v</a:t>
            </a:r>
            <a:r>
              <a:rPr lang="en-US" altLang="en-US" sz="2400" i="1" baseline="-25000" dirty="0" err="1"/>
              <a:t>o</a:t>
            </a:r>
            <a:r>
              <a:rPr lang="en-US" altLang="en-US" sz="2400" dirty="0"/>
              <a:t> = 0, </a:t>
            </a:r>
            <a:r>
              <a:rPr lang="en-US" altLang="en-US" sz="2400" i="1" dirty="0"/>
              <a:t>r </a:t>
            </a:r>
            <a:r>
              <a:rPr lang="en-US" altLang="en-US" sz="2400" dirty="0"/>
              <a:t>= 200 m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742905" y="4594666"/>
            <a:ext cx="494427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Velocity is a maximum when acceleration is zero</a:t>
            </a:r>
          </a:p>
        </p:txBody>
      </p:sp>
    </p:spTree>
    <p:extLst>
      <p:ext uri="{BB962C8B-B14F-4D97-AF65-F5344CB8AC3E}">
        <p14:creationId xmlns:p14="http://schemas.microsoft.com/office/powerpoint/2010/main" val="306967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TextBox 6"/>
          <p:cNvSpPr txBox="1"/>
          <p:nvPr/>
        </p:nvSpPr>
        <p:spPr>
          <a:xfrm>
            <a:off x="337751" y="963827"/>
            <a:ext cx="1149178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IN" sz="2400" dirty="0" smtClean="0">
                <a:solidFill>
                  <a:srgbClr val="0070C0"/>
                </a:solidFill>
                <a:latin typeface="Sitka Small" panose="02000505000000020004" pitchFamily="2" charset="0"/>
              </a:rPr>
              <a:t>Dynamics: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IN" sz="2400" dirty="0" smtClean="0">
                <a:solidFill>
                  <a:srgbClr val="0070C0"/>
                </a:solidFill>
                <a:latin typeface="Sitka Small" panose="02000505000000020004" pitchFamily="2" charset="0"/>
              </a:rPr>
              <a:t>Kinematics: 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tudy 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of the geometry of motion. 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Relates displacement, velocity, acceleration, and time </a:t>
            </a:r>
            <a:r>
              <a:rPr lang="en-US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out reference 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to the cause of motion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.</a:t>
            </a:r>
            <a:endParaRPr lang="en-IN" sz="2400" dirty="0" smtClean="0">
              <a:solidFill>
                <a:srgbClr val="0070C0"/>
              </a:solidFill>
              <a:latin typeface="Sitka Small" panose="02000505000000020004" pitchFamily="2" charset="0"/>
            </a:endParaRPr>
          </a:p>
          <a:p>
            <a:pPr algn="just"/>
            <a:r>
              <a:rPr lang="en-IN" sz="2400" dirty="0" smtClean="0">
                <a:solidFill>
                  <a:srgbClr val="FF0000"/>
                </a:solidFill>
                <a:latin typeface="Sitka Small" panose="02000505000000020004" pitchFamily="2" charset="0"/>
              </a:rPr>
              <a:t>Kinetics: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udy of the relations existing between the forces acting on a body, the mass of the body, and the motion of the body.  Kinetics is used to predict the motion caused by given forces or to determine the forces required to produce a given motion.</a:t>
            </a:r>
            <a:endParaRPr lang="en-IN" sz="4400" dirty="0">
              <a:solidFill>
                <a:schemeClr val="accent5">
                  <a:lumMod val="75000"/>
                </a:schemeClr>
              </a:solidFill>
              <a:latin typeface="Sitka Small" panose="02000505000000020004" pitchFamily="2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384839" y="3641484"/>
            <a:ext cx="6841540" cy="2812064"/>
            <a:chOff x="2484264" y="3648730"/>
            <a:chExt cx="7003113" cy="2878475"/>
          </a:xfrm>
        </p:grpSpPr>
        <p:pic>
          <p:nvPicPr>
            <p:cNvPr id="19" name="Picture 7" descr="C:\Users\bself\Downloads\QD-200200798-001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2602" y="3648730"/>
              <a:ext cx="4652981" cy="25206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0" name="Straight Arrow Connector 19"/>
            <p:cNvCxnSpPr/>
            <p:nvPr/>
          </p:nvCxnSpPr>
          <p:spPr>
            <a:xfrm flipH="1">
              <a:off x="7457555" y="4110941"/>
              <a:ext cx="1242174" cy="53418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3165301" y="5802415"/>
              <a:ext cx="850838" cy="36693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>
              <a:spLocks noChangeArrowheads="1"/>
            </p:cNvSpPr>
            <p:nvPr/>
          </p:nvSpPr>
          <p:spPr bwMode="auto">
            <a:xfrm>
              <a:off x="8698390" y="3865005"/>
              <a:ext cx="78898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b="1" i="1" dirty="0" err="1"/>
                <a:t>F</a:t>
              </a:r>
              <a:r>
                <a:rPr lang="en-US" altLang="en-US" b="1" i="1" baseline="-25000" dirty="0" err="1"/>
                <a:t>thrust</a:t>
              </a:r>
              <a:endParaRPr lang="en-US" altLang="en-US" b="1" i="1" baseline="-25000" dirty="0"/>
            </a:p>
          </p:txBody>
        </p:sp>
        <p:sp>
          <p:nvSpPr>
            <p:cNvPr id="23" name="TextBox 22"/>
            <p:cNvSpPr txBox="1">
              <a:spLocks noChangeArrowheads="1"/>
            </p:cNvSpPr>
            <p:nvPr/>
          </p:nvSpPr>
          <p:spPr bwMode="auto">
            <a:xfrm>
              <a:off x="2484264" y="5985880"/>
              <a:ext cx="68103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b="1" i="1" dirty="0" err="1"/>
                <a:t>F</a:t>
              </a:r>
              <a:r>
                <a:rPr lang="en-US" altLang="en-US" b="1" i="1" baseline="-25000" dirty="0" err="1"/>
                <a:t>drag</a:t>
              </a:r>
              <a:endParaRPr lang="en-US" altLang="en-US" b="1" i="1" baseline="-25000" dirty="0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V="1">
              <a:off x="6273499" y="5356265"/>
              <a:ext cx="0" cy="919977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>
              <a:spLocks noChangeArrowheads="1"/>
            </p:cNvSpPr>
            <p:nvPr/>
          </p:nvSpPr>
          <p:spPr bwMode="auto">
            <a:xfrm>
              <a:off x="6315131" y="6125567"/>
              <a:ext cx="554038" cy="401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b="1" i="1" dirty="0" err="1"/>
                <a:t>F</a:t>
              </a:r>
              <a:r>
                <a:rPr lang="en-US" altLang="en-US" b="1" i="1" baseline="-25000" dirty="0" err="1"/>
                <a:t>lift</a:t>
              </a:r>
              <a:endParaRPr lang="en-US" altLang="en-US" b="1" i="1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703781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form rectilinear mo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Text Box 1027"/>
          <p:cNvSpPr txBox="1">
            <a:spLocks noChangeArrowheads="1"/>
          </p:cNvSpPr>
          <p:nvPr/>
        </p:nvSpPr>
        <p:spPr bwMode="auto">
          <a:xfrm>
            <a:off x="7315195" y="1224035"/>
            <a:ext cx="437145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b="1" dirty="0"/>
              <a:t>For a particle in uniform rectilinear motion, the acceleration is zero and the velocity is constant.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732173"/>
              </p:ext>
            </p:extLst>
          </p:nvPr>
        </p:nvGraphicFramePr>
        <p:xfrm>
          <a:off x="7581295" y="2689297"/>
          <a:ext cx="2743200" cy="267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3" imgW="1803400" imgH="2286000" progId="Equation.3">
                  <p:embed/>
                </p:oleObj>
              </mc:Choice>
              <mc:Fallback>
                <p:oleObj name="Equation" r:id="rId3" imgW="1803400" imgH="228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295" y="2689297"/>
                        <a:ext cx="2743200" cy="267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7" descr="C:\Users\bself\Downloads\QD-1574R-019674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502" y="2543247"/>
            <a:ext cx="5840412" cy="3538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1027"/>
          <p:cNvSpPr txBox="1">
            <a:spLocks noChangeArrowheads="1"/>
          </p:cNvSpPr>
          <p:nvPr/>
        </p:nvSpPr>
        <p:spPr bwMode="auto">
          <a:xfrm>
            <a:off x="321569" y="1083535"/>
            <a:ext cx="6059633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b="1" dirty="0"/>
              <a:t>During free-fall, a parachutist reaches terminal velocity when her weight equals the drag force. If motion is in a straight line, this is uniform rectilinear motion. </a:t>
            </a:r>
          </a:p>
        </p:txBody>
      </p:sp>
      <p:sp>
        <p:nvSpPr>
          <p:cNvPr id="18" name="TextBox 1"/>
          <p:cNvSpPr txBox="1">
            <a:spLocks noChangeArrowheads="1"/>
          </p:cNvSpPr>
          <p:nvPr/>
        </p:nvSpPr>
        <p:spPr bwMode="auto">
          <a:xfrm>
            <a:off x="7590764" y="5559714"/>
            <a:ext cx="4095889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Careful – these only apply to uniform rectilinear motion!</a:t>
            </a:r>
          </a:p>
        </p:txBody>
      </p:sp>
    </p:spTree>
    <p:extLst>
      <p:ext uri="{BB962C8B-B14F-4D97-AF65-F5344CB8AC3E}">
        <p14:creationId xmlns:p14="http://schemas.microsoft.com/office/powerpoint/2010/main" val="3409856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form accelerated rectilinear mo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9" name="Picture 2" descr="C:\Users\bself\Downloads\QD-TTLVol1-1985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8192" y="967021"/>
            <a:ext cx="5019995" cy="35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337751" y="1168459"/>
            <a:ext cx="624959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en-US" sz="2400" b="1" dirty="0"/>
              <a:t>If forces applied to a body are constant (and in a constant direction), then you have uniformly accelerated rectilinear motion.</a:t>
            </a:r>
          </a:p>
        </p:txBody>
      </p:sp>
      <p:sp>
        <p:nvSpPr>
          <p:cNvPr id="11" name="TextBox 11"/>
          <p:cNvSpPr txBox="1">
            <a:spLocks noChangeArrowheads="1"/>
          </p:cNvSpPr>
          <p:nvPr/>
        </p:nvSpPr>
        <p:spPr bwMode="auto">
          <a:xfrm>
            <a:off x="5019289" y="4988689"/>
            <a:ext cx="48895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en-US" sz="2400" b="1" dirty="0"/>
              <a:t>Another example is free-fall when drag is </a:t>
            </a:r>
            <a:r>
              <a:rPr lang="en-US" altLang="en-US" sz="2400" b="1" dirty="0" smtClean="0"/>
              <a:t>negligible.</a:t>
            </a:r>
            <a:endParaRPr lang="en-US" altLang="en-US" sz="2400" b="1" dirty="0"/>
          </a:p>
        </p:txBody>
      </p:sp>
      <p:pic>
        <p:nvPicPr>
          <p:cNvPr id="12" name="Picture 3" descr="C:\Users\bself\Downloads\QD-mhhe01784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751" y="3359806"/>
            <a:ext cx="4681538" cy="3021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1424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form accelerated rectilinear mo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40531" y="1089746"/>
            <a:ext cx="1092655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b="1" dirty="0"/>
              <a:t>For a particle in uniformly accelerated rectilinear motion, the acceleration of the particle is constant.  You may recognize these constant acceleration equations from your physics courses.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602185"/>
              </p:ext>
            </p:extLst>
          </p:nvPr>
        </p:nvGraphicFramePr>
        <p:xfrm>
          <a:off x="1617401" y="2175094"/>
          <a:ext cx="72199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3" imgW="3175000" imgH="482600" progId="Equation.DSMT4">
                  <p:embed/>
                </p:oleObj>
              </mc:Choice>
              <mc:Fallback>
                <p:oleObj name="Equation" r:id="rId3" imgW="3175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401" y="2175094"/>
                        <a:ext cx="72199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70821"/>
              </p:ext>
            </p:extLst>
          </p:nvPr>
        </p:nvGraphicFramePr>
        <p:xfrm>
          <a:off x="1604701" y="3294282"/>
          <a:ext cx="81153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5" imgW="3568700" imgH="482600" progId="Equation.DSMT4">
                  <p:embed/>
                </p:oleObj>
              </mc:Choice>
              <mc:Fallback>
                <p:oleObj name="Equation" r:id="rId5" imgW="3568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701" y="3294282"/>
                        <a:ext cx="81153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053395"/>
              </p:ext>
            </p:extLst>
          </p:nvPr>
        </p:nvGraphicFramePr>
        <p:xfrm>
          <a:off x="1545963" y="4494432"/>
          <a:ext cx="86899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Equation" r:id="rId7" imgW="3822700" imgH="482600" progId="Equation.DSMT4">
                  <p:embed/>
                </p:oleObj>
              </mc:Choice>
              <mc:Fallback>
                <p:oleObj name="Equation" r:id="rId7" imgW="3822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963" y="4494432"/>
                        <a:ext cx="86899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8"/>
          <p:cNvSpPr txBox="1">
            <a:spLocks noChangeArrowheads="1"/>
          </p:cNvSpPr>
          <p:nvPr/>
        </p:nvSpPr>
        <p:spPr bwMode="auto">
          <a:xfrm>
            <a:off x="1697104" y="5714857"/>
            <a:ext cx="89016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b="1" dirty="0" smtClean="0">
                <a:solidFill>
                  <a:schemeClr val="accent6"/>
                </a:solidFill>
              </a:rPr>
              <a:t>Careful – these only apply to uniformly accelerated rectilinear motion!</a:t>
            </a:r>
          </a:p>
        </p:txBody>
      </p:sp>
    </p:spTree>
    <p:extLst>
      <p:ext uri="{BB962C8B-B14F-4D97-AF65-F5344CB8AC3E}">
        <p14:creationId xmlns:p14="http://schemas.microsoft.com/office/powerpoint/2010/main" val="2534877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of several particles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85788" y="1207898"/>
            <a:ext cx="1098708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b="1" dirty="0"/>
              <a:t>We may be interested in the motion of several different particles, whose motion may be independent or linked together. </a:t>
            </a:r>
          </a:p>
        </p:txBody>
      </p:sp>
      <p:pic>
        <p:nvPicPr>
          <p:cNvPr id="10" name="Picture 3" descr="bee29230_11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75"/>
          <a:stretch>
            <a:fillRect/>
          </a:stretch>
        </p:blipFill>
        <p:spPr bwMode="auto">
          <a:xfrm>
            <a:off x="7433055" y="1914335"/>
            <a:ext cx="3942520" cy="4109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 descr="C:\Users\bself\Downloads\QD-dv79207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535" y="2030949"/>
            <a:ext cx="4675114" cy="3128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2128377" y="5623966"/>
            <a:ext cx="31151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Independent motion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622854" y="6060302"/>
            <a:ext cx="25356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0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ependent motion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5170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of several particles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3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751" y="1129545"/>
            <a:ext cx="4168775" cy="1461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4662252" y="1092350"/>
            <a:ext cx="69278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For particles moving along the same line, time should be recorded from the same starting instant and displacements should be measured from the same origin in the same direction.</a:t>
            </a:r>
          </a:p>
        </p:txBody>
      </p:sp>
      <p:grpSp>
        <p:nvGrpSpPr>
          <p:cNvPr id="15" name="Group 17"/>
          <p:cNvGrpSpPr>
            <a:grpSpLocks/>
          </p:cNvGrpSpPr>
          <p:nvPr/>
        </p:nvGrpSpPr>
        <p:grpSpPr bwMode="auto">
          <a:xfrm>
            <a:off x="4715087" y="2143154"/>
            <a:ext cx="7000663" cy="1169068"/>
            <a:chOff x="2181" y="1614"/>
            <a:chExt cx="3451" cy="739"/>
          </a:xfrm>
        </p:grpSpPr>
        <p:graphicFrame>
          <p:nvGraphicFramePr>
            <p:cNvPr id="1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2090741"/>
                </p:ext>
              </p:extLst>
            </p:nvPr>
          </p:nvGraphicFramePr>
          <p:xfrm>
            <a:off x="2181" y="1647"/>
            <a:ext cx="115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0" name="Equation" r:id="rId4" imgW="1828800" imgH="368300" progId="Equation.3">
                    <p:embed/>
                  </p:oleObj>
                </mc:Choice>
                <mc:Fallback>
                  <p:oleObj name="Equation" r:id="rId4" imgW="18288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1" y="1647"/>
                          <a:ext cx="115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3333" y="1614"/>
              <a:ext cx="2299" cy="7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relative position of </a:t>
              </a:r>
              <a:r>
                <a:rPr lang="en-US" altLang="en-US" i="1" dirty="0"/>
                <a:t>B</a:t>
              </a:r>
              <a:r>
                <a:rPr lang="en-US" altLang="en-US" dirty="0"/>
                <a:t> with respect </a:t>
              </a:r>
              <a:r>
                <a:rPr lang="en-US" altLang="en-US" dirty="0" smtClean="0"/>
                <a:t>to </a:t>
              </a:r>
              <a:r>
                <a:rPr lang="en-US" altLang="en-US" i="1" dirty="0" smtClean="0"/>
                <a:t>A</a:t>
              </a:r>
              <a:r>
                <a:rPr lang="en-US" altLang="en-US" dirty="0" smtClean="0"/>
                <a:t> = relative </a:t>
              </a:r>
              <a:r>
                <a:rPr lang="en-US" altLang="en-US" dirty="0"/>
                <a:t>position of </a:t>
              </a:r>
              <a:r>
                <a:rPr lang="en-US" altLang="en-US" i="1" dirty="0"/>
                <a:t>B</a:t>
              </a:r>
              <a:r>
                <a:rPr lang="en-US" altLang="en-US" dirty="0"/>
                <a:t> </a:t>
              </a:r>
              <a:r>
                <a:rPr lang="en-US" altLang="en-US" dirty="0" smtClean="0"/>
                <a:t>as observed from </a:t>
              </a:r>
              <a:r>
                <a:rPr lang="en-US" altLang="en-US" i="1" dirty="0"/>
                <a:t>A</a:t>
              </a:r>
            </a:p>
            <a:p>
              <a:pPr eaLnBrk="1" hangingPunct="1">
                <a:spcBef>
                  <a:spcPct val="50000"/>
                </a:spcBef>
              </a:pPr>
              <a:endParaRPr lang="en-US" altLang="en-US" i="1" dirty="0"/>
            </a:p>
          </p:txBody>
        </p:sp>
        <p:graphicFrame>
          <p:nvGraphicFramePr>
            <p:cNvPr id="1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6454163"/>
                </p:ext>
              </p:extLst>
            </p:nvPr>
          </p:nvGraphicFramePr>
          <p:xfrm>
            <a:off x="2629" y="2121"/>
            <a:ext cx="10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1" name="Equation" r:id="rId6" imgW="1600200" imgH="368300" progId="Equation.3">
                    <p:embed/>
                  </p:oleObj>
                </mc:Choice>
                <mc:Fallback>
                  <p:oleObj name="Equation" r:id="rId6" imgW="16002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2121"/>
                          <a:ext cx="100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6"/>
          <p:cNvGrpSpPr>
            <a:grpSpLocks/>
          </p:cNvGrpSpPr>
          <p:nvPr/>
        </p:nvGrpSpPr>
        <p:grpSpPr bwMode="auto">
          <a:xfrm>
            <a:off x="4662252" y="3627468"/>
            <a:ext cx="6927850" cy="931862"/>
            <a:chOff x="2629" y="2311"/>
            <a:chExt cx="2887" cy="589"/>
          </a:xfrm>
        </p:grpSpPr>
        <p:graphicFrame>
          <p:nvGraphicFramePr>
            <p:cNvPr id="21" name="Object 4"/>
            <p:cNvGraphicFramePr>
              <a:graphicFrameLocks noChangeAspect="1"/>
            </p:cNvGraphicFramePr>
            <p:nvPr/>
          </p:nvGraphicFramePr>
          <p:xfrm>
            <a:off x="2629" y="2351"/>
            <a:ext cx="11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2" name="Equation" r:id="rId8" imgW="1790700" imgH="368300" progId="Equation.3">
                    <p:embed/>
                  </p:oleObj>
                </mc:Choice>
                <mc:Fallback>
                  <p:oleObj name="Equation" r:id="rId8" imgW="17907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2351"/>
                          <a:ext cx="112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10"/>
            <p:cNvSpPr txBox="1">
              <a:spLocks noChangeArrowheads="1"/>
            </p:cNvSpPr>
            <p:nvPr/>
          </p:nvSpPr>
          <p:spPr bwMode="auto">
            <a:xfrm>
              <a:off x="3788" y="2311"/>
              <a:ext cx="1728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relative velocity of </a:t>
              </a:r>
              <a:r>
                <a:rPr lang="en-US" altLang="en-US" i="1" dirty="0"/>
                <a:t>B</a:t>
              </a:r>
              <a:r>
                <a:rPr lang="en-US" altLang="en-US" dirty="0"/>
                <a:t> with respect to </a:t>
              </a:r>
              <a:r>
                <a:rPr lang="en-US" altLang="en-US" i="1" dirty="0"/>
                <a:t>A</a:t>
              </a:r>
            </a:p>
          </p:txBody>
        </p:sp>
        <p:graphicFrame>
          <p:nvGraphicFramePr>
            <p:cNvPr id="23" name="Object 5"/>
            <p:cNvGraphicFramePr>
              <a:graphicFrameLocks noChangeAspect="1"/>
            </p:cNvGraphicFramePr>
            <p:nvPr/>
          </p:nvGraphicFramePr>
          <p:xfrm>
            <a:off x="2629" y="2668"/>
            <a:ext cx="9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3" name="Equation" r:id="rId10" imgW="1562100" imgH="368300" progId="Equation.3">
                    <p:embed/>
                  </p:oleObj>
                </mc:Choice>
                <mc:Fallback>
                  <p:oleObj name="Equation" r:id="rId10" imgW="15621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2668"/>
                          <a:ext cx="98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15"/>
          <p:cNvGrpSpPr>
            <a:grpSpLocks/>
          </p:cNvGrpSpPr>
          <p:nvPr/>
        </p:nvGrpSpPr>
        <p:grpSpPr bwMode="auto">
          <a:xfrm>
            <a:off x="4662252" y="4972050"/>
            <a:ext cx="6927850" cy="1096993"/>
            <a:chOff x="2629" y="3025"/>
            <a:chExt cx="2887" cy="589"/>
          </a:xfrm>
        </p:grpSpPr>
        <p:graphicFrame>
          <p:nvGraphicFramePr>
            <p:cNvPr id="25" name="Object 2"/>
            <p:cNvGraphicFramePr>
              <a:graphicFrameLocks noChangeAspect="1"/>
            </p:cNvGraphicFramePr>
            <p:nvPr/>
          </p:nvGraphicFramePr>
          <p:xfrm>
            <a:off x="2629" y="3065"/>
            <a:ext cx="116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4" name="Equation" r:id="rId12" imgW="1841500" imgH="368300" progId="Equation.3">
                    <p:embed/>
                  </p:oleObj>
                </mc:Choice>
                <mc:Fallback>
                  <p:oleObj name="Equation" r:id="rId12" imgW="18415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3065"/>
                          <a:ext cx="116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13"/>
            <p:cNvSpPr txBox="1">
              <a:spLocks noChangeArrowheads="1"/>
            </p:cNvSpPr>
            <p:nvPr/>
          </p:nvSpPr>
          <p:spPr bwMode="auto">
            <a:xfrm>
              <a:off x="3788" y="3025"/>
              <a:ext cx="1728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relative acceleration of </a:t>
              </a:r>
              <a:r>
                <a:rPr lang="en-US" altLang="en-US" i="1" dirty="0"/>
                <a:t>B</a:t>
              </a:r>
              <a:r>
                <a:rPr lang="en-US" altLang="en-US" dirty="0"/>
                <a:t> with respect to </a:t>
              </a:r>
              <a:r>
                <a:rPr lang="en-US" altLang="en-US" i="1" dirty="0"/>
                <a:t>A</a:t>
              </a:r>
            </a:p>
          </p:txBody>
        </p:sp>
        <p:graphicFrame>
          <p:nvGraphicFramePr>
            <p:cNvPr id="27" name="Object 3"/>
            <p:cNvGraphicFramePr>
              <a:graphicFrameLocks noChangeAspect="1"/>
            </p:cNvGraphicFramePr>
            <p:nvPr/>
          </p:nvGraphicFramePr>
          <p:xfrm>
            <a:off x="2629" y="3382"/>
            <a:ext cx="10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5" name="Equation" r:id="rId14" imgW="1612900" imgH="368300" progId="Equation.3">
                    <p:embed/>
                  </p:oleObj>
                </mc:Choice>
                <mc:Fallback>
                  <p:oleObj name="Equation" r:id="rId14" imgW="16129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3382"/>
                          <a:ext cx="101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11612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of several particles (independent motion)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28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87" y="1058703"/>
            <a:ext cx="3909270" cy="3260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453806" y="4319668"/>
            <a:ext cx="5632684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dirty="0"/>
              <a:t>Ball thrown vertically from 12 m level in elevator shaft with initial velocity of 18 m/s.  At same instant, open-platform elevator passes 5 m level moving upward at 2 m/s. 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dirty="0"/>
              <a:t>Determine </a:t>
            </a:r>
            <a:r>
              <a:rPr lang="en-US" altLang="en-US" i="1" dirty="0"/>
              <a:t>(a)</a:t>
            </a:r>
            <a:r>
              <a:rPr lang="en-US" altLang="en-US" dirty="0"/>
              <a:t> when and where ball hits elevator and </a:t>
            </a:r>
            <a:r>
              <a:rPr lang="en-US" altLang="en-US" i="1" dirty="0"/>
              <a:t>(b)</a:t>
            </a:r>
            <a:r>
              <a:rPr lang="en-US" altLang="en-US" dirty="0"/>
              <a:t> relative velocity of ball and elevator at contact.</a:t>
            </a:r>
          </a:p>
        </p:txBody>
      </p:sp>
    </p:spTree>
    <p:extLst>
      <p:ext uri="{BB962C8B-B14F-4D97-AF65-F5344CB8AC3E}">
        <p14:creationId xmlns:p14="http://schemas.microsoft.com/office/powerpoint/2010/main" val="362053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of several particles (dependent motion)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6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083" y="1037832"/>
            <a:ext cx="1862396" cy="2553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422522" y="966187"/>
            <a:ext cx="82503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Position of a particle may </a:t>
            </a:r>
            <a:r>
              <a:rPr lang="en-US" altLang="en-US" i="1" dirty="0"/>
              <a:t>depend</a:t>
            </a:r>
            <a:r>
              <a:rPr lang="en-US" altLang="en-US" dirty="0"/>
              <a:t> on position of one or more other particles.</a:t>
            </a:r>
          </a:p>
        </p:txBody>
      </p:sp>
      <p:grpSp>
        <p:nvGrpSpPr>
          <p:cNvPr id="8" name="Group 17"/>
          <p:cNvGrpSpPr>
            <a:grpSpLocks/>
          </p:cNvGrpSpPr>
          <p:nvPr/>
        </p:nvGrpSpPr>
        <p:grpSpPr bwMode="auto">
          <a:xfrm>
            <a:off x="3422522" y="1428969"/>
            <a:ext cx="7300840" cy="1280427"/>
            <a:chOff x="1770" y="1265"/>
            <a:chExt cx="3900" cy="891"/>
          </a:xfrm>
        </p:grpSpPr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1770" y="1265"/>
              <a:ext cx="3900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Position of block </a:t>
              </a:r>
              <a:r>
                <a:rPr lang="en-US" altLang="en-US" i="1" dirty="0"/>
                <a:t>B</a:t>
              </a:r>
              <a:r>
                <a:rPr lang="en-US" altLang="en-US" dirty="0"/>
                <a:t> depends on position of block </a:t>
              </a:r>
              <a:r>
                <a:rPr lang="en-US" altLang="en-US" i="1" dirty="0"/>
                <a:t>A.  </a:t>
              </a:r>
              <a:r>
                <a:rPr lang="en-US" altLang="en-US" dirty="0"/>
                <a:t>Since rope is of constant length, it follows that sum of lengths of segments must be constant.</a:t>
              </a:r>
              <a:endParaRPr lang="en-US" altLang="en-US" i="1" dirty="0"/>
            </a:p>
          </p:txBody>
        </p:sp>
        <p:grpSp>
          <p:nvGrpSpPr>
            <p:cNvPr id="10" name="Group 9"/>
            <p:cNvGrpSpPr>
              <a:grpSpLocks/>
            </p:cNvGrpSpPr>
            <p:nvPr/>
          </p:nvGrpSpPr>
          <p:grpSpPr bwMode="auto">
            <a:xfrm>
              <a:off x="2024" y="1903"/>
              <a:ext cx="3101" cy="253"/>
              <a:chOff x="2212" y="1952"/>
              <a:chExt cx="3101" cy="253"/>
            </a:xfrm>
          </p:grpSpPr>
          <p:graphicFrame>
            <p:nvGraphicFramePr>
              <p:cNvPr id="11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31794022"/>
                  </p:ext>
                </p:extLst>
              </p:nvPr>
            </p:nvGraphicFramePr>
            <p:xfrm>
              <a:off x="2212" y="2004"/>
              <a:ext cx="7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13" name="Equation" r:id="rId4" imgW="1193282" imgH="317362" progId="Equation.3">
                      <p:embed/>
                    </p:oleObj>
                  </mc:Choice>
                  <mc:Fallback>
                    <p:oleObj name="Equation" r:id="rId4" imgW="1193282" imgH="3173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12" y="2004"/>
                            <a:ext cx="7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 Box 8"/>
              <p:cNvSpPr txBox="1">
                <a:spLocks noChangeArrowheads="1"/>
              </p:cNvSpPr>
              <p:nvPr/>
            </p:nvSpPr>
            <p:spPr bwMode="auto">
              <a:xfrm>
                <a:off x="2961" y="1952"/>
                <a:ext cx="2352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/>
                  <a:t>constant  (one degree of freedom)</a:t>
                </a:r>
              </a:p>
            </p:txBody>
          </p:sp>
        </p:grpSp>
      </p:grpSp>
      <p:grpSp>
        <p:nvGrpSpPr>
          <p:cNvPr id="13" name="Group 19"/>
          <p:cNvGrpSpPr>
            <a:grpSpLocks/>
          </p:cNvGrpSpPr>
          <p:nvPr/>
        </p:nvGrpSpPr>
        <p:grpSpPr bwMode="auto">
          <a:xfrm>
            <a:off x="452169" y="3608240"/>
            <a:ext cx="10087608" cy="2502365"/>
            <a:chOff x="206" y="2209"/>
            <a:chExt cx="5391" cy="1742"/>
          </a:xfrm>
        </p:grpSpPr>
        <p:pic>
          <p:nvPicPr>
            <p:cNvPr id="14" name="Picture 4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" y="2209"/>
              <a:ext cx="1359" cy="17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" name="Group 16"/>
            <p:cNvGrpSpPr>
              <a:grpSpLocks/>
            </p:cNvGrpSpPr>
            <p:nvPr/>
          </p:nvGrpSpPr>
          <p:grpSpPr bwMode="auto">
            <a:xfrm>
              <a:off x="1777" y="2209"/>
              <a:ext cx="3320" cy="539"/>
              <a:chOff x="1777" y="2209"/>
              <a:chExt cx="3320" cy="539"/>
            </a:xfrm>
          </p:grpSpPr>
          <p:sp>
            <p:nvSpPr>
              <p:cNvPr id="17" name="Text Box 10"/>
              <p:cNvSpPr txBox="1">
                <a:spLocks noChangeArrowheads="1"/>
              </p:cNvSpPr>
              <p:nvPr/>
            </p:nvSpPr>
            <p:spPr bwMode="auto">
              <a:xfrm>
                <a:off x="1777" y="2209"/>
                <a:ext cx="3320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31775" indent="-231775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 dirty="0"/>
                  <a:t>Positions of three blocks are dependent.</a:t>
                </a:r>
              </a:p>
            </p:txBody>
          </p:sp>
          <p:graphicFrame>
            <p:nvGraphicFramePr>
              <p:cNvPr id="18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44232436"/>
                  </p:ext>
                </p:extLst>
              </p:nvPr>
            </p:nvGraphicFramePr>
            <p:xfrm>
              <a:off x="1995" y="2540"/>
              <a:ext cx="117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14" name="Equation" r:id="rId7" imgW="1866900" imgH="330200" progId="Equation.3">
                      <p:embed/>
                    </p:oleObj>
                  </mc:Choice>
                  <mc:Fallback>
                    <p:oleObj name="Equation" r:id="rId7" imgW="1866900" imgH="330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5" y="2540"/>
                            <a:ext cx="117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" name="Text Box 12"/>
            <p:cNvSpPr txBox="1">
              <a:spLocks noChangeArrowheads="1"/>
            </p:cNvSpPr>
            <p:nvPr/>
          </p:nvSpPr>
          <p:spPr bwMode="auto">
            <a:xfrm>
              <a:off x="3171" y="2510"/>
              <a:ext cx="242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constant (two degrees of freedom)</a:t>
              </a:r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245643"/>
              </p:ext>
            </p:extLst>
          </p:nvPr>
        </p:nvGraphicFramePr>
        <p:xfrm>
          <a:off x="3697175" y="2865244"/>
          <a:ext cx="2926534" cy="563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5" name="Equation" r:id="rId9" imgW="2044440" imgH="393480" progId="Equation.3">
                  <p:embed/>
                </p:oleObj>
              </mc:Choice>
              <mc:Fallback>
                <p:oleObj name="Equation" r:id="rId9" imgW="20444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97175" y="2865244"/>
                        <a:ext cx="2926534" cy="563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667694"/>
              </p:ext>
            </p:extLst>
          </p:nvPr>
        </p:nvGraphicFramePr>
        <p:xfrm>
          <a:off x="7596672" y="3064076"/>
          <a:ext cx="2775570" cy="537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6" name="Equation" r:id="rId11" imgW="2031840" imgH="393480" progId="Equation.3">
                  <p:embed/>
                </p:oleObj>
              </mc:Choice>
              <mc:Fallback>
                <p:oleObj name="Equation" r:id="rId11" imgW="20318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96672" y="3064076"/>
                        <a:ext cx="2775570" cy="537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15"/>
          <p:cNvGrpSpPr>
            <a:grpSpLocks/>
          </p:cNvGrpSpPr>
          <p:nvPr/>
        </p:nvGrpSpPr>
        <p:grpSpPr bwMode="auto">
          <a:xfrm>
            <a:off x="3306501" y="4365720"/>
            <a:ext cx="8366387" cy="2011480"/>
            <a:chOff x="1770" y="2759"/>
            <a:chExt cx="3820" cy="1270"/>
          </a:xfrm>
        </p:grpSpPr>
        <p:sp>
          <p:nvSpPr>
            <p:cNvPr id="22" name="Text Box 13"/>
            <p:cNvSpPr txBox="1">
              <a:spLocks noChangeArrowheads="1"/>
            </p:cNvSpPr>
            <p:nvPr/>
          </p:nvSpPr>
          <p:spPr bwMode="auto">
            <a:xfrm>
              <a:off x="1770" y="2759"/>
              <a:ext cx="3820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For linearly related positions, similar relations hold between velocities and accelerations.</a:t>
              </a:r>
            </a:p>
          </p:txBody>
        </p:sp>
        <p:graphicFrame>
          <p:nvGraphicFramePr>
            <p:cNvPr id="2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9202989"/>
                </p:ext>
              </p:extLst>
            </p:nvPr>
          </p:nvGraphicFramePr>
          <p:xfrm>
            <a:off x="2576" y="3237"/>
            <a:ext cx="2676" cy="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7" name="Equation" r:id="rId13" imgW="3022560" imgH="812520" progId="Equation.3">
                    <p:embed/>
                  </p:oleObj>
                </mc:Choice>
                <mc:Fallback>
                  <p:oleObj name="Equation" r:id="rId13" imgW="3022560" imgH="812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6" y="3237"/>
                          <a:ext cx="2676" cy="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34437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of several particles (dependent motion)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24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751" y="1154112"/>
            <a:ext cx="2903537" cy="2957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337750" y="4111915"/>
            <a:ext cx="5148649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dirty="0"/>
              <a:t>Pulley </a:t>
            </a:r>
            <a:r>
              <a:rPr lang="en-US" altLang="en-US" i="1" dirty="0"/>
              <a:t>D</a:t>
            </a:r>
            <a:r>
              <a:rPr lang="en-US" altLang="en-US" dirty="0"/>
              <a:t> is attached to a collar which is pulled down at 3 in./s.  At </a:t>
            </a:r>
            <a:r>
              <a:rPr lang="en-US" altLang="en-US" i="1" dirty="0"/>
              <a:t>t</a:t>
            </a:r>
            <a:r>
              <a:rPr lang="en-US" altLang="en-US" dirty="0"/>
              <a:t> = 0, collar </a:t>
            </a:r>
            <a:r>
              <a:rPr lang="en-US" altLang="en-US" i="1" dirty="0"/>
              <a:t>A</a:t>
            </a:r>
            <a:r>
              <a:rPr lang="en-US" altLang="en-US" dirty="0"/>
              <a:t> starts moving down from </a:t>
            </a:r>
            <a:r>
              <a:rPr lang="en-US" altLang="en-US" i="1" dirty="0"/>
              <a:t>K</a:t>
            </a:r>
            <a:r>
              <a:rPr lang="en-US" altLang="en-US" dirty="0"/>
              <a:t> with constant acceleration and zero initial velocity.  Knowing that velocity of collar </a:t>
            </a:r>
            <a:r>
              <a:rPr lang="en-US" altLang="en-US" i="1" dirty="0"/>
              <a:t>A</a:t>
            </a:r>
            <a:r>
              <a:rPr lang="en-US" altLang="en-US" dirty="0"/>
              <a:t> is 12 in./s as it passes </a:t>
            </a:r>
            <a:r>
              <a:rPr lang="en-US" altLang="en-US" i="1" dirty="0"/>
              <a:t>L</a:t>
            </a:r>
            <a:r>
              <a:rPr lang="en-US" altLang="en-US" dirty="0"/>
              <a:t>, determine the change in elevation, velocity, and acceleration of block </a:t>
            </a:r>
            <a:r>
              <a:rPr lang="en-US" altLang="en-US" i="1" dirty="0"/>
              <a:t>B</a:t>
            </a:r>
            <a:r>
              <a:rPr lang="en-US" altLang="en-US" dirty="0"/>
              <a:t> when </a:t>
            </a:r>
            <a:r>
              <a:rPr lang="en-US" altLang="en-US" dirty="0" smtClean="0"/>
              <a:t>collar </a:t>
            </a:r>
            <a:r>
              <a:rPr lang="en-US" altLang="en-US" i="1" dirty="0"/>
              <a:t>A</a:t>
            </a:r>
            <a:r>
              <a:rPr lang="en-US" altLang="en-US" dirty="0"/>
              <a:t> is at </a:t>
            </a:r>
            <a:r>
              <a:rPr lang="en-US" altLang="en-US" i="1" dirty="0"/>
              <a:t>L</a:t>
            </a:r>
            <a:r>
              <a:rPr lang="en-US" alt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0577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of several particles (dependent motion)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586288" y="1092689"/>
            <a:ext cx="7243246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en-US" b="1" dirty="0"/>
              <a:t>Slider block </a:t>
            </a:r>
            <a:r>
              <a:rPr lang="en-US" altLang="en-US" b="1" i="1" dirty="0"/>
              <a:t>A</a:t>
            </a:r>
            <a:r>
              <a:rPr lang="en-US" altLang="en-US" b="1" dirty="0"/>
              <a:t> moves to the left with a constant velocity of 6 m/s. Determine the velocity of block </a:t>
            </a:r>
            <a:r>
              <a:rPr lang="en-US" altLang="en-US" b="1" i="1" dirty="0"/>
              <a:t>B</a:t>
            </a:r>
            <a:r>
              <a:rPr lang="en-US" altLang="en-US" b="1" dirty="0"/>
              <a:t>.</a:t>
            </a:r>
          </a:p>
        </p:txBody>
      </p:sp>
      <p:pic>
        <p:nvPicPr>
          <p:cNvPr id="7" name="Picture 3" descr="bee29230_p11-047-04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34" t="5013" r="-8434"/>
          <a:stretch>
            <a:fillRect/>
          </a:stretch>
        </p:blipFill>
        <p:spPr bwMode="auto">
          <a:xfrm>
            <a:off x="373281" y="1480589"/>
            <a:ext cx="4213007" cy="401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9101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ical solution of rectilinear motion problem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226504" y="1127812"/>
            <a:ext cx="1138386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en-US" sz="2400" b="1" dirty="0"/>
              <a:t>Engineers often collect position, velocity, and acceleration data.  Graphical solutions are often useful in analyzing these data.</a:t>
            </a:r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7304089" y="2334634"/>
            <a:ext cx="3313112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en-US" b="1" dirty="0">
                <a:solidFill>
                  <a:schemeClr val="accent2"/>
                </a:solidFill>
              </a:rPr>
              <a:t>Acceleration data from a head impact during a round of boxing. </a:t>
            </a: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973" b="1"/>
          <a:stretch/>
        </p:blipFill>
        <p:spPr bwMode="auto">
          <a:xfrm>
            <a:off x="893099" y="1958075"/>
            <a:ext cx="5333418" cy="4253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1676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TextBox 6"/>
          <p:cNvSpPr txBox="1"/>
          <p:nvPr/>
        </p:nvSpPr>
        <p:spPr>
          <a:xfrm>
            <a:off x="337751" y="963827"/>
            <a:ext cx="1149178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IN" sz="2400" dirty="0" smtClean="0">
                <a:solidFill>
                  <a:srgbClr val="0070C0"/>
                </a:solidFill>
                <a:latin typeface="Sitka Small" panose="02000505000000020004" pitchFamily="2" charset="0"/>
              </a:rPr>
              <a:t>Kinematics is the branch of dynamics which describes the motion of bodies without reference to the forces which either causes the motion or are generated as a result of motion.</a:t>
            </a:r>
          </a:p>
          <a:p>
            <a:pPr algn="just"/>
            <a:endParaRPr lang="en-IN" sz="2400" dirty="0" smtClean="0">
              <a:solidFill>
                <a:srgbClr val="0070C0"/>
              </a:solidFill>
              <a:latin typeface="Sitka Small" panose="02000505000000020004" pitchFamily="2" charset="0"/>
            </a:endParaRPr>
          </a:p>
          <a:p>
            <a:pPr algn="just"/>
            <a:r>
              <a:rPr lang="en-IN" sz="2400" dirty="0" smtClean="0">
                <a:solidFill>
                  <a:srgbClr val="FF0000"/>
                </a:solidFill>
                <a:latin typeface="Sitka Small" panose="02000505000000020004" pitchFamily="2" charset="0"/>
              </a:rPr>
              <a:t>It is the study of the relationship between displacement , velocity and acceleration and time of a given motion without considering the force that causes motion.</a:t>
            </a:r>
          </a:p>
          <a:p>
            <a:pPr algn="just"/>
            <a:r>
              <a:rPr lang="en-IN" sz="2400" dirty="0" smtClean="0">
                <a:solidFill>
                  <a:srgbClr val="7030A0"/>
                </a:solidFill>
                <a:latin typeface="Sitka Small" panose="02000505000000020004" pitchFamily="2" charset="0"/>
              </a:rPr>
              <a:t>Applications: Design of cam, gear, linkage, trajectory of air craft, etc.</a:t>
            </a:r>
            <a:endParaRPr lang="en-IN" sz="4400" dirty="0">
              <a:solidFill>
                <a:schemeClr val="accent5">
                  <a:lumMod val="75000"/>
                </a:schemeClr>
              </a:solidFill>
              <a:latin typeface="Sitka Small" panose="02000505000000020004" pitchFamily="2" charset="0"/>
            </a:endParaRPr>
          </a:p>
        </p:txBody>
      </p:sp>
      <p:pic>
        <p:nvPicPr>
          <p:cNvPr id="8" name="Picture 2" descr="C:\Users\bself\AppData\Local\Microsoft\Windows\Temporary Internet Files\Content.IE5\WHYT7WPV\QD-SP1-04-1864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754" y="4010815"/>
            <a:ext cx="1869126" cy="2463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 descr="C:\Users\bself\AppData\Local\Microsoft\Windows\Temporary Internet Files\Content.IE5\KS5WDYS5\QD-PIA14830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14" r="20168"/>
          <a:stretch/>
        </p:blipFill>
        <p:spPr bwMode="auto">
          <a:xfrm>
            <a:off x="8830965" y="4027291"/>
            <a:ext cx="2728659" cy="2447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 descr="C:\Users\bself\AppData\Local\Microsoft\Windows\Temporary Internet Files\Content.IE5\GWS79SXX\QD-653810main_iss031e070663_full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118" y="4017500"/>
            <a:ext cx="4027682" cy="245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" descr="C:\Users\bself\AppData\Local\Microsoft\Windows\Temporary Internet Files\Content.IE5\YGQJIO1Y\QD-Purestock_1574R-019214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1098" y="4027291"/>
            <a:ext cx="2246721" cy="2434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944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ical solution of rectilinear motion problem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7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479" y="1215955"/>
            <a:ext cx="11240294" cy="3633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832342" y="4919456"/>
            <a:ext cx="8897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b="1" dirty="0"/>
              <a:t>Given the </a:t>
            </a:r>
            <a:r>
              <a:rPr lang="en-US" altLang="en-US" sz="2400" b="1" i="1" dirty="0"/>
              <a:t>x-t</a:t>
            </a:r>
            <a:r>
              <a:rPr lang="en-US" altLang="en-US" sz="2400" b="1" dirty="0"/>
              <a:t> curve, the </a:t>
            </a:r>
            <a:r>
              <a:rPr lang="en-US" altLang="en-US" sz="2400" b="1" i="1" dirty="0"/>
              <a:t>v-t</a:t>
            </a:r>
            <a:r>
              <a:rPr lang="en-US" altLang="en-US" sz="2400" b="1" dirty="0"/>
              <a:t> curve is equal to the </a:t>
            </a:r>
            <a:r>
              <a:rPr lang="en-US" altLang="en-US" sz="2400" b="1" i="1" dirty="0"/>
              <a:t>x-t</a:t>
            </a:r>
            <a:r>
              <a:rPr lang="en-US" altLang="en-US" sz="2400" b="1" dirty="0"/>
              <a:t> curve slope.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832342" y="5663765"/>
            <a:ext cx="86126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b="1" dirty="0"/>
              <a:t>Given the </a:t>
            </a:r>
            <a:r>
              <a:rPr lang="en-US" altLang="en-US" sz="2400" b="1" i="1" dirty="0"/>
              <a:t>v-t</a:t>
            </a:r>
            <a:r>
              <a:rPr lang="en-US" altLang="en-US" sz="2400" b="1" dirty="0"/>
              <a:t> curve, the </a:t>
            </a:r>
            <a:r>
              <a:rPr lang="en-US" altLang="en-US" sz="2400" b="1" i="1" dirty="0"/>
              <a:t>a-t</a:t>
            </a:r>
            <a:r>
              <a:rPr lang="en-US" altLang="en-US" sz="2400" b="1" dirty="0"/>
              <a:t> curve is equal to the </a:t>
            </a:r>
            <a:r>
              <a:rPr lang="en-US" altLang="en-US" sz="2400" b="1" i="1" dirty="0"/>
              <a:t>v-t</a:t>
            </a:r>
            <a:r>
              <a:rPr lang="en-US" altLang="en-US" sz="2400" b="1" dirty="0"/>
              <a:t> curve slope.</a:t>
            </a:r>
          </a:p>
        </p:txBody>
      </p:sp>
    </p:spTree>
    <p:extLst>
      <p:ext uri="{BB962C8B-B14F-4D97-AF65-F5344CB8AC3E}">
        <p14:creationId xmlns:p14="http://schemas.microsoft.com/office/powerpoint/2010/main" val="3815833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ical solution of rectilinear motion problem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007557"/>
              </p:ext>
            </p:extLst>
          </p:nvPr>
        </p:nvGraphicFramePr>
        <p:xfrm>
          <a:off x="509207" y="1246181"/>
          <a:ext cx="3140075" cy="2825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name="Bitmap Image" r:id="rId3" imgW="2723810" imgH="2695951" progId="Paint.Picture">
                  <p:embed/>
                </p:oleObj>
              </mc:Choice>
              <mc:Fallback>
                <p:oleObj name="Bitmap Image" r:id="rId3" imgW="2723810" imgH="269595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07" y="1246181"/>
                        <a:ext cx="3140075" cy="2825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586116"/>
              </p:ext>
            </p:extLst>
          </p:nvPr>
        </p:nvGraphicFramePr>
        <p:xfrm>
          <a:off x="3962500" y="1246181"/>
          <a:ext cx="3759200" cy="2825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name="Bitmap Image" r:id="rId5" imgW="3277057" imgH="2734057" progId="Paint.Picture">
                  <p:embed/>
                </p:oleObj>
              </mc:Choice>
              <mc:Fallback>
                <p:oleObj name="Bitmap Image" r:id="rId5" imgW="3277057" imgH="273405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500" y="1246181"/>
                        <a:ext cx="3759200" cy="2825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960309"/>
              </p:ext>
            </p:extLst>
          </p:nvPr>
        </p:nvGraphicFramePr>
        <p:xfrm>
          <a:off x="7902282" y="1246181"/>
          <a:ext cx="3748087" cy="2825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6" name="Bitmap Image" r:id="rId7" imgW="3610479" imgH="3019048" progId="Paint.Picture">
                  <p:embed/>
                </p:oleObj>
              </mc:Choice>
              <mc:Fallback>
                <p:oleObj name="Bitmap Image" r:id="rId7" imgW="3610479" imgH="30190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2282" y="1246181"/>
                        <a:ext cx="3748087" cy="2825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493660" y="4362856"/>
            <a:ext cx="93694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b="1" dirty="0"/>
              <a:t>Given the </a:t>
            </a:r>
            <a:r>
              <a:rPr lang="en-US" altLang="en-US" b="1" i="1" dirty="0"/>
              <a:t>a-t</a:t>
            </a:r>
            <a:r>
              <a:rPr lang="en-US" altLang="en-US" b="1" dirty="0"/>
              <a:t> curve, the change in velocity between </a:t>
            </a:r>
            <a:r>
              <a:rPr lang="en-US" altLang="en-US" b="1" i="1" dirty="0"/>
              <a:t>t</a:t>
            </a:r>
            <a:r>
              <a:rPr lang="en-US" altLang="en-US" b="1" i="1" baseline="-25000" dirty="0"/>
              <a:t>1</a:t>
            </a:r>
            <a:r>
              <a:rPr lang="en-US" altLang="en-US" b="1" dirty="0"/>
              <a:t> and </a:t>
            </a:r>
            <a:r>
              <a:rPr lang="en-US" altLang="en-US" b="1" i="1" dirty="0"/>
              <a:t>t</a:t>
            </a:r>
            <a:r>
              <a:rPr lang="en-US" altLang="en-US" b="1" i="1" baseline="-25000" dirty="0"/>
              <a:t>2</a:t>
            </a:r>
            <a:r>
              <a:rPr lang="en-US" altLang="en-US" b="1" dirty="0"/>
              <a:t> is equal to the area under the </a:t>
            </a:r>
            <a:r>
              <a:rPr lang="en-US" altLang="en-US" b="1" i="1" dirty="0"/>
              <a:t>a-t</a:t>
            </a:r>
            <a:r>
              <a:rPr lang="en-US" altLang="en-US" b="1" dirty="0"/>
              <a:t> curve between </a:t>
            </a:r>
            <a:r>
              <a:rPr lang="en-US" altLang="en-US" b="1" i="1" dirty="0"/>
              <a:t>t</a:t>
            </a:r>
            <a:r>
              <a:rPr lang="en-US" altLang="en-US" b="1" i="1" baseline="-25000" dirty="0"/>
              <a:t>1</a:t>
            </a:r>
            <a:r>
              <a:rPr lang="en-US" altLang="en-US" b="1" dirty="0"/>
              <a:t> and </a:t>
            </a:r>
            <a:r>
              <a:rPr lang="en-US" altLang="en-US" b="1" i="1" dirty="0"/>
              <a:t>t</a:t>
            </a:r>
            <a:r>
              <a:rPr lang="en-US" altLang="en-US" b="1" i="1" baseline="-25000" dirty="0"/>
              <a:t>2</a:t>
            </a:r>
            <a:r>
              <a:rPr lang="en-US" altLang="en-US" b="1" dirty="0"/>
              <a:t>.</a:t>
            </a:r>
            <a:endParaRPr lang="en-US" altLang="en-US" b="1" i="1" baseline="-25000" dirty="0"/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1493660" y="5219058"/>
            <a:ext cx="93694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b="1" dirty="0"/>
              <a:t>Given the </a:t>
            </a:r>
            <a:r>
              <a:rPr lang="en-US" altLang="en-US" b="1" i="1" dirty="0"/>
              <a:t>v-t</a:t>
            </a:r>
            <a:r>
              <a:rPr lang="en-US" altLang="en-US" b="1" dirty="0"/>
              <a:t> curve, the change in position between </a:t>
            </a:r>
            <a:r>
              <a:rPr lang="en-US" altLang="en-US" b="1" i="1" dirty="0"/>
              <a:t>t</a:t>
            </a:r>
            <a:r>
              <a:rPr lang="en-US" altLang="en-US" b="1" i="1" baseline="-25000" dirty="0"/>
              <a:t>1</a:t>
            </a:r>
            <a:r>
              <a:rPr lang="en-US" altLang="en-US" b="1" dirty="0"/>
              <a:t> and </a:t>
            </a:r>
            <a:r>
              <a:rPr lang="en-US" altLang="en-US" b="1" i="1" dirty="0"/>
              <a:t>t</a:t>
            </a:r>
            <a:r>
              <a:rPr lang="en-US" altLang="en-US" b="1" i="1" baseline="-25000" dirty="0"/>
              <a:t>2</a:t>
            </a:r>
            <a:r>
              <a:rPr lang="en-US" altLang="en-US" b="1" dirty="0"/>
              <a:t> is equal to the area under the </a:t>
            </a:r>
            <a:r>
              <a:rPr lang="en-US" altLang="en-US" b="1" i="1" dirty="0"/>
              <a:t>v-t</a:t>
            </a:r>
            <a:r>
              <a:rPr lang="en-US" altLang="en-US" b="1" dirty="0"/>
              <a:t> curve between </a:t>
            </a:r>
            <a:r>
              <a:rPr lang="en-US" altLang="en-US" b="1" i="1" dirty="0"/>
              <a:t>t</a:t>
            </a:r>
            <a:r>
              <a:rPr lang="en-US" altLang="en-US" b="1" i="1" baseline="-25000" dirty="0"/>
              <a:t>1</a:t>
            </a:r>
            <a:r>
              <a:rPr lang="en-US" altLang="en-US" b="1" dirty="0"/>
              <a:t> and </a:t>
            </a:r>
            <a:r>
              <a:rPr lang="en-US" altLang="en-US" b="1" i="1" dirty="0"/>
              <a:t>t</a:t>
            </a:r>
            <a:r>
              <a:rPr lang="en-US" altLang="en-US" b="1" i="1" baseline="-25000" dirty="0"/>
              <a:t>2</a:t>
            </a:r>
            <a:r>
              <a:rPr lang="en-US" altLang="en-US" b="1" dirty="0"/>
              <a:t>.</a:t>
            </a:r>
            <a:endParaRPr lang="en-US" altLang="en-US" b="1" i="1" baseline="-25000" dirty="0"/>
          </a:p>
        </p:txBody>
      </p:sp>
    </p:spTree>
    <p:extLst>
      <p:ext uri="{BB962C8B-B14F-4D97-AF65-F5344CB8AC3E}">
        <p14:creationId xmlns:p14="http://schemas.microsoft.com/office/powerpoint/2010/main" val="2218713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ical solution of rectilinear motion problem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26" name="Group 17"/>
          <p:cNvGrpSpPr>
            <a:grpSpLocks/>
          </p:cNvGrpSpPr>
          <p:nvPr/>
        </p:nvGrpSpPr>
        <p:grpSpPr bwMode="auto">
          <a:xfrm>
            <a:off x="651413" y="1086059"/>
            <a:ext cx="10907449" cy="2733483"/>
            <a:chOff x="316" y="924"/>
            <a:chExt cx="5643" cy="1842"/>
          </a:xfrm>
        </p:grpSpPr>
        <p:grpSp>
          <p:nvGrpSpPr>
            <p:cNvPr id="27" name="Group 16"/>
            <p:cNvGrpSpPr>
              <a:grpSpLocks/>
            </p:cNvGrpSpPr>
            <p:nvPr/>
          </p:nvGrpSpPr>
          <p:grpSpPr bwMode="auto">
            <a:xfrm>
              <a:off x="316" y="924"/>
              <a:ext cx="5643" cy="1793"/>
              <a:chOff x="316" y="924"/>
              <a:chExt cx="5643" cy="1793"/>
            </a:xfrm>
          </p:grpSpPr>
          <p:pic>
            <p:nvPicPr>
              <p:cNvPr id="30" name="Picture 4" descr="C:\DOCUME~1\WALTOL~1\LOCALS~1\Temp\\msotw9_temp0.jp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6" y="924"/>
                <a:ext cx="1492" cy="17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1" name="Text Box 8"/>
              <p:cNvSpPr txBox="1">
                <a:spLocks noChangeArrowheads="1"/>
              </p:cNvSpPr>
              <p:nvPr/>
            </p:nvSpPr>
            <p:spPr bwMode="auto">
              <a:xfrm>
                <a:off x="2060" y="953"/>
                <a:ext cx="3899" cy="4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31775" indent="-231775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 i="1" dirty="0"/>
                  <a:t>Moment-area method</a:t>
                </a:r>
                <a:r>
                  <a:rPr lang="en-US" altLang="en-US" dirty="0"/>
                  <a:t> to determine particle position at time </a:t>
                </a:r>
                <a:r>
                  <a:rPr lang="en-US" altLang="en-US" i="1" dirty="0"/>
                  <a:t>t</a:t>
                </a:r>
                <a:r>
                  <a:rPr lang="en-US" altLang="en-US" dirty="0"/>
                  <a:t> directly from the </a:t>
                </a:r>
                <a:r>
                  <a:rPr lang="en-US" altLang="en-US" i="1" dirty="0"/>
                  <a:t>a-t</a:t>
                </a:r>
                <a:r>
                  <a:rPr lang="en-US" altLang="en-US" dirty="0"/>
                  <a:t> curve:</a:t>
                </a:r>
              </a:p>
            </p:txBody>
          </p:sp>
          <p:graphicFrame>
            <p:nvGraphicFramePr>
              <p:cNvPr id="32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0215538"/>
                  </p:ext>
                </p:extLst>
              </p:nvPr>
            </p:nvGraphicFramePr>
            <p:xfrm>
              <a:off x="2524" y="1524"/>
              <a:ext cx="2064" cy="7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14" name="Equation" r:id="rId4" imgW="3276600" imgH="1244600" progId="Equation.3">
                      <p:embed/>
                    </p:oleObj>
                  </mc:Choice>
                  <mc:Fallback>
                    <p:oleObj name="Equation" r:id="rId4" imgW="3276600" imgH="1244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4" y="1524"/>
                            <a:ext cx="2064" cy="7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2060" y="2337"/>
              <a:ext cx="1444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	using  </a:t>
              </a:r>
              <a:r>
                <a:rPr lang="en-US" altLang="en-US" i="1" dirty="0"/>
                <a:t>dv</a:t>
              </a:r>
              <a:r>
                <a:rPr lang="en-US" altLang="en-US" dirty="0"/>
                <a:t> = </a:t>
              </a:r>
              <a:r>
                <a:rPr lang="en-US" altLang="en-US" i="1" dirty="0"/>
                <a:t>a </a:t>
              </a:r>
              <a:r>
                <a:rPr lang="en-US" altLang="en-US" i="1" dirty="0" err="1"/>
                <a:t>dt</a:t>
              </a:r>
              <a:r>
                <a:rPr lang="en-US" altLang="en-US" i="1" dirty="0"/>
                <a:t> ,</a:t>
              </a:r>
            </a:p>
          </p:txBody>
        </p:sp>
        <p:graphicFrame>
          <p:nvGraphicFramePr>
            <p:cNvPr id="2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1512402"/>
                </p:ext>
              </p:extLst>
            </p:nvPr>
          </p:nvGraphicFramePr>
          <p:xfrm>
            <a:off x="3298" y="2230"/>
            <a:ext cx="180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5" name="Equation" r:id="rId6" imgW="2857500" imgH="850900" progId="Equation.3">
                    <p:embed/>
                  </p:oleObj>
                </mc:Choice>
                <mc:Fallback>
                  <p:oleObj name="Equation" r:id="rId6" imgW="2857500" imgH="850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8" y="2230"/>
                          <a:ext cx="1800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18"/>
          <p:cNvGrpSpPr>
            <a:grpSpLocks/>
          </p:cNvGrpSpPr>
          <p:nvPr/>
        </p:nvGrpSpPr>
        <p:grpSpPr bwMode="auto">
          <a:xfrm>
            <a:off x="651413" y="3808716"/>
            <a:ext cx="11021440" cy="2606893"/>
            <a:chOff x="251" y="2379"/>
            <a:chExt cx="5702" cy="1757"/>
          </a:xfrm>
        </p:grpSpPr>
        <p:pic>
          <p:nvPicPr>
            <p:cNvPr id="34" name="Picture 6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" y="2379"/>
              <a:ext cx="1452" cy="17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5" name="Group 14"/>
            <p:cNvGrpSpPr>
              <a:grpSpLocks/>
            </p:cNvGrpSpPr>
            <p:nvPr/>
          </p:nvGrpSpPr>
          <p:grpSpPr bwMode="auto">
            <a:xfrm>
              <a:off x="1703" y="2580"/>
              <a:ext cx="4250" cy="536"/>
              <a:chOff x="1833" y="2677"/>
              <a:chExt cx="4250" cy="536"/>
            </a:xfrm>
          </p:grpSpPr>
          <p:graphicFrame>
            <p:nvGraphicFramePr>
              <p:cNvPr id="37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02035790"/>
                  </p:ext>
                </p:extLst>
              </p:nvPr>
            </p:nvGraphicFramePr>
            <p:xfrm>
              <a:off x="1833" y="2677"/>
              <a:ext cx="920" cy="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16" name="Equation" r:id="rId9" imgW="1459866" imgH="850531" progId="Equation.3">
                      <p:embed/>
                    </p:oleObj>
                  </mc:Choice>
                  <mc:Fallback>
                    <p:oleObj name="Equation" r:id="rId9" imgW="1459866" imgH="85053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3" y="2677"/>
                            <a:ext cx="920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Text Box 13"/>
              <p:cNvSpPr txBox="1">
                <a:spLocks noChangeArrowheads="1"/>
              </p:cNvSpPr>
              <p:nvPr/>
            </p:nvSpPr>
            <p:spPr bwMode="auto">
              <a:xfrm>
                <a:off x="2690" y="2776"/>
                <a:ext cx="3393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31775" indent="-231775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/>
                  <a:t>first moment of area under </a:t>
                </a:r>
                <a:r>
                  <a:rPr lang="en-US" altLang="en-US" i="1" dirty="0"/>
                  <a:t>a-t</a:t>
                </a:r>
                <a:r>
                  <a:rPr lang="en-US" altLang="en-US" dirty="0"/>
                  <a:t> curve with respect to </a:t>
                </a:r>
                <a:r>
                  <a:rPr lang="en-US" altLang="en-US" i="1" dirty="0"/>
                  <a:t>t</a:t>
                </a:r>
                <a:r>
                  <a:rPr lang="en-US" altLang="en-US" dirty="0"/>
                  <a:t> = </a:t>
                </a:r>
                <a:r>
                  <a:rPr lang="en-US" altLang="en-US" i="1" dirty="0"/>
                  <a:t>t</a:t>
                </a:r>
                <a:r>
                  <a:rPr lang="en-US" altLang="en-US" i="1" baseline="-25000" dirty="0"/>
                  <a:t>1</a:t>
                </a:r>
                <a:r>
                  <a:rPr lang="en-US" altLang="en-US" dirty="0"/>
                  <a:t> line.</a:t>
                </a:r>
              </a:p>
            </p:txBody>
          </p:sp>
        </p:grpSp>
        <p:graphicFrame>
          <p:nvGraphicFramePr>
            <p:cNvPr id="3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7271079"/>
                </p:ext>
              </p:extLst>
            </p:nvPr>
          </p:nvGraphicFramePr>
          <p:xfrm>
            <a:off x="2206" y="3244"/>
            <a:ext cx="2816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7" name="Equation" r:id="rId11" imgW="4470400" imgH="660400" progId="Equation.3">
                    <p:embed/>
                  </p:oleObj>
                </mc:Choice>
                <mc:Fallback>
                  <p:oleObj name="Equation" r:id="rId11" imgW="4470400" imgH="660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6" y="3244"/>
                          <a:ext cx="2816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01964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ical solution of rectilinear motion problem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7" name="Picture 5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767" y="1840882"/>
            <a:ext cx="5584781" cy="4505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2457864" y="1156660"/>
            <a:ext cx="878681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b="1" dirty="0"/>
              <a:t>Method to determine particle acceleration from </a:t>
            </a:r>
            <a:r>
              <a:rPr lang="en-US" altLang="en-US" b="1" i="1" dirty="0"/>
              <a:t>v-x</a:t>
            </a:r>
            <a:r>
              <a:rPr lang="en-US" altLang="en-US" b="1" dirty="0"/>
              <a:t> curve:</a:t>
            </a:r>
          </a:p>
        </p:txBody>
      </p:sp>
      <p:grpSp>
        <p:nvGrpSpPr>
          <p:cNvPr id="19" name="Group 9"/>
          <p:cNvGrpSpPr>
            <a:grpSpLocks/>
          </p:cNvGrpSpPr>
          <p:nvPr/>
        </p:nvGrpSpPr>
        <p:grpSpPr bwMode="auto">
          <a:xfrm>
            <a:off x="6143239" y="2641731"/>
            <a:ext cx="5637212" cy="1387475"/>
            <a:chOff x="2549" y="1217"/>
            <a:chExt cx="2733" cy="877"/>
          </a:xfrm>
        </p:grpSpPr>
        <p:graphicFrame>
          <p:nvGraphicFramePr>
            <p:cNvPr id="20" name="Object 2"/>
            <p:cNvGraphicFramePr>
              <a:graphicFrameLocks noChangeAspect="1"/>
            </p:cNvGraphicFramePr>
            <p:nvPr/>
          </p:nvGraphicFramePr>
          <p:xfrm>
            <a:off x="2549" y="1217"/>
            <a:ext cx="824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8" name="Equation" r:id="rId4" imgW="1308100" imgH="1320800" progId="Equation.3">
                    <p:embed/>
                  </p:oleObj>
                </mc:Choice>
                <mc:Fallback>
                  <p:oleObj name="Equation" r:id="rId4" imgW="1308100" imgH="1320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9" y="1217"/>
                          <a:ext cx="824" cy="8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3197" y="1841"/>
              <a:ext cx="2085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i="1"/>
                <a:t>subnormal</a:t>
              </a:r>
              <a:r>
                <a:rPr lang="en-US" altLang="en-US"/>
                <a:t> to </a:t>
              </a:r>
              <a:r>
                <a:rPr lang="en-US" altLang="en-US" i="1"/>
                <a:t>v-x</a:t>
              </a:r>
              <a:r>
                <a:rPr lang="en-US" altLang="en-US"/>
                <a:t> curv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40394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vilinear motion problem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9" name="Picture 2" descr="C:\Users\bself\Downloads\QD-BRXBXP68000_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1817" y="1701779"/>
            <a:ext cx="3389180" cy="3383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 descr="C:\Users\bself\Downloads\QD-bxp13209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8309" y="1701779"/>
            <a:ext cx="2941105" cy="3358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2"/>
          <p:cNvSpPr txBox="1">
            <a:spLocks noChangeArrowheads="1"/>
          </p:cNvSpPr>
          <p:nvPr/>
        </p:nvSpPr>
        <p:spPr bwMode="auto">
          <a:xfrm>
            <a:off x="1610888" y="1178560"/>
            <a:ext cx="103968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b="1" dirty="0"/>
              <a:t>The softball and the car both undergo curvilinear motion.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2732198" y="5236708"/>
            <a:ext cx="6577597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dirty="0"/>
              <a:t>A particle moving along a curve other than a straight line is in </a:t>
            </a:r>
            <a:r>
              <a:rPr lang="en-US" altLang="en-US" sz="2400" i="1" dirty="0"/>
              <a:t>curvilinear motion</a:t>
            </a:r>
            <a:r>
              <a:rPr lang="en-US" alt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87243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vilinear motion: position, velocity and acceleration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261284"/>
              </p:ext>
            </p:extLst>
          </p:nvPr>
        </p:nvGraphicFramePr>
        <p:xfrm>
          <a:off x="1381358" y="2866852"/>
          <a:ext cx="4629260" cy="36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Bitmap Image" r:id="rId3" imgW="3428571" imgH="2400635" progId="Paint.Picture">
                  <p:embed/>
                </p:oleObj>
              </mc:Choice>
              <mc:Fallback>
                <p:oleObj name="Bitmap Image" r:id="rId3" imgW="3428571" imgH="240063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358" y="2866852"/>
                        <a:ext cx="4629260" cy="36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398570" y="963827"/>
            <a:ext cx="1143096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The</a:t>
            </a:r>
            <a:r>
              <a:rPr lang="en-US" altLang="en-US" i="1" dirty="0"/>
              <a:t> position vector</a:t>
            </a:r>
            <a:r>
              <a:rPr lang="en-US" altLang="en-US" dirty="0"/>
              <a:t> of a particle at time </a:t>
            </a:r>
            <a:r>
              <a:rPr lang="en-US" altLang="en-US" i="1" dirty="0"/>
              <a:t>t</a:t>
            </a:r>
            <a:r>
              <a:rPr lang="en-US" altLang="en-US" dirty="0"/>
              <a:t> is defined by a vector between origin </a:t>
            </a:r>
            <a:r>
              <a:rPr lang="en-US" altLang="en-US" i="1" dirty="0"/>
              <a:t>O</a:t>
            </a:r>
            <a:r>
              <a:rPr lang="en-US" altLang="en-US" dirty="0"/>
              <a:t> of a fixed reference frame and the position occupied by particle</a:t>
            </a:r>
            <a:r>
              <a:rPr lang="en-US" altLang="en-US" i="1" dirty="0"/>
              <a:t>.</a:t>
            </a:r>
          </a:p>
        </p:txBody>
      </p:sp>
      <p:grpSp>
        <p:nvGrpSpPr>
          <p:cNvPr id="14" name="Group 2"/>
          <p:cNvGrpSpPr>
            <a:grpSpLocks/>
          </p:cNvGrpSpPr>
          <p:nvPr/>
        </p:nvGrpSpPr>
        <p:grpSpPr bwMode="auto">
          <a:xfrm>
            <a:off x="406805" y="1762132"/>
            <a:ext cx="11340349" cy="400110"/>
            <a:chOff x="750741" y="2205167"/>
            <a:chExt cx="11709035" cy="400931"/>
          </a:xfrm>
        </p:grpSpPr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750741" y="2205167"/>
              <a:ext cx="11709035" cy="4009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Consider a particle which occupies position</a:t>
              </a:r>
              <a:r>
                <a:rPr lang="en-US" altLang="en-US" i="1" dirty="0"/>
                <a:t> P </a:t>
              </a:r>
              <a:r>
                <a:rPr lang="en-US" altLang="en-US" dirty="0"/>
                <a:t>defined by     at time </a:t>
              </a:r>
              <a:r>
                <a:rPr lang="en-US" altLang="en-US" i="1" dirty="0"/>
                <a:t>t</a:t>
              </a:r>
              <a:r>
                <a:rPr lang="en-US" altLang="en-US" dirty="0"/>
                <a:t> and </a:t>
              </a:r>
              <a:r>
                <a:rPr lang="en-US" altLang="en-US" i="1" dirty="0"/>
                <a:t>P’</a:t>
              </a:r>
              <a:r>
                <a:rPr lang="en-US" altLang="en-US" dirty="0"/>
                <a:t> defined by      at  </a:t>
              </a:r>
              <a:r>
                <a:rPr lang="en-US" altLang="en-US" i="1" dirty="0"/>
                <a:t>t + </a:t>
              </a:r>
              <a:r>
                <a:rPr lang="en-US" altLang="en-US" i="1" dirty="0">
                  <a:latin typeface="Symbol" panose="05050102010706020507" pitchFamily="18" charset="2"/>
                </a:rPr>
                <a:t>D</a:t>
              </a:r>
              <a:r>
                <a:rPr lang="en-US" altLang="en-US" i="1" dirty="0"/>
                <a:t>t</a:t>
              </a:r>
              <a:r>
                <a:rPr lang="en-US" altLang="en-US" dirty="0"/>
                <a:t>, </a:t>
              </a:r>
            </a:p>
          </p:txBody>
        </p:sp>
        <p:graphicFrame>
          <p:nvGraphicFramePr>
            <p:cNvPr id="1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7135607"/>
                </p:ext>
              </p:extLst>
            </p:nvPr>
          </p:nvGraphicFramePr>
          <p:xfrm>
            <a:off x="7165826" y="2278792"/>
            <a:ext cx="177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0" name="Equation" r:id="rId5" imgW="177646" imgH="228402" progId="Equation.3">
                    <p:embed/>
                  </p:oleObj>
                </mc:Choice>
                <mc:Fallback>
                  <p:oleObj name="Equation" r:id="rId5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5826" y="2278792"/>
                          <a:ext cx="1778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8002129"/>
                </p:ext>
              </p:extLst>
            </p:nvPr>
          </p:nvGraphicFramePr>
          <p:xfrm>
            <a:off x="10310573" y="2284982"/>
            <a:ext cx="228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1" name="Equation" r:id="rId7" imgW="228600" imgH="241300" progId="Equation.3">
                    <p:embed/>
                  </p:oleObj>
                </mc:Choice>
                <mc:Fallback>
                  <p:oleObj name="Equation" r:id="rId7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0573" y="2284982"/>
                          <a:ext cx="2286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79598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vilinear motion: Position, velocity and acceleration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491908"/>
              </p:ext>
            </p:extLst>
          </p:nvPr>
        </p:nvGraphicFramePr>
        <p:xfrm>
          <a:off x="528143" y="2749686"/>
          <a:ext cx="4549775" cy="3165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Bitmap Image" r:id="rId3" imgW="3010320" imgH="2523810" progId="Paint.Picture">
                  <p:embed/>
                </p:oleObj>
              </mc:Choice>
              <mc:Fallback>
                <p:oleObj name="Bitmap Image" r:id="rId3" imgW="3010320" imgH="252381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43" y="2749686"/>
                        <a:ext cx="4549775" cy="3165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773006"/>
              </p:ext>
            </p:extLst>
          </p:nvPr>
        </p:nvGraphicFramePr>
        <p:xfrm>
          <a:off x="6316955" y="2749686"/>
          <a:ext cx="4646612" cy="3165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Bitmap Image" r:id="rId5" imgW="2914286" imgH="2276793" progId="Paint.Picture">
                  <p:embed/>
                </p:oleObj>
              </mc:Choice>
              <mc:Fallback>
                <p:oleObj name="Bitmap Image" r:id="rId5" imgW="2914286" imgH="227679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955" y="2749686"/>
                        <a:ext cx="4646612" cy="3165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813616"/>
              </p:ext>
            </p:extLst>
          </p:nvPr>
        </p:nvGraphicFramePr>
        <p:xfrm>
          <a:off x="7551053" y="1823958"/>
          <a:ext cx="23098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Equation" r:id="rId7" imgW="1016000" imgH="393700" progId="Equation.DSMT4">
                  <p:embed/>
                </p:oleObj>
              </mc:Choice>
              <mc:Fallback>
                <p:oleObj name="Equation" r:id="rId7" imgW="1016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053" y="1823958"/>
                        <a:ext cx="23098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512792" y="1327496"/>
            <a:ext cx="4902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/>
              <a:t>Instantaneous velocity (vector)</a:t>
            </a: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6556331" y="1361996"/>
            <a:ext cx="46180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/>
              <a:t>Instantaneous speed (scalar)</a:t>
            </a:r>
          </a:p>
        </p:txBody>
      </p:sp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431188"/>
              </p:ext>
            </p:extLst>
          </p:nvPr>
        </p:nvGraphicFramePr>
        <p:xfrm>
          <a:off x="1349740" y="1806513"/>
          <a:ext cx="239553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Equation" r:id="rId9" imgW="1054100" imgH="393700" progId="Equation.DSMT4">
                  <p:embed/>
                </p:oleObj>
              </mc:Choice>
              <mc:Fallback>
                <p:oleObj name="Equation" r:id="rId9" imgW="1054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740" y="1806513"/>
                        <a:ext cx="2395537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966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vilinear motion: Position, velocity and acceleration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14628"/>
              </p:ext>
            </p:extLst>
          </p:nvPr>
        </p:nvGraphicFramePr>
        <p:xfrm>
          <a:off x="1259091" y="2694896"/>
          <a:ext cx="3449528" cy="2963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" name="Bitmap Image" r:id="rId3" imgW="2809524" imgH="3142857" progId="Paint.Picture">
                  <p:embed/>
                </p:oleObj>
              </mc:Choice>
              <mc:Fallback>
                <p:oleObj name="Bitmap Image" r:id="rId3" imgW="2809524" imgH="314285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091" y="2694896"/>
                        <a:ext cx="3449528" cy="2963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605912"/>
              </p:ext>
            </p:extLst>
          </p:nvPr>
        </p:nvGraphicFramePr>
        <p:xfrm>
          <a:off x="2025744" y="1498747"/>
          <a:ext cx="26828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4" name="Equation" r:id="rId5" imgW="1180588" imgH="393529" progId="Equation.DSMT4">
                  <p:embed/>
                </p:oleObj>
              </mc:Choice>
              <mc:Fallback>
                <p:oleObj name="Equation" r:id="rId5" imgW="118058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744" y="1498747"/>
                        <a:ext cx="26828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041"/>
          <p:cNvSpPr txBox="1">
            <a:spLocks noChangeArrowheads="1"/>
          </p:cNvSpPr>
          <p:nvPr/>
        </p:nvSpPr>
        <p:spPr bwMode="auto">
          <a:xfrm>
            <a:off x="4708619" y="1631337"/>
            <a:ext cx="4902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instantaneous acceleration (vector)</a:t>
            </a:r>
          </a:p>
        </p:txBody>
      </p:sp>
      <p:grpSp>
        <p:nvGrpSpPr>
          <p:cNvPr id="16" name="Group 1"/>
          <p:cNvGrpSpPr>
            <a:grpSpLocks/>
          </p:cNvGrpSpPr>
          <p:nvPr/>
        </p:nvGrpSpPr>
        <p:grpSpPr bwMode="auto">
          <a:xfrm>
            <a:off x="884303" y="963827"/>
            <a:ext cx="10401300" cy="400050"/>
            <a:chOff x="648929" y="1145914"/>
            <a:chExt cx="8003749" cy="400110"/>
          </a:xfrm>
        </p:grpSpPr>
        <p:sp>
          <p:nvSpPr>
            <p:cNvPr id="17" name="Text Box 1043"/>
            <p:cNvSpPr txBox="1">
              <a:spLocks noChangeArrowheads="1"/>
            </p:cNvSpPr>
            <p:nvPr/>
          </p:nvSpPr>
          <p:spPr bwMode="auto">
            <a:xfrm>
              <a:off x="648929" y="1145914"/>
              <a:ext cx="800374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Consider velocity    of a particle at time </a:t>
              </a:r>
              <a:r>
                <a:rPr lang="en-US" altLang="en-US" i="1" dirty="0"/>
                <a:t>t</a:t>
              </a:r>
              <a:r>
                <a:rPr lang="en-US" altLang="en-US" dirty="0"/>
                <a:t> and velocity       at </a:t>
              </a:r>
              <a:r>
                <a:rPr lang="en-US" altLang="en-US" i="1" dirty="0"/>
                <a:t>t + </a:t>
              </a:r>
              <a:r>
                <a:rPr lang="en-US" altLang="en-US" i="1" dirty="0">
                  <a:latin typeface="Symbol" panose="05050102010706020507" pitchFamily="18" charset="2"/>
                </a:rPr>
                <a:t>D</a:t>
              </a:r>
              <a:r>
                <a:rPr lang="en-US" altLang="en-US" i="1" dirty="0"/>
                <a:t>t</a:t>
              </a:r>
              <a:r>
                <a:rPr lang="en-US" altLang="en-US" dirty="0"/>
                <a:t>,</a:t>
              </a:r>
            </a:p>
          </p:txBody>
        </p:sp>
        <p:graphicFrame>
          <p:nvGraphicFramePr>
            <p:cNvPr id="2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0843294"/>
                </p:ext>
              </p:extLst>
            </p:nvPr>
          </p:nvGraphicFramePr>
          <p:xfrm>
            <a:off x="2336874" y="1228460"/>
            <a:ext cx="184394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5" name="Equation" r:id="rId7" imgW="177646" imgH="241091" progId="Equation.3">
                    <p:embed/>
                  </p:oleObj>
                </mc:Choice>
                <mc:Fallback>
                  <p:oleObj name="Equation" r:id="rId7" imgW="177646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874" y="1228460"/>
                          <a:ext cx="184394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0661625"/>
                </p:ext>
              </p:extLst>
            </p:nvPr>
          </p:nvGraphicFramePr>
          <p:xfrm>
            <a:off x="5184327" y="1218969"/>
            <a:ext cx="223907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6" name="Equation" r:id="rId9" imgW="215713" imgH="253780" progId="Equation.3">
                    <p:embed/>
                  </p:oleObj>
                </mc:Choice>
                <mc:Fallback>
                  <p:oleObj name="Equation" r:id="rId9" imgW="215713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327" y="1218969"/>
                          <a:ext cx="223907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323642"/>
              </p:ext>
            </p:extLst>
          </p:nvPr>
        </p:nvGraphicFramePr>
        <p:xfrm>
          <a:off x="5838249" y="2694896"/>
          <a:ext cx="3495221" cy="2949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" name="Bitmap Image" r:id="rId11" imgW="2895238" imgH="3180952" progId="Paint.Picture">
                  <p:embed/>
                </p:oleObj>
              </mc:Choice>
              <mc:Fallback>
                <p:oleObj name="Bitmap Image" r:id="rId11" imgW="2895238" imgH="318095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249" y="2694896"/>
                        <a:ext cx="3495221" cy="2949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048"/>
          <p:cNvSpPr txBox="1">
            <a:spLocks noChangeArrowheads="1"/>
          </p:cNvSpPr>
          <p:nvPr/>
        </p:nvSpPr>
        <p:spPr bwMode="auto">
          <a:xfrm>
            <a:off x="884302" y="5753829"/>
            <a:ext cx="109452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In general, the acceleration vector is not tangent to the particle path and velocity vector.</a:t>
            </a:r>
          </a:p>
        </p:txBody>
      </p:sp>
    </p:spTree>
    <p:extLst>
      <p:ext uri="{BB962C8B-B14F-4D97-AF65-F5344CB8AC3E}">
        <p14:creationId xmlns:p14="http://schemas.microsoft.com/office/powerpoint/2010/main" val="2612413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angular component: Position, velocity and acceleration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777284"/>
              </p:ext>
            </p:extLst>
          </p:nvPr>
        </p:nvGraphicFramePr>
        <p:xfrm>
          <a:off x="468941" y="1111367"/>
          <a:ext cx="3056854" cy="2442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2" name="Bitmap Image" r:id="rId3" imgW="2580952" imgH="2685714" progId="Paint.Picture">
                  <p:embed/>
                </p:oleObj>
              </mc:Choice>
              <mc:Fallback>
                <p:oleObj name="Bitmap Image" r:id="rId3" imgW="2580952" imgH="268571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1" y="1111367"/>
                        <a:ext cx="3056854" cy="2442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6"/>
          <p:cNvGrpSpPr>
            <a:grpSpLocks/>
          </p:cNvGrpSpPr>
          <p:nvPr/>
        </p:nvGrpSpPr>
        <p:grpSpPr bwMode="auto">
          <a:xfrm>
            <a:off x="4385115" y="1004446"/>
            <a:ext cx="7143750" cy="1154081"/>
            <a:chOff x="1990" y="627"/>
            <a:chExt cx="3464" cy="728"/>
          </a:xfrm>
        </p:grpSpPr>
        <p:sp>
          <p:nvSpPr>
            <p:cNvPr id="20" name="Text Box 7"/>
            <p:cNvSpPr txBox="1">
              <a:spLocks noChangeArrowheads="1"/>
            </p:cNvSpPr>
            <p:nvPr/>
          </p:nvSpPr>
          <p:spPr bwMode="auto">
            <a:xfrm>
              <a:off x="1990" y="627"/>
              <a:ext cx="3464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When position vector of particle </a:t>
              </a:r>
              <a:r>
                <a:rPr lang="en-US" altLang="en-US" i="1" dirty="0"/>
                <a:t>P</a:t>
              </a:r>
              <a:r>
                <a:rPr lang="en-US" altLang="en-US" dirty="0"/>
                <a:t> is given by its rectangular components,</a:t>
              </a:r>
            </a:p>
          </p:txBody>
        </p:sp>
        <p:graphicFrame>
          <p:nvGraphicFramePr>
            <p:cNvPr id="25" name="Object 6"/>
            <p:cNvGraphicFramePr>
              <a:graphicFrameLocks noChangeAspect="1"/>
            </p:cNvGraphicFramePr>
            <p:nvPr/>
          </p:nvGraphicFramePr>
          <p:xfrm>
            <a:off x="2247" y="1131"/>
            <a:ext cx="105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3" name="Equation" r:id="rId5" imgW="1675673" imgH="355446" progId="Equation.3">
                    <p:embed/>
                  </p:oleObj>
                </mc:Choice>
                <mc:Fallback>
                  <p:oleObj name="Equation" r:id="rId5" imgW="1675673" imgH="3554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" y="1131"/>
                          <a:ext cx="105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14"/>
          <p:cNvGrpSpPr>
            <a:grpSpLocks/>
          </p:cNvGrpSpPr>
          <p:nvPr/>
        </p:nvGrpSpPr>
        <p:grpSpPr bwMode="auto">
          <a:xfrm>
            <a:off x="4412020" y="2767658"/>
            <a:ext cx="6875462" cy="1609725"/>
            <a:chOff x="1938" y="1614"/>
            <a:chExt cx="3334" cy="1017"/>
          </a:xfrm>
        </p:grpSpPr>
        <p:sp>
          <p:nvSpPr>
            <p:cNvPr id="27" name="Text Box 9"/>
            <p:cNvSpPr txBox="1">
              <a:spLocks noChangeArrowheads="1"/>
            </p:cNvSpPr>
            <p:nvPr/>
          </p:nvSpPr>
          <p:spPr bwMode="auto">
            <a:xfrm>
              <a:off x="1938" y="1614"/>
              <a:ext cx="3334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Velocity vector,</a:t>
              </a:r>
            </a:p>
          </p:txBody>
        </p:sp>
        <p:graphicFrame>
          <p:nvGraphicFramePr>
            <p:cNvPr id="28" name="Object 5"/>
            <p:cNvGraphicFramePr>
              <a:graphicFrameLocks noChangeAspect="1"/>
            </p:cNvGraphicFramePr>
            <p:nvPr/>
          </p:nvGraphicFramePr>
          <p:xfrm>
            <a:off x="2247" y="1863"/>
            <a:ext cx="2256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4" name="Equation" r:id="rId7" imgW="3581400" imgH="1219200" progId="Equation.3">
                    <p:embed/>
                  </p:oleObj>
                </mc:Choice>
                <mc:Fallback>
                  <p:oleObj name="Equation" r:id="rId7" imgW="3581400" imgH="1219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" y="1863"/>
                          <a:ext cx="2256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17"/>
          <p:cNvGrpSpPr>
            <a:grpSpLocks/>
          </p:cNvGrpSpPr>
          <p:nvPr/>
        </p:nvGrpSpPr>
        <p:grpSpPr bwMode="auto">
          <a:xfrm>
            <a:off x="468941" y="3701660"/>
            <a:ext cx="9710737" cy="2773724"/>
            <a:chOff x="293" y="2257"/>
            <a:chExt cx="4708" cy="1751"/>
          </a:xfrm>
        </p:grpSpPr>
        <p:graphicFrame>
          <p:nvGraphicFramePr>
            <p:cNvPr id="3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3639943"/>
                </p:ext>
              </p:extLst>
            </p:nvPr>
          </p:nvGraphicFramePr>
          <p:xfrm>
            <a:off x="293" y="2257"/>
            <a:ext cx="1566" cy="1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5" name="Bitmap Image" r:id="rId9" imgW="2876190" imgH="3352381" progId="Paint.Picture">
                    <p:embed/>
                  </p:oleObj>
                </mc:Choice>
                <mc:Fallback>
                  <p:oleObj name="Bitmap Image" r:id="rId9" imgW="2876190" imgH="3352381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" y="2257"/>
                          <a:ext cx="1566" cy="17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" name="Group 15"/>
            <p:cNvGrpSpPr>
              <a:grpSpLocks/>
            </p:cNvGrpSpPr>
            <p:nvPr/>
          </p:nvGrpSpPr>
          <p:grpSpPr bwMode="auto">
            <a:xfrm>
              <a:off x="2205" y="2866"/>
              <a:ext cx="2796" cy="1142"/>
              <a:chOff x="2043" y="2866"/>
              <a:chExt cx="2796" cy="1142"/>
            </a:xfrm>
          </p:grpSpPr>
          <p:sp>
            <p:nvSpPr>
              <p:cNvPr id="32" name="Text Box 11"/>
              <p:cNvSpPr txBox="1">
                <a:spLocks noChangeArrowheads="1"/>
              </p:cNvSpPr>
              <p:nvPr/>
            </p:nvSpPr>
            <p:spPr bwMode="auto">
              <a:xfrm>
                <a:off x="2043" y="2866"/>
                <a:ext cx="2255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31775" indent="-231775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 dirty="0"/>
                  <a:t>Acceleration vector,</a:t>
                </a:r>
              </a:p>
            </p:txBody>
          </p:sp>
          <p:graphicFrame>
            <p:nvGraphicFramePr>
              <p:cNvPr id="33" name="Object 4"/>
              <p:cNvGraphicFramePr>
                <a:graphicFrameLocks noChangeAspect="1"/>
              </p:cNvGraphicFramePr>
              <p:nvPr/>
            </p:nvGraphicFramePr>
            <p:xfrm>
              <a:off x="2247" y="3176"/>
              <a:ext cx="2592" cy="8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26" name="Equation" r:id="rId11" imgW="4114800" imgH="1320800" progId="Equation.3">
                      <p:embed/>
                    </p:oleObj>
                  </mc:Choice>
                  <mc:Fallback>
                    <p:oleObj name="Equation" r:id="rId11" imgW="4114800" imgH="1320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7" y="3176"/>
                            <a:ext cx="2592" cy="8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869419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angular component: Position, velocity and acceleration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6" name="Picture 1027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751" y="1017681"/>
            <a:ext cx="3665989" cy="2491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1039"/>
          <p:cNvGrpSpPr>
            <a:grpSpLocks/>
          </p:cNvGrpSpPr>
          <p:nvPr/>
        </p:nvGrpSpPr>
        <p:grpSpPr bwMode="auto">
          <a:xfrm>
            <a:off x="4428647" y="1118740"/>
            <a:ext cx="7312025" cy="2206625"/>
            <a:chOff x="2084" y="648"/>
            <a:chExt cx="3545" cy="1393"/>
          </a:xfrm>
        </p:grpSpPr>
        <p:sp>
          <p:nvSpPr>
            <p:cNvPr id="21" name="Text Box 1029"/>
            <p:cNvSpPr txBox="1">
              <a:spLocks noChangeArrowheads="1"/>
            </p:cNvSpPr>
            <p:nvPr/>
          </p:nvSpPr>
          <p:spPr bwMode="auto">
            <a:xfrm>
              <a:off x="2084" y="648"/>
              <a:ext cx="3545" cy="6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Rectangular components particularly effective when component accelerations can be integrated independently, e.g., motion of a projectile,</a:t>
              </a:r>
            </a:p>
          </p:txBody>
        </p:sp>
        <p:graphicFrame>
          <p:nvGraphicFramePr>
            <p:cNvPr id="22" name="Object 3"/>
            <p:cNvGraphicFramePr>
              <a:graphicFrameLocks noChangeAspect="1"/>
            </p:cNvGraphicFramePr>
            <p:nvPr/>
          </p:nvGraphicFramePr>
          <p:xfrm>
            <a:off x="2437" y="1289"/>
            <a:ext cx="276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10" name="Equation" r:id="rId4" imgW="4394200" imgH="368300" progId="Equation.3">
                    <p:embed/>
                  </p:oleObj>
                </mc:Choice>
                <mc:Fallback>
                  <p:oleObj name="Equation" r:id="rId4" imgW="43942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7" y="1289"/>
                          <a:ext cx="276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1031"/>
            <p:cNvSpPr txBox="1">
              <a:spLocks noChangeArrowheads="1"/>
            </p:cNvSpPr>
            <p:nvPr/>
          </p:nvSpPr>
          <p:spPr bwMode="auto">
            <a:xfrm>
              <a:off x="2084" y="1534"/>
              <a:ext cx="2571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	with initial conditions,</a:t>
              </a:r>
            </a:p>
          </p:txBody>
        </p:sp>
        <p:graphicFrame>
          <p:nvGraphicFramePr>
            <p:cNvPr id="24" name="Object 4"/>
            <p:cNvGraphicFramePr>
              <a:graphicFrameLocks noChangeAspect="1"/>
            </p:cNvGraphicFramePr>
            <p:nvPr/>
          </p:nvGraphicFramePr>
          <p:xfrm>
            <a:off x="2420" y="1793"/>
            <a:ext cx="28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11" name="Equation" r:id="rId6" imgW="4457700" imgH="393700" progId="Equation.3">
                    <p:embed/>
                  </p:oleObj>
                </mc:Choice>
                <mc:Fallback>
                  <p:oleObj name="Equation" r:id="rId6" imgW="44577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0" y="1793"/>
                          <a:ext cx="28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1040"/>
          <p:cNvGrpSpPr>
            <a:grpSpLocks/>
          </p:cNvGrpSpPr>
          <p:nvPr/>
        </p:nvGrpSpPr>
        <p:grpSpPr bwMode="auto">
          <a:xfrm>
            <a:off x="4563909" y="3732861"/>
            <a:ext cx="6056313" cy="1355725"/>
            <a:chOff x="2084" y="2094"/>
            <a:chExt cx="2936" cy="857"/>
          </a:xfrm>
        </p:grpSpPr>
        <p:sp>
          <p:nvSpPr>
            <p:cNvPr id="35" name="Text Box 1034"/>
            <p:cNvSpPr txBox="1">
              <a:spLocks noChangeArrowheads="1"/>
            </p:cNvSpPr>
            <p:nvPr/>
          </p:nvSpPr>
          <p:spPr bwMode="auto">
            <a:xfrm>
              <a:off x="2084" y="2094"/>
              <a:ext cx="203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	Integrating twice yields</a:t>
              </a:r>
            </a:p>
          </p:txBody>
        </p:sp>
        <p:graphicFrame>
          <p:nvGraphicFramePr>
            <p:cNvPr id="36" name="Object 2"/>
            <p:cNvGraphicFramePr>
              <a:graphicFrameLocks noChangeAspect="1"/>
            </p:cNvGraphicFramePr>
            <p:nvPr/>
          </p:nvGraphicFramePr>
          <p:xfrm>
            <a:off x="2460" y="2375"/>
            <a:ext cx="256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12" name="Equation" r:id="rId8" imgW="4064000" imgH="914400" progId="Equation.3">
                    <p:embed/>
                  </p:oleObj>
                </mc:Choice>
                <mc:Fallback>
                  <p:oleObj name="Equation" r:id="rId8" imgW="4064000" imgH="914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0" y="2375"/>
                          <a:ext cx="256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1042"/>
          <p:cNvGrpSpPr>
            <a:grpSpLocks/>
          </p:cNvGrpSpPr>
          <p:nvPr/>
        </p:nvGrpSpPr>
        <p:grpSpPr bwMode="auto">
          <a:xfrm>
            <a:off x="337751" y="4078978"/>
            <a:ext cx="11491982" cy="2123458"/>
            <a:chOff x="285" y="2335"/>
            <a:chExt cx="5571" cy="1341"/>
          </a:xfrm>
        </p:grpSpPr>
        <p:pic>
          <p:nvPicPr>
            <p:cNvPr id="38" name="Picture 1028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" y="2335"/>
              <a:ext cx="1700" cy="1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Text Box 1041"/>
            <p:cNvSpPr txBox="1">
              <a:spLocks noChangeArrowheads="1"/>
            </p:cNvSpPr>
            <p:nvPr/>
          </p:nvSpPr>
          <p:spPr bwMode="auto">
            <a:xfrm>
              <a:off x="2268" y="3229"/>
              <a:ext cx="3588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Motion of projectile could be replaced by two independent rectilinear motions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084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cle Dynamics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TextBox 6"/>
          <p:cNvSpPr txBox="1"/>
          <p:nvPr/>
        </p:nvSpPr>
        <p:spPr>
          <a:xfrm>
            <a:off x="337752" y="1128587"/>
            <a:ext cx="590653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fontAlgn="base">
              <a:spcBef>
                <a:spcPct val="50000"/>
              </a:spcBef>
              <a:spcAft>
                <a:spcPct val="0"/>
              </a:spcAft>
            </a:pPr>
            <a:r>
              <a:rPr lang="en-IN" sz="2400" dirty="0" smtClean="0">
                <a:solidFill>
                  <a:srgbClr val="0070C0"/>
                </a:solidFill>
                <a:latin typeface="Sitka Small" panose="02000505000000020004" pitchFamily="2" charset="0"/>
              </a:rPr>
              <a:t>Rectilinear motion:</a:t>
            </a:r>
          </a:p>
          <a:p>
            <a:pPr lvl="0"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Positio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, velocity, and acceleration of a particle as it moves along a straight line.</a:t>
            </a:r>
          </a:p>
          <a:p>
            <a:pPr algn="just"/>
            <a:endParaRPr lang="en-IN" sz="2400" dirty="0" smtClean="0">
              <a:solidFill>
                <a:srgbClr val="0070C0"/>
              </a:solidFill>
              <a:latin typeface="Sitka Small" panose="02000505000000020004" pitchFamily="2" charset="0"/>
            </a:endParaRPr>
          </a:p>
          <a:p>
            <a:pPr algn="just"/>
            <a:endParaRPr lang="en-IN" sz="2400" dirty="0" smtClean="0">
              <a:solidFill>
                <a:srgbClr val="0070C0"/>
              </a:solidFill>
              <a:latin typeface="Sitka Small" panose="02000505000000020004" pitchFamily="2" charset="0"/>
            </a:endParaRPr>
          </a:p>
          <a:p>
            <a:pPr lvl="0" algn="just" fontAlgn="base">
              <a:spcBef>
                <a:spcPct val="50000"/>
              </a:spcBef>
              <a:spcAft>
                <a:spcPct val="0"/>
              </a:spcAft>
            </a:pPr>
            <a:endParaRPr lang="en-IN" sz="2400" dirty="0" smtClean="0">
              <a:solidFill>
                <a:srgbClr val="FF0000"/>
              </a:solidFill>
              <a:latin typeface="Sitka Small" panose="02000505000000020004" pitchFamily="2" charset="0"/>
            </a:endParaRPr>
          </a:p>
          <a:p>
            <a:pPr lvl="0" algn="just" fontAlgn="base">
              <a:spcBef>
                <a:spcPct val="50000"/>
              </a:spcBef>
              <a:spcAft>
                <a:spcPct val="0"/>
              </a:spcAft>
            </a:pPr>
            <a:endParaRPr lang="en-IN" sz="2400" dirty="0">
              <a:solidFill>
                <a:srgbClr val="FF0000"/>
              </a:solidFill>
              <a:latin typeface="Sitka Small" panose="02000505000000020004" pitchFamily="2" charset="0"/>
            </a:endParaRPr>
          </a:p>
          <a:p>
            <a:pPr lvl="0" algn="just" fontAlgn="base">
              <a:spcBef>
                <a:spcPct val="50000"/>
              </a:spcBef>
              <a:spcAft>
                <a:spcPct val="0"/>
              </a:spcAft>
            </a:pPr>
            <a:r>
              <a:rPr lang="en-IN" sz="2400" dirty="0" smtClean="0">
                <a:solidFill>
                  <a:srgbClr val="FF0000"/>
                </a:solidFill>
                <a:latin typeface="Sitka Small" panose="02000505000000020004" pitchFamily="2" charset="0"/>
              </a:rPr>
              <a:t>Curvilinear motion: </a:t>
            </a:r>
          </a:p>
          <a:p>
            <a:pPr lvl="0"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Position, velocity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, and acceleration of a particle as it moves along a curved line in two or three dimensions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.</a:t>
            </a:r>
            <a:endParaRPr lang="en-IN" sz="4400" dirty="0">
              <a:solidFill>
                <a:schemeClr val="accent5">
                  <a:lumMod val="75000"/>
                </a:schemeClr>
              </a:solidFill>
              <a:latin typeface="Sitka Small" panose="02000505000000020004" pitchFamily="2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9839" y="996779"/>
            <a:ext cx="3687632" cy="2796769"/>
          </a:xfrm>
          <a:prstGeom prst="rect">
            <a:avLst/>
          </a:prstGeom>
        </p:spPr>
      </p:pic>
      <p:pic>
        <p:nvPicPr>
          <p:cNvPr id="13" name="Picture 3" descr="C:\Users\bself\Downloads\QD-1525R-87640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69" t="7163" r="8895" b="5189"/>
          <a:stretch/>
        </p:blipFill>
        <p:spPr bwMode="auto">
          <a:xfrm>
            <a:off x="7169839" y="3855304"/>
            <a:ext cx="3695869" cy="2570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8025840" y="4314600"/>
              <a:ext cx="2574000" cy="14497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023320" y="4309920"/>
                <a:ext cx="2579400" cy="1457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41823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337753" y="4259992"/>
            <a:ext cx="5359432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/>
            <a:r>
              <a:rPr lang="en-US" altLang="en-US" dirty="0"/>
              <a:t>A projectile is fired from the edge of a 150-m cliff with an initial velocity of 180 m/s at an angle of 30°with the horizontal. Neglecting air resistance, find (</a:t>
            </a:r>
            <a:r>
              <a:rPr lang="en-US" altLang="en-US" i="1" dirty="0"/>
              <a:t>a</a:t>
            </a:r>
            <a:r>
              <a:rPr lang="en-US" altLang="en-US" dirty="0"/>
              <a:t>) the horizontal distance from the gun to the point where the projectile strikes the ground, (</a:t>
            </a:r>
            <a:r>
              <a:rPr lang="en-US" altLang="en-US" i="1" dirty="0"/>
              <a:t>b</a:t>
            </a:r>
            <a:r>
              <a:rPr lang="en-US" altLang="en-US" dirty="0"/>
              <a:t>) the greatest elevation above the ground reached by the projectile.</a:t>
            </a:r>
          </a:p>
        </p:txBody>
      </p:sp>
      <p:pic>
        <p:nvPicPr>
          <p:cNvPr id="19" name="Picture 3" descr="bee29230_sp1107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17"/>
          <a:stretch>
            <a:fillRect/>
          </a:stretch>
        </p:blipFill>
        <p:spPr bwMode="auto">
          <a:xfrm>
            <a:off x="337751" y="1177340"/>
            <a:ext cx="5245849" cy="3082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9922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2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37751" y="3462552"/>
            <a:ext cx="2169598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/>
            <a:r>
              <a:rPr lang="en-US" altLang="en-US" dirty="0"/>
              <a:t>A baseball pitching machine “throws” baseballs with a horizontal velocity </a:t>
            </a:r>
            <a:r>
              <a:rPr lang="en-US" altLang="en-US" b="1" dirty="0"/>
              <a:t>v</a:t>
            </a:r>
            <a:r>
              <a:rPr lang="en-US" altLang="en-US" baseline="-25000" dirty="0"/>
              <a:t>0</a:t>
            </a:r>
            <a:r>
              <a:rPr lang="en-US" altLang="en-US" dirty="0"/>
              <a:t>. If you want the height </a:t>
            </a:r>
            <a:r>
              <a:rPr lang="en-US" altLang="en-US" i="1" dirty="0"/>
              <a:t>h</a:t>
            </a:r>
            <a:r>
              <a:rPr lang="en-US" altLang="en-US" dirty="0"/>
              <a:t> to be 42 in., determine the value of </a:t>
            </a:r>
            <a:r>
              <a:rPr lang="en-US" altLang="en-US" i="1" dirty="0"/>
              <a:t>v</a:t>
            </a:r>
            <a:r>
              <a:rPr lang="en-US" altLang="en-US" baseline="-25000" dirty="0"/>
              <a:t>0</a:t>
            </a:r>
            <a:r>
              <a:rPr lang="en-US" altLang="en-US" dirty="0"/>
              <a:t>.</a:t>
            </a:r>
          </a:p>
        </p:txBody>
      </p:sp>
      <p:pic>
        <p:nvPicPr>
          <p:cNvPr id="7" name="Picture 3" descr="bee29230_p11-1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34"/>
          <a:stretch>
            <a:fillRect/>
          </a:stretch>
        </p:blipFill>
        <p:spPr bwMode="auto">
          <a:xfrm>
            <a:off x="1648297" y="963827"/>
            <a:ext cx="9204325" cy="188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0411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relative to a frame of transla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175125" y="989013"/>
            <a:ext cx="76898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Designate one frame as the </a:t>
            </a:r>
            <a:r>
              <a:rPr lang="en-US" altLang="en-US" i="1"/>
              <a:t>fixed frame of reference</a:t>
            </a:r>
            <a:r>
              <a:rPr lang="en-US" altLang="en-US"/>
              <a:t>.  All other frames not rigidly attached to the fixed reference frame are </a:t>
            </a:r>
            <a:r>
              <a:rPr lang="en-US" altLang="en-US" i="1"/>
              <a:t>moving frames of reference</a:t>
            </a:r>
            <a:r>
              <a:rPr lang="en-US" altLang="en-US"/>
              <a:t>.</a:t>
            </a:r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4175125" y="2027238"/>
            <a:ext cx="7705725" cy="708025"/>
            <a:chOff x="1979" y="2190"/>
            <a:chExt cx="3780" cy="447"/>
          </a:xfrm>
        </p:grpSpPr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1979" y="2190"/>
              <a:ext cx="3780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Position vectors for particles </a:t>
              </a:r>
              <a:r>
                <a:rPr lang="en-US" altLang="en-US" i="1"/>
                <a:t>A</a:t>
              </a:r>
              <a:r>
                <a:rPr lang="en-US" altLang="en-US"/>
                <a:t> and </a:t>
              </a:r>
              <a:r>
                <a:rPr lang="en-US" altLang="en-US" i="1"/>
                <a:t>B</a:t>
              </a:r>
              <a:r>
                <a:rPr lang="en-US" altLang="en-US"/>
                <a:t> with respect to the fixed frame of reference </a:t>
              </a:r>
              <a:r>
                <a:rPr lang="en-US" altLang="en-US" i="1"/>
                <a:t>Oxyz</a:t>
              </a:r>
              <a:r>
                <a:rPr lang="en-US" altLang="en-US"/>
                <a:t> are </a:t>
              </a:r>
            </a:p>
          </p:txBody>
        </p:sp>
        <p:graphicFrame>
          <p:nvGraphicFramePr>
            <p:cNvPr id="1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8361112"/>
                </p:ext>
              </p:extLst>
            </p:nvPr>
          </p:nvGraphicFramePr>
          <p:xfrm>
            <a:off x="3112" y="2412"/>
            <a:ext cx="65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34" name="Equation" r:id="rId3" imgW="1040948" imgH="317362" progId="Equation.3">
                    <p:embed/>
                  </p:oleObj>
                </mc:Choice>
                <mc:Fallback>
                  <p:oleObj name="Equation" r:id="rId3" imgW="1040948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2" y="2412"/>
                          <a:ext cx="65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31"/>
          <p:cNvGrpSpPr>
            <a:grpSpLocks/>
          </p:cNvGrpSpPr>
          <p:nvPr/>
        </p:nvGrpSpPr>
        <p:grpSpPr bwMode="auto">
          <a:xfrm>
            <a:off x="4170363" y="2762250"/>
            <a:ext cx="7540625" cy="1057275"/>
            <a:chOff x="2022" y="1712"/>
            <a:chExt cx="3656" cy="668"/>
          </a:xfrm>
        </p:grpSpPr>
        <p:grpSp>
          <p:nvGrpSpPr>
            <p:cNvPr id="13" name="Group 12"/>
            <p:cNvGrpSpPr>
              <a:grpSpLocks/>
            </p:cNvGrpSpPr>
            <p:nvPr/>
          </p:nvGrpSpPr>
          <p:grpSpPr bwMode="auto">
            <a:xfrm>
              <a:off x="2022" y="1712"/>
              <a:ext cx="3656" cy="447"/>
              <a:chOff x="2061" y="2661"/>
              <a:chExt cx="3698" cy="447"/>
            </a:xfrm>
          </p:grpSpPr>
          <p:sp>
            <p:nvSpPr>
              <p:cNvPr id="15" name="Text Box 10"/>
              <p:cNvSpPr txBox="1">
                <a:spLocks noChangeArrowheads="1"/>
              </p:cNvSpPr>
              <p:nvPr/>
            </p:nvSpPr>
            <p:spPr bwMode="auto">
              <a:xfrm>
                <a:off x="2061" y="2661"/>
                <a:ext cx="3698" cy="4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31775" indent="-231775" eaLnBrk="0" hangingPunct="0"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/>
                  <a:t>Vector	 joining </a:t>
                </a:r>
                <a:r>
                  <a:rPr lang="en-US" altLang="en-US" i="1"/>
                  <a:t>A</a:t>
                </a:r>
                <a:r>
                  <a:rPr lang="en-US" altLang="en-US"/>
                  <a:t> and </a:t>
                </a:r>
                <a:r>
                  <a:rPr lang="en-US" altLang="en-US" i="1"/>
                  <a:t>B</a:t>
                </a:r>
                <a:r>
                  <a:rPr lang="en-US" altLang="en-US"/>
                  <a:t> defines the position of </a:t>
                </a:r>
                <a:r>
                  <a:rPr lang="en-US" altLang="en-US" i="1"/>
                  <a:t>B</a:t>
                </a:r>
                <a:r>
                  <a:rPr lang="en-US" altLang="en-US"/>
                  <a:t> with respect to the moving frame </a:t>
                </a:r>
                <a:r>
                  <a:rPr lang="en-US" altLang="en-US" i="1"/>
                  <a:t>Ax’y’z’</a:t>
                </a:r>
                <a:r>
                  <a:rPr lang="en-US" altLang="en-US"/>
                  <a:t> and</a:t>
                </a:r>
              </a:p>
            </p:txBody>
          </p:sp>
          <p:graphicFrame>
            <p:nvGraphicFramePr>
              <p:cNvPr id="16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9799727"/>
                  </p:ext>
                </p:extLst>
              </p:nvPr>
            </p:nvGraphicFramePr>
            <p:xfrm>
              <a:off x="2573" y="2673"/>
              <a:ext cx="296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35" name="Equation" r:id="rId5" imgW="469900" imgH="368300" progId="Equation.3">
                      <p:embed/>
                    </p:oleObj>
                  </mc:Choice>
                  <mc:Fallback>
                    <p:oleObj name="Equation" r:id="rId5" imgW="469900" imgH="368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73" y="2673"/>
                            <a:ext cx="296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Object 7"/>
            <p:cNvGraphicFramePr>
              <a:graphicFrameLocks noChangeAspect="1"/>
            </p:cNvGraphicFramePr>
            <p:nvPr/>
          </p:nvGraphicFramePr>
          <p:xfrm>
            <a:off x="2291" y="2148"/>
            <a:ext cx="92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36" name="Equation" r:id="rId7" imgW="1460500" imgH="368300" progId="Equation.3">
                    <p:embed/>
                  </p:oleObj>
                </mc:Choice>
                <mc:Fallback>
                  <p:oleObj name="Equation" r:id="rId7" imgW="14605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1" y="2148"/>
                          <a:ext cx="92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30"/>
          <p:cNvGrpSpPr>
            <a:grpSpLocks/>
          </p:cNvGrpSpPr>
          <p:nvPr/>
        </p:nvGrpSpPr>
        <p:grpSpPr bwMode="auto">
          <a:xfrm>
            <a:off x="4252913" y="3852863"/>
            <a:ext cx="7626350" cy="1328737"/>
            <a:chOff x="2062" y="2393"/>
            <a:chExt cx="3697" cy="839"/>
          </a:xfrm>
        </p:grpSpPr>
        <p:sp>
          <p:nvSpPr>
            <p:cNvPr id="18" name="Text Box 14"/>
            <p:cNvSpPr txBox="1">
              <a:spLocks noChangeArrowheads="1"/>
            </p:cNvSpPr>
            <p:nvPr/>
          </p:nvSpPr>
          <p:spPr bwMode="auto">
            <a:xfrm>
              <a:off x="2062" y="2393"/>
              <a:ext cx="353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Differentiating twice,</a:t>
              </a:r>
            </a:p>
          </p:txBody>
        </p:sp>
        <p:grpSp>
          <p:nvGrpSpPr>
            <p:cNvPr id="19" name="Group 29"/>
            <p:cNvGrpSpPr>
              <a:grpSpLocks/>
            </p:cNvGrpSpPr>
            <p:nvPr/>
          </p:nvGrpSpPr>
          <p:grpSpPr bwMode="auto">
            <a:xfrm>
              <a:off x="2291" y="2628"/>
              <a:ext cx="3468" cy="604"/>
              <a:chOff x="2291" y="2693"/>
              <a:chExt cx="3468" cy="604"/>
            </a:xfrm>
          </p:grpSpPr>
          <p:grpSp>
            <p:nvGrpSpPr>
              <p:cNvPr id="20" name="Group 27"/>
              <p:cNvGrpSpPr>
                <a:grpSpLocks/>
              </p:cNvGrpSpPr>
              <p:nvPr/>
            </p:nvGrpSpPr>
            <p:grpSpPr bwMode="auto">
              <a:xfrm>
                <a:off x="2291" y="2693"/>
                <a:ext cx="3468" cy="259"/>
                <a:chOff x="2291" y="2693"/>
                <a:chExt cx="3468" cy="259"/>
              </a:xfrm>
            </p:grpSpPr>
            <p:graphicFrame>
              <p:nvGraphicFramePr>
                <p:cNvPr id="26" name="Object 5"/>
                <p:cNvGraphicFramePr>
                  <a:graphicFrameLocks noChangeAspect="1"/>
                </p:cNvGraphicFramePr>
                <p:nvPr/>
              </p:nvGraphicFramePr>
              <p:xfrm>
                <a:off x="3468" y="2720"/>
                <a:ext cx="464" cy="2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837" name="Equation" r:id="rId9" imgW="736600" imgH="368300" progId="Equation.3">
                        <p:embed/>
                      </p:oleObj>
                    </mc:Choice>
                    <mc:Fallback>
                      <p:oleObj name="Equation" r:id="rId9" imgW="736600" imgH="368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68" y="2720"/>
                              <a:ext cx="464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7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918" y="2693"/>
                  <a:ext cx="1841" cy="2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/>
                    <a:t>velocity of </a:t>
                  </a:r>
                  <a:r>
                    <a:rPr lang="en-US" altLang="en-US" i="1"/>
                    <a:t>B</a:t>
                  </a:r>
                  <a:r>
                    <a:rPr lang="en-US" altLang="en-US"/>
                    <a:t> relative to </a:t>
                  </a:r>
                  <a:r>
                    <a:rPr lang="en-US" altLang="en-US" i="1"/>
                    <a:t>A</a:t>
                  </a:r>
                  <a:r>
                    <a:rPr lang="en-US" altLang="en-US"/>
                    <a:t>.</a:t>
                  </a:r>
                </a:p>
              </p:txBody>
            </p:sp>
            <p:graphicFrame>
              <p:nvGraphicFramePr>
                <p:cNvPr id="28" name="Object 6"/>
                <p:cNvGraphicFramePr>
                  <a:graphicFrameLocks noChangeAspect="1"/>
                </p:cNvGraphicFramePr>
                <p:nvPr/>
              </p:nvGraphicFramePr>
              <p:xfrm>
                <a:off x="2291" y="2720"/>
                <a:ext cx="984" cy="2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838" name="Equation" r:id="rId11" imgW="1562100" imgH="368300" progId="Equation.3">
                        <p:embed/>
                      </p:oleObj>
                    </mc:Choice>
                    <mc:Fallback>
                      <p:oleObj name="Equation" r:id="rId11" imgW="1562100" imgH="368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1" y="2720"/>
                              <a:ext cx="984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1" name="Group 28"/>
              <p:cNvGrpSpPr>
                <a:grpSpLocks/>
              </p:cNvGrpSpPr>
              <p:nvPr/>
            </p:nvGrpSpPr>
            <p:grpSpPr bwMode="auto">
              <a:xfrm>
                <a:off x="2291" y="3025"/>
                <a:ext cx="3370" cy="272"/>
                <a:chOff x="2291" y="3025"/>
                <a:chExt cx="3370" cy="272"/>
              </a:xfrm>
            </p:grpSpPr>
            <p:grpSp>
              <p:nvGrpSpPr>
                <p:cNvPr id="22" name="Group 26"/>
                <p:cNvGrpSpPr>
                  <a:grpSpLocks/>
                </p:cNvGrpSpPr>
                <p:nvPr/>
              </p:nvGrpSpPr>
              <p:grpSpPr bwMode="auto">
                <a:xfrm>
                  <a:off x="3468" y="3025"/>
                  <a:ext cx="2193" cy="272"/>
                  <a:chOff x="3468" y="3025"/>
                  <a:chExt cx="2193" cy="272"/>
                </a:xfrm>
              </p:grpSpPr>
              <p:graphicFrame>
                <p:nvGraphicFramePr>
                  <p:cNvPr id="24" name="Object 4"/>
                  <p:cNvGraphicFramePr>
                    <a:graphicFrameLocks noChangeAspect="1"/>
                  </p:cNvGraphicFramePr>
                  <p:nvPr/>
                </p:nvGraphicFramePr>
                <p:xfrm>
                  <a:off x="3468" y="3065"/>
                  <a:ext cx="406" cy="23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7839" name="Equation" r:id="rId13" imgW="749300" imgH="368300" progId="Equation.3">
                          <p:embed/>
                        </p:oleObj>
                      </mc:Choice>
                      <mc:Fallback>
                        <p:oleObj name="Equation" r:id="rId13" imgW="749300" imgH="3683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468" y="3065"/>
                                <a:ext cx="406" cy="2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5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70" y="3025"/>
                    <a:ext cx="1791" cy="25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marL="231775" indent="-231775" eaLnBrk="0" hangingPunct="0"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/>
                      <a:t>acceleration of </a:t>
                    </a:r>
                    <a:r>
                      <a:rPr lang="en-US" altLang="en-US" i="1"/>
                      <a:t>B</a:t>
                    </a:r>
                    <a:r>
                      <a:rPr lang="en-US" altLang="en-US"/>
                      <a:t> relative to </a:t>
                    </a:r>
                    <a:r>
                      <a:rPr lang="en-US" altLang="en-US" i="1"/>
                      <a:t>A</a:t>
                    </a:r>
                    <a:r>
                      <a:rPr lang="en-US" altLang="en-US"/>
                      <a:t>.</a:t>
                    </a:r>
                  </a:p>
                </p:txBody>
              </p:sp>
            </p:grpSp>
            <p:graphicFrame>
              <p:nvGraphicFramePr>
                <p:cNvPr id="23" name="Object 3"/>
                <p:cNvGraphicFramePr>
                  <a:graphicFrameLocks noChangeAspect="1"/>
                </p:cNvGraphicFramePr>
                <p:nvPr/>
              </p:nvGraphicFramePr>
              <p:xfrm>
                <a:off x="2291" y="3065"/>
                <a:ext cx="992" cy="2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840" name="Equation" r:id="rId15" imgW="1574800" imgH="368300" progId="Equation.3">
                        <p:embed/>
                      </p:oleObj>
                    </mc:Choice>
                    <mc:Fallback>
                      <p:oleObj name="Equation" r:id="rId15" imgW="1574800" imgH="368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1" y="3065"/>
                              <a:ext cx="992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29" name="Text Box 23"/>
          <p:cNvSpPr txBox="1">
            <a:spLocks noChangeArrowheads="1"/>
          </p:cNvSpPr>
          <p:nvPr/>
        </p:nvSpPr>
        <p:spPr bwMode="auto">
          <a:xfrm>
            <a:off x="4252913" y="5484813"/>
            <a:ext cx="76263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Absolute motion of </a:t>
            </a:r>
            <a:r>
              <a:rPr lang="en-US" altLang="en-US" i="1"/>
              <a:t>B</a:t>
            </a:r>
            <a:r>
              <a:rPr lang="en-US" altLang="en-US"/>
              <a:t> can be obtained by combining motion of </a:t>
            </a:r>
            <a:r>
              <a:rPr lang="en-US" altLang="en-US" i="1"/>
              <a:t>A</a:t>
            </a:r>
            <a:r>
              <a:rPr lang="en-US" altLang="en-US"/>
              <a:t> with relative motion of </a:t>
            </a:r>
            <a:r>
              <a:rPr lang="en-US" altLang="en-US" i="1"/>
              <a:t>B</a:t>
            </a:r>
            <a:r>
              <a:rPr lang="en-US" altLang="en-US"/>
              <a:t> with respect to moving reference frame attached to </a:t>
            </a:r>
            <a:r>
              <a:rPr lang="en-US" altLang="en-US" i="1"/>
              <a:t>A</a:t>
            </a:r>
            <a:r>
              <a:rPr lang="en-US" altLang="en-US"/>
              <a:t>.</a:t>
            </a:r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447675" y="1190625"/>
          <a:ext cx="3760788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1" name="Bitmap Image" r:id="rId17" imgW="3123810" imgH="2695951" progId="Paint.Picture">
                  <p:embed/>
                </p:oleObj>
              </mc:Choice>
              <mc:Fallback>
                <p:oleObj name="Bitmap Image" r:id="rId17" imgW="3123810" imgH="269595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1190625"/>
                        <a:ext cx="3760788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472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464751" y="3883711"/>
            <a:ext cx="51435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/>
            <a:r>
              <a:rPr lang="en-US" altLang="en-US"/>
              <a:t>Automobile </a:t>
            </a:r>
            <a:r>
              <a:rPr lang="en-US" altLang="en-US" i="1"/>
              <a:t>A </a:t>
            </a:r>
            <a:r>
              <a:rPr lang="en-US" altLang="en-US"/>
              <a:t>is traveling east at the constant speed of 36 km/h. As automobile </a:t>
            </a:r>
            <a:r>
              <a:rPr lang="en-US" altLang="en-US" i="1"/>
              <a:t>A </a:t>
            </a:r>
            <a:r>
              <a:rPr lang="en-US" altLang="en-US"/>
              <a:t>crosses the intersection shown, automobile </a:t>
            </a:r>
            <a:r>
              <a:rPr lang="en-US" altLang="en-US" i="1"/>
              <a:t>B </a:t>
            </a:r>
            <a:r>
              <a:rPr lang="en-US" altLang="en-US"/>
              <a:t>starts from rest 35 m north of the intersection and moves south with a constant acceleration of 1.2 m/s</a:t>
            </a:r>
            <a:r>
              <a:rPr lang="en-US" altLang="en-US" baseline="30000"/>
              <a:t>2</a:t>
            </a:r>
            <a:r>
              <a:rPr lang="en-US" altLang="en-US"/>
              <a:t>.  Determine the position, velocity, and acceleration of </a:t>
            </a:r>
            <a:r>
              <a:rPr lang="en-US" altLang="en-US" i="1"/>
              <a:t>B </a:t>
            </a:r>
            <a:r>
              <a:rPr lang="en-US" altLang="en-US"/>
              <a:t>relative to </a:t>
            </a:r>
            <a:r>
              <a:rPr lang="en-US" altLang="en-US" i="1"/>
              <a:t>A  </a:t>
            </a:r>
            <a:r>
              <a:rPr lang="en-US" altLang="en-US"/>
              <a:t>5 </a:t>
            </a:r>
            <a:r>
              <a:rPr lang="en-US" altLang="en-US" i="1"/>
              <a:t>s </a:t>
            </a:r>
            <a:r>
              <a:rPr lang="en-US" altLang="en-US"/>
              <a:t>after </a:t>
            </a:r>
            <a:r>
              <a:rPr lang="en-US" altLang="en-US" i="1"/>
              <a:t>A </a:t>
            </a:r>
            <a:r>
              <a:rPr lang="en-US" altLang="en-US"/>
              <a:t>crosses the intersection.</a:t>
            </a:r>
          </a:p>
        </p:txBody>
      </p:sp>
      <p:pic>
        <p:nvPicPr>
          <p:cNvPr id="32" name="Picture 11" descr="bee29230_sp1109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23"/>
          <a:stretch>
            <a:fillRect/>
          </a:stretch>
        </p:blipFill>
        <p:spPr bwMode="auto">
          <a:xfrm>
            <a:off x="637789" y="1299261"/>
            <a:ext cx="3633787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4274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gential and normal component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6" name="Picture 2" descr="C:\Users\bself\Downloads\QD-gwg10805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2957513"/>
            <a:ext cx="2921000" cy="336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 descr="C:\Users\bself\Downloads\QD-7805926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2800" y="3044825"/>
            <a:ext cx="2919413" cy="336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 descr="C:\Users\bself\Downloads\QD-MHHE00748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1075" y="3346450"/>
            <a:ext cx="4799013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1371600" y="1482725"/>
            <a:ext cx="9263063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 dirty="0"/>
              <a:t>If we have an idea of the path of a vehicle, it is often convenient to analyze the motion using tangential and normal components (sometimes called </a:t>
            </a:r>
            <a:r>
              <a:rPr lang="en-US" altLang="en-US" b="1" i="1" dirty="0"/>
              <a:t>path</a:t>
            </a:r>
            <a:r>
              <a:rPr lang="en-US" altLang="en-US" b="1" dirty="0"/>
              <a:t> coordinates).</a:t>
            </a:r>
          </a:p>
        </p:txBody>
      </p:sp>
    </p:spTree>
    <p:extLst>
      <p:ext uri="{BB962C8B-B14F-4D97-AF65-F5344CB8AC3E}">
        <p14:creationId xmlns:p14="http://schemas.microsoft.com/office/powerpoint/2010/main" val="2917980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gential and normal component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392238" y="4710113"/>
            <a:ext cx="10437296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The tangential direction (</a:t>
            </a:r>
            <a:r>
              <a:rPr lang="en-US" altLang="en-US" b="1" dirty="0"/>
              <a:t>e</a:t>
            </a:r>
            <a:r>
              <a:rPr lang="en-US" altLang="en-US" b="1" baseline="-25000" dirty="0"/>
              <a:t>t</a:t>
            </a:r>
            <a:r>
              <a:rPr lang="en-US" altLang="en-US" dirty="0"/>
              <a:t>) is tangent to the path of the particle.  </a:t>
            </a:r>
            <a:r>
              <a:rPr lang="en-US" altLang="en-US" b="1" dirty="0" smtClean="0"/>
              <a:t>v</a:t>
            </a:r>
            <a:r>
              <a:rPr lang="en-US" altLang="en-US" dirty="0" smtClean="0"/>
              <a:t> is velocity </a:t>
            </a:r>
            <a:r>
              <a:rPr lang="en-US" altLang="en-US" dirty="0"/>
              <a:t>vector of a particle is in this direction 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300163" y="4462463"/>
            <a:ext cx="641985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V="1">
            <a:off x="-273050" y="2887663"/>
            <a:ext cx="316547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3" name="TextBox 5"/>
          <p:cNvSpPr txBox="1">
            <a:spLocks noChangeArrowheads="1"/>
          </p:cNvSpPr>
          <p:nvPr/>
        </p:nvSpPr>
        <p:spPr bwMode="auto">
          <a:xfrm>
            <a:off x="7775575" y="4262438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x</a:t>
            </a:r>
          </a:p>
        </p:txBody>
      </p:sp>
      <p:sp>
        <p:nvSpPr>
          <p:cNvPr id="14" name="TextBox 18"/>
          <p:cNvSpPr txBox="1">
            <a:spLocks noChangeArrowheads="1"/>
          </p:cNvSpPr>
          <p:nvPr/>
        </p:nvSpPr>
        <p:spPr bwMode="auto">
          <a:xfrm>
            <a:off x="735013" y="1104900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y</a:t>
            </a:r>
          </a:p>
        </p:txBody>
      </p:sp>
      <p:sp>
        <p:nvSpPr>
          <p:cNvPr id="15" name="Freeform 14"/>
          <p:cNvSpPr/>
          <p:nvPr/>
        </p:nvSpPr>
        <p:spPr>
          <a:xfrm>
            <a:off x="1984375" y="1504950"/>
            <a:ext cx="4892675" cy="2563813"/>
          </a:xfrm>
          <a:custGeom>
            <a:avLst/>
            <a:gdLst>
              <a:gd name="connsiteX0" fmla="*/ 0 w 3764984"/>
              <a:gd name="connsiteY0" fmla="*/ 1816225 h 1863288"/>
              <a:gd name="connsiteX1" fmla="*/ 360484 w 3764984"/>
              <a:gd name="connsiteY1" fmla="*/ 1860186 h 1863288"/>
              <a:gd name="connsiteX2" fmla="*/ 1151792 w 3764984"/>
              <a:gd name="connsiteY2" fmla="*/ 1816225 h 1863288"/>
              <a:gd name="connsiteX3" fmla="*/ 1670538 w 3764984"/>
              <a:gd name="connsiteY3" fmla="*/ 1473325 h 1863288"/>
              <a:gd name="connsiteX4" fmla="*/ 2083776 w 3764984"/>
              <a:gd name="connsiteY4" fmla="*/ 655640 h 1863288"/>
              <a:gd name="connsiteX5" fmla="*/ 2602523 w 3764984"/>
              <a:gd name="connsiteY5" fmla="*/ 13801 h 1863288"/>
              <a:gd name="connsiteX6" fmla="*/ 3648807 w 3764984"/>
              <a:gd name="connsiteY6" fmla="*/ 268778 h 1863288"/>
              <a:gd name="connsiteX7" fmla="*/ 3692769 w 3764984"/>
              <a:gd name="connsiteY7" fmla="*/ 884240 h 1863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764984" h="1863288">
                <a:moveTo>
                  <a:pt x="0" y="1816225"/>
                </a:moveTo>
                <a:cubicBezTo>
                  <a:pt x="84259" y="1838205"/>
                  <a:pt x="168519" y="1860186"/>
                  <a:pt x="360484" y="1860186"/>
                </a:cubicBezTo>
                <a:cubicBezTo>
                  <a:pt x="552449" y="1860186"/>
                  <a:pt x="933450" y="1880702"/>
                  <a:pt x="1151792" y="1816225"/>
                </a:cubicBezTo>
                <a:cubicBezTo>
                  <a:pt x="1370134" y="1751748"/>
                  <a:pt x="1515208" y="1666756"/>
                  <a:pt x="1670538" y="1473325"/>
                </a:cubicBezTo>
                <a:cubicBezTo>
                  <a:pt x="1825868" y="1279894"/>
                  <a:pt x="1928445" y="898894"/>
                  <a:pt x="2083776" y="655640"/>
                </a:cubicBezTo>
                <a:cubicBezTo>
                  <a:pt x="2239107" y="412386"/>
                  <a:pt x="2341685" y="78278"/>
                  <a:pt x="2602523" y="13801"/>
                </a:cubicBezTo>
                <a:cubicBezTo>
                  <a:pt x="2863361" y="-50676"/>
                  <a:pt x="3467099" y="123705"/>
                  <a:pt x="3648807" y="268778"/>
                </a:cubicBezTo>
                <a:cubicBezTo>
                  <a:pt x="3830515" y="413851"/>
                  <a:pt x="3761642" y="649045"/>
                  <a:pt x="3692769" y="884240"/>
                </a:cubicBezTo>
              </a:path>
            </a:pathLst>
          </a:custGeom>
          <a:ln w="38100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3709988" y="3268663"/>
            <a:ext cx="1119187" cy="65881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6200000" flipV="1">
            <a:off x="2837656" y="3067845"/>
            <a:ext cx="860425" cy="85566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0"/>
          <p:cNvSpPr txBox="1">
            <a:spLocks noChangeArrowheads="1"/>
          </p:cNvSpPr>
          <p:nvPr/>
        </p:nvSpPr>
        <p:spPr bwMode="auto">
          <a:xfrm>
            <a:off x="4749800" y="3162300"/>
            <a:ext cx="390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0000"/>
                </a:solidFill>
              </a:rPr>
              <a:t>e</a:t>
            </a:r>
            <a:r>
              <a:rPr lang="en-US" altLang="en-US" sz="2400" b="1" baseline="-250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205038" y="2817813"/>
            <a:ext cx="434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0000"/>
                </a:solidFill>
              </a:rPr>
              <a:t>e</a:t>
            </a:r>
            <a:r>
              <a:rPr lang="en-US" altLang="en-US" sz="2400" b="1" baseline="-2500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1392238" y="5470525"/>
            <a:ext cx="99759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The normal direction (</a:t>
            </a:r>
            <a:r>
              <a:rPr lang="en-US" altLang="en-US" b="1" dirty="0"/>
              <a:t>e</a:t>
            </a:r>
            <a:r>
              <a:rPr lang="en-US" altLang="en-US" b="1" baseline="-25000" dirty="0"/>
              <a:t>n</a:t>
            </a:r>
            <a:r>
              <a:rPr lang="en-US" altLang="en-US" dirty="0"/>
              <a:t>) is perpendicular to </a:t>
            </a:r>
            <a:r>
              <a:rPr lang="en-US" altLang="en-US" b="1" dirty="0"/>
              <a:t>e</a:t>
            </a:r>
            <a:r>
              <a:rPr lang="en-US" altLang="en-US" b="1" baseline="-25000" dirty="0"/>
              <a:t>t</a:t>
            </a:r>
            <a:r>
              <a:rPr lang="en-US" altLang="en-US" dirty="0"/>
              <a:t> and points towards the inside of the curve.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3698875" y="2787650"/>
            <a:ext cx="1974850" cy="1139825"/>
          </a:xfrm>
          <a:prstGeom prst="straightConnector1">
            <a:avLst/>
          </a:prstGeom>
          <a:ln>
            <a:solidFill>
              <a:srgbClr val="002060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5421313" y="2817813"/>
            <a:ext cx="9829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2060"/>
                </a:solidFill>
              </a:rPr>
              <a:t>v= </a:t>
            </a:r>
            <a:r>
              <a:rPr lang="en-US" altLang="en-US" sz="2400" i="1" dirty="0" smtClean="0">
                <a:solidFill>
                  <a:srgbClr val="002060"/>
                </a:solidFill>
              </a:rPr>
              <a:t>v</a:t>
            </a:r>
            <a:r>
              <a:rPr lang="en-US" altLang="en-US" sz="2400" b="1" baseline="-250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002060"/>
                </a:solidFill>
              </a:rPr>
              <a:t>e</a:t>
            </a:r>
            <a:r>
              <a:rPr lang="en-US" altLang="en-US" sz="2400" b="1" baseline="-25000" dirty="0">
                <a:solidFill>
                  <a:srgbClr val="002060"/>
                </a:solidFill>
              </a:rPr>
              <a:t>t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8464550" y="1233488"/>
            <a:ext cx="32004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Symbol" panose="05050102010706020507" pitchFamily="18" charset="2"/>
              </a:rPr>
              <a:t>r</a:t>
            </a:r>
            <a:r>
              <a:rPr lang="en-US" altLang="en-US"/>
              <a:t>= the instantaneous radius of curvature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8885238" y="2955925"/>
          <a:ext cx="23558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Equation" r:id="rId3" imgW="1015559" imgH="444307" progId="Equation.DSMT4">
                  <p:embed/>
                </p:oleObj>
              </mc:Choice>
              <mc:Fallback>
                <p:oleObj name="Equation" r:id="rId3" imgW="1015559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5238" y="2955925"/>
                        <a:ext cx="23558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9353550" y="2373313"/>
          <a:ext cx="10890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5" name="Equation" r:id="rId5" imgW="469900" imgH="228600" progId="Equation.DSMT4">
                  <p:embed/>
                </p:oleObj>
              </mc:Choice>
              <mc:Fallback>
                <p:oleObj name="Equation" r:id="rId5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3550" y="2373313"/>
                        <a:ext cx="108902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1384516" y="6076219"/>
            <a:ext cx="98694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The acceleration can have components in both the </a:t>
            </a:r>
            <a:r>
              <a:rPr lang="en-US" altLang="en-US" b="1" dirty="0"/>
              <a:t>e</a:t>
            </a:r>
            <a:r>
              <a:rPr lang="en-US" altLang="en-US" b="1" baseline="-25000" dirty="0"/>
              <a:t>n</a:t>
            </a:r>
            <a:r>
              <a:rPr lang="en-US" altLang="en-US" dirty="0"/>
              <a:t> and </a:t>
            </a:r>
            <a:r>
              <a:rPr lang="en-US" altLang="en-US" b="1" dirty="0"/>
              <a:t>e</a:t>
            </a:r>
            <a:r>
              <a:rPr lang="en-US" altLang="en-US" b="1" baseline="-25000" dirty="0"/>
              <a:t>t </a:t>
            </a:r>
            <a:r>
              <a:rPr lang="en-US" altLang="en-US" dirty="0"/>
              <a:t>directions</a:t>
            </a:r>
          </a:p>
        </p:txBody>
      </p:sp>
    </p:spTree>
    <p:extLst>
      <p:ext uri="{BB962C8B-B14F-4D97-AF65-F5344CB8AC3E}">
        <p14:creationId xmlns:p14="http://schemas.microsoft.com/office/powerpoint/2010/main" val="3664475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2" grpId="0"/>
      <p:bldP spid="23" grpId="0"/>
      <p:bldP spid="2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gential and normal component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431800" y="1017588"/>
          <a:ext cx="4283075" cy="323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3" name="Bitmap Image" r:id="rId3" imgW="3533333" imgH="3476190" progId="Paint.Picture">
                  <p:embed/>
                </p:oleObj>
              </mc:Choice>
              <mc:Fallback>
                <p:oleObj name="Bitmap Image" r:id="rId3" imgW="3533333" imgH="347619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017588"/>
                        <a:ext cx="4283075" cy="323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4837113" y="1117600"/>
            <a:ext cx="704215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o derive the acceleration vector in tangential and normal components, define the motion of a particle as shown in the figure.</a:t>
            </a:r>
          </a:p>
        </p:txBody>
      </p:sp>
      <p:grpSp>
        <p:nvGrpSpPr>
          <p:cNvPr id="29" name="Group 15"/>
          <p:cNvGrpSpPr>
            <a:grpSpLocks/>
          </p:cNvGrpSpPr>
          <p:nvPr/>
        </p:nvGrpSpPr>
        <p:grpSpPr bwMode="auto">
          <a:xfrm>
            <a:off x="1246188" y="2671765"/>
            <a:ext cx="10468017" cy="3633786"/>
            <a:chOff x="604" y="1687"/>
            <a:chExt cx="4991" cy="2295"/>
          </a:xfrm>
        </p:grpSpPr>
        <p:pic>
          <p:nvPicPr>
            <p:cNvPr id="30" name="Picture 5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" y="2821"/>
              <a:ext cx="1297" cy="1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1" name="Group 13"/>
            <p:cNvGrpSpPr>
              <a:grpSpLocks/>
            </p:cNvGrpSpPr>
            <p:nvPr/>
          </p:nvGrpSpPr>
          <p:grpSpPr bwMode="auto">
            <a:xfrm>
              <a:off x="2345" y="1687"/>
              <a:ext cx="3250" cy="641"/>
              <a:chOff x="2345" y="1687"/>
              <a:chExt cx="3250" cy="641"/>
            </a:xfrm>
          </p:grpSpPr>
          <p:sp>
            <p:nvSpPr>
              <p:cNvPr id="33" name="Text Box 7"/>
              <p:cNvSpPr txBox="1">
                <a:spLocks noChangeArrowheads="1"/>
              </p:cNvSpPr>
              <p:nvPr/>
            </p:nvSpPr>
            <p:spPr bwMode="auto">
              <a:xfrm>
                <a:off x="2345" y="1687"/>
                <a:ext cx="3250" cy="6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31775" indent="-231775" eaLnBrk="0" hangingPunct="0"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 dirty="0"/>
                  <a:t> 		</a:t>
                </a:r>
                <a:r>
                  <a:rPr lang="en-US" altLang="en-US" dirty="0" smtClean="0"/>
                  <a:t> are </a:t>
                </a:r>
                <a:r>
                  <a:rPr lang="en-US" altLang="en-US" dirty="0"/>
                  <a:t>tangential unit vectors for the particle path at </a:t>
                </a:r>
                <a:r>
                  <a:rPr lang="en-US" altLang="en-US" i="1" dirty="0"/>
                  <a:t>P</a:t>
                </a:r>
                <a:r>
                  <a:rPr lang="en-US" altLang="en-US" dirty="0"/>
                  <a:t> and </a:t>
                </a:r>
                <a:r>
                  <a:rPr lang="en-US" altLang="en-US" i="1" dirty="0"/>
                  <a:t>P’</a:t>
                </a:r>
                <a:r>
                  <a:rPr lang="en-US" altLang="en-US" dirty="0"/>
                  <a:t>.   When drawn with respect to the same origin, </a:t>
                </a:r>
                <a:r>
                  <a:rPr lang="en-US" altLang="en-US" dirty="0" smtClean="0"/>
                  <a:t> and         is </a:t>
                </a:r>
                <a:r>
                  <a:rPr lang="en-US" altLang="en-US" dirty="0"/>
                  <a:t>the angle between them. </a:t>
                </a:r>
              </a:p>
            </p:txBody>
          </p:sp>
          <p:graphicFrame>
            <p:nvGraphicFramePr>
              <p:cNvPr id="34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5425400"/>
                  </p:ext>
                </p:extLst>
              </p:nvPr>
            </p:nvGraphicFramePr>
            <p:xfrm>
              <a:off x="2451" y="1736"/>
              <a:ext cx="56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14" name="Equation" r:id="rId6" imgW="889000" imgH="330200" progId="Equation.3">
                      <p:embed/>
                    </p:oleObj>
                  </mc:Choice>
                  <mc:Fallback>
                    <p:oleObj name="Equation" r:id="rId6" imgW="889000" imgH="330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1" y="1736"/>
                            <a:ext cx="560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69213278"/>
                  </p:ext>
                </p:extLst>
              </p:nvPr>
            </p:nvGraphicFramePr>
            <p:xfrm>
              <a:off x="4369" y="2112"/>
              <a:ext cx="80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15" name="Equation" r:id="rId8" imgW="1269449" imgH="330057" progId="Equation.3">
                      <p:embed/>
                    </p:oleObj>
                  </mc:Choice>
                  <mc:Fallback>
                    <p:oleObj name="Equation" r:id="rId8" imgW="1269449" imgH="3300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9" y="2112"/>
                            <a:ext cx="800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9594661"/>
                  </p:ext>
                </p:extLst>
              </p:nvPr>
            </p:nvGraphicFramePr>
            <p:xfrm>
              <a:off x="5363" y="1931"/>
              <a:ext cx="23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16" name="Equation" r:id="rId10" imgW="368300" imgH="241300" progId="Equation.3">
                      <p:embed/>
                    </p:oleObj>
                  </mc:Choice>
                  <mc:Fallback>
                    <p:oleObj name="Equation" r:id="rId10" imgW="3683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3" y="1931"/>
                            <a:ext cx="232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" name="Object 3"/>
            <p:cNvGraphicFramePr>
              <a:graphicFrameLocks noChangeAspect="1"/>
            </p:cNvGraphicFramePr>
            <p:nvPr/>
          </p:nvGraphicFramePr>
          <p:xfrm>
            <a:off x="2715" y="2651"/>
            <a:ext cx="2344" cy="1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17" name="Equation" r:id="rId12" imgW="3721100" imgH="1993900" progId="Equation.3">
                    <p:embed/>
                  </p:oleObj>
                </mc:Choice>
                <mc:Fallback>
                  <p:oleObj name="Equation" r:id="rId12" imgW="3721100" imgH="1993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5" y="2651"/>
                          <a:ext cx="2344" cy="1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41286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gential and normal component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92878"/>
              </p:ext>
            </p:extLst>
          </p:nvPr>
        </p:nvGraphicFramePr>
        <p:xfrm>
          <a:off x="752476" y="1000040"/>
          <a:ext cx="3761860" cy="2625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4" name="Bitmap Image" r:id="rId3" imgW="3552381" imgH="3228571" progId="Paint.Picture">
                  <p:embed/>
                </p:oleObj>
              </mc:Choice>
              <mc:Fallback>
                <p:oleObj name="Bitmap Image" r:id="rId3" imgW="3552381" imgH="322857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6" y="1000040"/>
                        <a:ext cx="3761860" cy="2625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2061"/>
          <p:cNvGrpSpPr>
            <a:grpSpLocks/>
          </p:cNvGrpSpPr>
          <p:nvPr/>
        </p:nvGrpSpPr>
        <p:grpSpPr bwMode="auto">
          <a:xfrm>
            <a:off x="4937460" y="988944"/>
            <a:ext cx="6773528" cy="1322572"/>
            <a:chOff x="2394" y="625"/>
            <a:chExt cx="3284" cy="835"/>
          </a:xfrm>
        </p:grpSpPr>
        <p:sp>
          <p:nvSpPr>
            <p:cNvPr id="16" name="Text Box 2054"/>
            <p:cNvSpPr txBox="1">
              <a:spLocks noChangeArrowheads="1"/>
            </p:cNvSpPr>
            <p:nvPr/>
          </p:nvSpPr>
          <p:spPr bwMode="auto">
            <a:xfrm>
              <a:off x="2394" y="625"/>
              <a:ext cx="3284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With the velocity vector expressed as</a:t>
              </a:r>
              <a:br>
                <a:rPr lang="en-US" altLang="en-US" dirty="0"/>
              </a:br>
              <a:r>
                <a:rPr lang="en-US" altLang="en-US" dirty="0"/>
                <a:t>the particle acceleration may be written as</a:t>
              </a:r>
            </a:p>
          </p:txBody>
        </p:sp>
        <p:graphicFrame>
          <p:nvGraphicFramePr>
            <p:cNvPr id="17" name="Object 6"/>
            <p:cNvGraphicFramePr>
              <a:graphicFrameLocks noChangeAspect="1"/>
            </p:cNvGraphicFramePr>
            <p:nvPr/>
          </p:nvGraphicFramePr>
          <p:xfrm>
            <a:off x="2812" y="1076"/>
            <a:ext cx="269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5" name="Equation" r:id="rId5" imgW="4279900" imgH="609600" progId="Equation.3">
                    <p:embed/>
                  </p:oleObj>
                </mc:Choice>
                <mc:Fallback>
                  <p:oleObj name="Equation" r:id="rId5" imgW="4279900" imgH="60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2" y="1076"/>
                          <a:ext cx="269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2062"/>
          <p:cNvGrpSpPr>
            <a:grpSpLocks/>
          </p:cNvGrpSpPr>
          <p:nvPr/>
        </p:nvGrpSpPr>
        <p:grpSpPr bwMode="auto">
          <a:xfrm>
            <a:off x="4938713" y="2281238"/>
            <a:ext cx="5465762" cy="955675"/>
            <a:chOff x="2394" y="1476"/>
            <a:chExt cx="2650" cy="603"/>
          </a:xfrm>
        </p:grpSpPr>
        <p:sp>
          <p:nvSpPr>
            <p:cNvPr id="19" name="Text Box 2057"/>
            <p:cNvSpPr txBox="1">
              <a:spLocks noChangeArrowheads="1"/>
            </p:cNvSpPr>
            <p:nvPr/>
          </p:nvSpPr>
          <p:spPr bwMode="auto">
            <a:xfrm>
              <a:off x="2394" y="1476"/>
              <a:ext cx="810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	but</a:t>
              </a:r>
            </a:p>
          </p:txBody>
        </p:sp>
        <p:graphicFrame>
          <p:nvGraphicFramePr>
            <p:cNvPr id="20" name="Object 4"/>
            <p:cNvGraphicFramePr>
              <a:graphicFrameLocks noChangeAspect="1"/>
            </p:cNvGraphicFramePr>
            <p:nvPr/>
          </p:nvGraphicFramePr>
          <p:xfrm>
            <a:off x="2812" y="1687"/>
            <a:ext cx="223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6" name="Equation" r:id="rId7" imgW="3543300" imgH="622300" progId="Equation.3">
                    <p:embed/>
                  </p:oleObj>
                </mc:Choice>
                <mc:Fallback>
                  <p:oleObj name="Equation" r:id="rId7" imgW="3543300" imgH="622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2" y="1687"/>
                          <a:ext cx="223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" name="Picture 2053" descr="C:\DOCUME~1\WALTOL~1\LOCALS~1\Temp\\msotw9_temp0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987" y="3786004"/>
            <a:ext cx="3893344" cy="263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Group 2066"/>
          <p:cNvGrpSpPr>
            <a:grpSpLocks/>
          </p:cNvGrpSpPr>
          <p:nvPr/>
        </p:nvGrpSpPr>
        <p:grpSpPr bwMode="auto">
          <a:xfrm>
            <a:off x="4937386" y="3281363"/>
            <a:ext cx="6173527" cy="1065782"/>
            <a:chOff x="2394" y="2093"/>
            <a:chExt cx="2993" cy="673"/>
          </a:xfrm>
        </p:grpSpPr>
        <p:sp>
          <p:nvSpPr>
            <p:cNvPr id="23" name="Text Box 2059"/>
            <p:cNvSpPr txBox="1">
              <a:spLocks noChangeArrowheads="1"/>
            </p:cNvSpPr>
            <p:nvPr/>
          </p:nvSpPr>
          <p:spPr bwMode="auto">
            <a:xfrm>
              <a:off x="2394" y="2093"/>
              <a:ext cx="197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	After substituting,</a:t>
              </a:r>
            </a:p>
          </p:txBody>
        </p:sp>
        <p:graphicFrame>
          <p:nvGraphicFramePr>
            <p:cNvPr id="24" name="Object 3"/>
            <p:cNvGraphicFramePr>
              <a:graphicFrameLocks noChangeAspect="1"/>
            </p:cNvGraphicFramePr>
            <p:nvPr/>
          </p:nvGraphicFramePr>
          <p:xfrm>
            <a:off x="2827" y="2302"/>
            <a:ext cx="256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7" name="Equation" r:id="rId10" imgW="4064000" imgH="736600" progId="Equation.3">
                    <p:embed/>
                  </p:oleObj>
                </mc:Choice>
                <mc:Fallback>
                  <p:oleObj name="Equation" r:id="rId10" imgW="4064000" imgH="736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7" y="2302"/>
                          <a:ext cx="2560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2064"/>
          <p:cNvSpPr txBox="1">
            <a:spLocks noChangeArrowheads="1"/>
          </p:cNvSpPr>
          <p:nvPr/>
        </p:nvSpPr>
        <p:spPr bwMode="auto">
          <a:xfrm>
            <a:off x="4938713" y="4394200"/>
            <a:ext cx="69405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he tangential component of acceleration reflects change of speed and the normal component reflects change of direction.</a:t>
            </a:r>
          </a:p>
        </p:txBody>
      </p:sp>
      <p:sp>
        <p:nvSpPr>
          <p:cNvPr id="26" name="Text Box 2065"/>
          <p:cNvSpPr txBox="1">
            <a:spLocks noChangeArrowheads="1"/>
          </p:cNvSpPr>
          <p:nvPr/>
        </p:nvSpPr>
        <p:spPr bwMode="auto">
          <a:xfrm>
            <a:off x="4938713" y="5419725"/>
            <a:ext cx="68405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he tangential component may be positive or negative.  Normal component always points toward center of path curvature.</a:t>
            </a:r>
          </a:p>
        </p:txBody>
      </p:sp>
    </p:spTree>
    <p:extLst>
      <p:ext uri="{BB962C8B-B14F-4D97-AF65-F5344CB8AC3E}">
        <p14:creationId xmlns:p14="http://schemas.microsoft.com/office/powerpoint/2010/main" val="3459778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26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gential and normal component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509588" y="1166813"/>
          <a:ext cx="3889375" cy="300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8" name="Bitmap Image" r:id="rId3" imgW="3572374" imgH="3591426" progId="Paint.Picture">
                  <p:embed/>
                </p:oleObj>
              </mc:Choice>
              <mc:Fallback>
                <p:oleObj name="Bitmap Image" r:id="rId3" imgW="3572374" imgH="359142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166813"/>
                        <a:ext cx="3889375" cy="300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16"/>
          <p:cNvGrpSpPr>
            <a:grpSpLocks/>
          </p:cNvGrpSpPr>
          <p:nvPr/>
        </p:nvGrpSpPr>
        <p:grpSpPr bwMode="auto">
          <a:xfrm>
            <a:off x="4491038" y="1152525"/>
            <a:ext cx="7350125" cy="1522413"/>
            <a:chOff x="2271" y="722"/>
            <a:chExt cx="3564" cy="961"/>
          </a:xfrm>
        </p:grpSpPr>
        <p:graphicFrame>
          <p:nvGraphicFramePr>
            <p:cNvPr id="29" name="Object 5"/>
            <p:cNvGraphicFramePr>
              <a:graphicFrameLocks noChangeAspect="1"/>
            </p:cNvGraphicFramePr>
            <p:nvPr/>
          </p:nvGraphicFramePr>
          <p:xfrm>
            <a:off x="2647" y="1219"/>
            <a:ext cx="256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9" name="Equation" r:id="rId5" imgW="4064000" imgH="736600" progId="Equation.3">
                    <p:embed/>
                  </p:oleObj>
                </mc:Choice>
                <mc:Fallback>
                  <p:oleObj name="Equation" r:id="rId5" imgW="4064000" imgH="736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7" y="1219"/>
                          <a:ext cx="2560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10"/>
            <p:cNvSpPr txBox="1">
              <a:spLocks noChangeArrowheads="1"/>
            </p:cNvSpPr>
            <p:nvPr/>
          </p:nvSpPr>
          <p:spPr bwMode="auto">
            <a:xfrm>
              <a:off x="2271" y="722"/>
              <a:ext cx="3564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Relations for tangential and normal acceleration also apply for particle moving along a space curve.</a:t>
              </a:r>
            </a:p>
          </p:txBody>
        </p:sp>
      </p:grp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4684713" y="2838450"/>
            <a:ext cx="71564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he plane containing tangential and normal unit vectors is called the </a:t>
            </a:r>
            <a:r>
              <a:rPr lang="en-US" altLang="en-US" i="1"/>
              <a:t>osculating plane</a:t>
            </a:r>
            <a:r>
              <a:rPr lang="en-US" altLang="en-US"/>
              <a:t>.</a:t>
            </a:r>
          </a:p>
        </p:txBody>
      </p:sp>
      <p:grpSp>
        <p:nvGrpSpPr>
          <p:cNvPr id="32" name="Group 18"/>
          <p:cNvGrpSpPr>
            <a:grpSpLocks/>
          </p:cNvGrpSpPr>
          <p:nvPr/>
        </p:nvGrpSpPr>
        <p:grpSpPr bwMode="auto">
          <a:xfrm>
            <a:off x="4684713" y="3622675"/>
            <a:ext cx="7194550" cy="1806575"/>
            <a:chOff x="2271" y="2288"/>
            <a:chExt cx="3488" cy="1141"/>
          </a:xfrm>
        </p:grpSpPr>
        <p:graphicFrame>
          <p:nvGraphicFramePr>
            <p:cNvPr id="33" name="Object 3"/>
            <p:cNvGraphicFramePr>
              <a:graphicFrameLocks noChangeAspect="1"/>
            </p:cNvGraphicFramePr>
            <p:nvPr/>
          </p:nvGraphicFramePr>
          <p:xfrm>
            <a:off x="2647" y="2582"/>
            <a:ext cx="7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0" name="Equation" r:id="rId7" imgW="1168400" imgH="330200" progId="Equation.3">
                    <p:embed/>
                  </p:oleObj>
                </mc:Choice>
                <mc:Fallback>
                  <p:oleObj name="Equation" r:id="rId7" imgW="1168400" imgH="330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7" y="2582"/>
                          <a:ext cx="7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Group 17"/>
            <p:cNvGrpSpPr>
              <a:grpSpLocks/>
            </p:cNvGrpSpPr>
            <p:nvPr/>
          </p:nvGrpSpPr>
          <p:grpSpPr bwMode="auto">
            <a:xfrm>
              <a:off x="2271" y="2288"/>
              <a:ext cx="3488" cy="1141"/>
              <a:chOff x="2271" y="2288"/>
              <a:chExt cx="3488" cy="1141"/>
            </a:xfrm>
          </p:grpSpPr>
          <p:sp>
            <p:nvSpPr>
              <p:cNvPr id="35" name="Text Box 12"/>
              <p:cNvSpPr txBox="1">
                <a:spLocks noChangeArrowheads="1"/>
              </p:cNvSpPr>
              <p:nvPr/>
            </p:nvSpPr>
            <p:spPr bwMode="auto">
              <a:xfrm>
                <a:off x="2271" y="2288"/>
                <a:ext cx="3488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31775" indent="-231775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/>
                  <a:t>The normal to the osculating plane is found from</a:t>
                </a:r>
              </a:p>
            </p:txBody>
          </p:sp>
          <p:graphicFrame>
            <p:nvGraphicFramePr>
              <p:cNvPr id="36" name="Object 4"/>
              <p:cNvGraphicFramePr>
                <a:graphicFrameLocks noChangeAspect="1"/>
              </p:cNvGraphicFramePr>
              <p:nvPr/>
            </p:nvGraphicFramePr>
            <p:xfrm>
              <a:off x="2647" y="2901"/>
              <a:ext cx="1456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41" name="Equation" r:id="rId9" imgW="2311400" imgH="838200" progId="Equation.3">
                      <p:embed/>
                    </p:oleObj>
                  </mc:Choice>
                  <mc:Fallback>
                    <p:oleObj name="Equation" r:id="rId9" imgW="2311400" imgH="838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7" y="2901"/>
                            <a:ext cx="1456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7" name="Text Box 15"/>
          <p:cNvSpPr txBox="1">
            <a:spLocks noChangeArrowheads="1"/>
          </p:cNvSpPr>
          <p:nvPr/>
        </p:nvSpPr>
        <p:spPr bwMode="auto">
          <a:xfrm>
            <a:off x="4341813" y="5626100"/>
            <a:ext cx="7499350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Acceleration has no component along the binormal.</a:t>
            </a:r>
          </a:p>
        </p:txBody>
      </p:sp>
    </p:spTree>
    <p:extLst>
      <p:ext uri="{BB962C8B-B14F-4D97-AF65-F5344CB8AC3E}">
        <p14:creationId xmlns:p14="http://schemas.microsoft.com/office/powerpoint/2010/main" val="360070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utoUpdateAnimBg="0"/>
      <p:bldP spid="37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431800" y="3603625"/>
            <a:ext cx="51435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/>
            <a:r>
              <a:rPr lang="en-US" altLang="en-US"/>
              <a:t>A motorist is traveling on a curved section of highway of radius 2500 ft at the speed of 60 mi/h. The motorist suddenly applies the brakes, causing the automobile to slow down at a constant rate. Knowing that after 8 s the speed has been reduced to 45 mi/h, determine the acceleration of the automobile immediately after the brakes have been applied.</a:t>
            </a:r>
          </a:p>
        </p:txBody>
      </p:sp>
      <p:pic>
        <p:nvPicPr>
          <p:cNvPr id="16" name="Picture 3" descr="bee29230_sp11010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43"/>
          <a:stretch>
            <a:fillRect/>
          </a:stretch>
        </p:blipFill>
        <p:spPr bwMode="auto">
          <a:xfrm>
            <a:off x="431800" y="1123950"/>
            <a:ext cx="4611688" cy="236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4430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ilinear motion: position, velocity and accelera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83316"/>
              </p:ext>
            </p:extLst>
          </p:nvPr>
        </p:nvGraphicFramePr>
        <p:xfrm>
          <a:off x="337752" y="2303607"/>
          <a:ext cx="4354513" cy="120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Bitmap Image" r:id="rId3" imgW="4610744" imgH="1238423" progId="Paint.Picture">
                  <p:embed/>
                </p:oleObj>
              </mc:Choice>
              <mc:Fallback>
                <p:oleObj name="Bitmap Image" r:id="rId3" imgW="4610744" imgH="123842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52" y="2303607"/>
                        <a:ext cx="4354513" cy="1205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901305" y="1059564"/>
            <a:ext cx="6634148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b="1" i="1" dirty="0"/>
              <a:t>Rectilinear motion: </a:t>
            </a:r>
            <a:r>
              <a:rPr lang="en-US" altLang="en-US" sz="2400" dirty="0"/>
              <a:t>particle moving along a straight line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961616" y="2094614"/>
            <a:ext cx="65738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b="1" i="1" dirty="0"/>
              <a:t>Position coordinate:</a:t>
            </a:r>
            <a:r>
              <a:rPr lang="en-US" altLang="en-US" sz="2400" b="1" dirty="0"/>
              <a:t> </a:t>
            </a:r>
            <a:r>
              <a:rPr lang="en-US" altLang="en-US" sz="2400" dirty="0"/>
              <a:t>defined by positive or negative distance from a fixed origin on the line.</a:t>
            </a:r>
          </a:p>
        </p:txBody>
      </p:sp>
      <p:pic>
        <p:nvPicPr>
          <p:cNvPr id="11" name="Picture 8" descr="C:\DOCUME~1\WALTOL~1\LOCALS~1\Temp\\msotw9_temp0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751" y="3571242"/>
            <a:ext cx="4354513" cy="284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5028728" y="3234246"/>
            <a:ext cx="6592887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dirty="0"/>
              <a:t>The </a:t>
            </a:r>
            <a:r>
              <a:rPr lang="en-US" altLang="en-US" sz="2400" b="1" i="1" dirty="0"/>
              <a:t>motion</a:t>
            </a:r>
            <a:r>
              <a:rPr lang="en-US" altLang="en-US" sz="2400" b="1" dirty="0"/>
              <a:t> </a:t>
            </a:r>
            <a:r>
              <a:rPr lang="en-US" altLang="en-US" sz="2400" dirty="0"/>
              <a:t>of a particle is known if the position coordinate for particle is known for every value of time </a:t>
            </a:r>
            <a:r>
              <a:rPr lang="en-US" altLang="en-US" sz="2400" i="1" dirty="0"/>
              <a:t>t</a:t>
            </a:r>
            <a:r>
              <a:rPr lang="en-US" altLang="en-US" sz="2400" dirty="0"/>
              <a:t>. </a:t>
            </a:r>
          </a:p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dirty="0"/>
              <a:t>May be expressed in the form of a function, e.g., 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342132"/>
              </p:ext>
            </p:extLst>
          </p:nvPr>
        </p:nvGraphicFramePr>
        <p:xfrm>
          <a:off x="7355259" y="5042310"/>
          <a:ext cx="21796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6" imgW="1193800" imgH="342900" progId="Equation.3">
                  <p:embed/>
                </p:oleObj>
              </mc:Choice>
              <mc:Fallback>
                <p:oleObj name="Equation" r:id="rId6" imgW="11938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5259" y="5042310"/>
                        <a:ext cx="21796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5452329" y="5637623"/>
            <a:ext cx="6377206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or in the form of a graph </a:t>
            </a:r>
            <a:r>
              <a:rPr lang="en-US" altLang="en-US" sz="2400" i="1" dirty="0"/>
              <a:t>x</a:t>
            </a:r>
            <a:r>
              <a:rPr lang="en-US" altLang="en-US" sz="2400" dirty="0"/>
              <a:t> vs. </a:t>
            </a:r>
            <a:r>
              <a:rPr lang="en-US" altLang="en-US" sz="2400" i="1" dirty="0"/>
              <a:t>t</a:t>
            </a:r>
            <a:r>
              <a:rPr lang="en-US" altLang="en-US" sz="2400" dirty="0"/>
              <a:t>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197640" y="2308680"/>
              <a:ext cx="11515680" cy="44748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90800" y="2300040"/>
                <a:ext cx="11530800" cy="4489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52704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4" grpId="0"/>
      <p:bldP spid="1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2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6" name="Picture 3" descr="bee29230_p11-1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77"/>
          <a:stretch>
            <a:fillRect/>
          </a:stretch>
        </p:blipFill>
        <p:spPr bwMode="auto">
          <a:xfrm>
            <a:off x="563563" y="1123950"/>
            <a:ext cx="5268912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684213" y="3557588"/>
            <a:ext cx="477202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The tangential acceleration of the centrifuge cab is given by</a:t>
            </a:r>
          </a:p>
        </p:txBody>
      </p:sp>
      <p:sp>
        <p:nvSpPr>
          <p:cNvPr id="8" name="TextBox 15"/>
          <p:cNvSpPr txBox="1">
            <a:spLocks noChangeArrowheads="1"/>
          </p:cNvSpPr>
          <p:nvPr/>
        </p:nvSpPr>
        <p:spPr bwMode="auto">
          <a:xfrm>
            <a:off x="776288" y="4762500"/>
            <a:ext cx="5183187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where </a:t>
            </a:r>
            <a:r>
              <a:rPr lang="en-US" altLang="en-US" i="1" dirty="0"/>
              <a:t>t</a:t>
            </a:r>
            <a:r>
              <a:rPr lang="en-US" altLang="en-US" dirty="0"/>
              <a:t> is in seconds and </a:t>
            </a:r>
            <a:r>
              <a:rPr lang="en-US" altLang="en-US" i="1" dirty="0"/>
              <a:t>a</a:t>
            </a:r>
            <a:r>
              <a:rPr lang="en-US" altLang="en-US" i="1" baseline="-25000" dirty="0"/>
              <a:t>t</a:t>
            </a:r>
            <a:r>
              <a:rPr lang="en-US" altLang="en-US" dirty="0"/>
              <a:t> is in m/s</a:t>
            </a:r>
            <a:r>
              <a:rPr lang="en-US" altLang="en-US" baseline="30000" dirty="0"/>
              <a:t>2</a:t>
            </a:r>
            <a:r>
              <a:rPr lang="en-US" altLang="en-US" dirty="0"/>
              <a:t>.  If the centrifuge starts from </a:t>
            </a:r>
            <a:r>
              <a:rPr lang="en-US" altLang="en-US" dirty="0" smtClean="0"/>
              <a:t>rest</a:t>
            </a:r>
            <a:r>
              <a:rPr lang="en-US" altLang="en-US" dirty="0"/>
              <a:t>, determine the total acceleration magnitude of the cab after 10 seconds. 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1412875" y="4319588"/>
          <a:ext cx="25368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4" imgW="1040948" imgH="241195" progId="Equation.DSMT4">
                  <p:embed/>
                </p:oleObj>
              </mc:Choice>
              <mc:Fallback>
                <p:oleObj name="Equation" r:id="rId4" imgW="104094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4319588"/>
                        <a:ext cx="25368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5572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l and transverse components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0" name="Picture 2" descr="C:\Users\bself\Downloads\QD-dv244001_4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4167188"/>
            <a:ext cx="307022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 descr="C:\Users\bself\Documents\B&amp;J Book\PPT\PPT Slides\Images from DAL\QD-7672368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4494213"/>
            <a:ext cx="3675063" cy="188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 descr="C:\Users\bself\Downloads\QD-mhhe022378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0838" y="3094038"/>
            <a:ext cx="2908300" cy="336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" descr="C:\Users\bself\Downloads\QD-MHHE00886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3525" y="1166813"/>
            <a:ext cx="3438525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3"/>
          <p:cNvSpPr txBox="1">
            <a:spLocks noChangeArrowheads="1"/>
          </p:cNvSpPr>
          <p:nvPr/>
        </p:nvSpPr>
        <p:spPr bwMode="auto">
          <a:xfrm>
            <a:off x="628650" y="1166813"/>
            <a:ext cx="68976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/>
              <a:t>By knowing the distance to the aircraft and the angle of the radar, air traffic controllers can track aircraft.  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76275" y="2570163"/>
            <a:ext cx="68976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/>
              <a:t>Fire truck ladders can rotate as well as extend; the motion of the end of the ladder can be analyzed using radial and transverse components.</a:t>
            </a:r>
          </a:p>
        </p:txBody>
      </p:sp>
    </p:spTree>
    <p:extLst>
      <p:ext uri="{BB962C8B-B14F-4D97-AF65-F5344CB8AC3E}">
        <p14:creationId xmlns:p14="http://schemas.microsoft.com/office/powerpoint/2010/main" val="384364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l and transverse components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6" name="Picture 1027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9513" y="1092200"/>
            <a:ext cx="5295900" cy="336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1028"/>
          <p:cNvSpPr txBox="1">
            <a:spLocks noChangeArrowheads="1"/>
          </p:cNvSpPr>
          <p:nvPr/>
        </p:nvSpPr>
        <p:spPr bwMode="auto">
          <a:xfrm>
            <a:off x="828675" y="1214438"/>
            <a:ext cx="543083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he position of a particle </a:t>
            </a:r>
            <a:r>
              <a:rPr lang="en-US" altLang="en-US" i="1"/>
              <a:t>P</a:t>
            </a:r>
            <a:r>
              <a:rPr lang="en-US" altLang="en-US"/>
              <a:t> is expressed as a distance </a:t>
            </a:r>
            <a:r>
              <a:rPr lang="en-US" altLang="en-US" i="1"/>
              <a:t>r</a:t>
            </a:r>
            <a:r>
              <a:rPr lang="en-US" altLang="en-US"/>
              <a:t> from the origin </a:t>
            </a:r>
            <a:r>
              <a:rPr lang="en-US" altLang="en-US" i="1"/>
              <a:t>O</a:t>
            </a:r>
            <a:r>
              <a:rPr lang="en-US" altLang="en-US"/>
              <a:t> to </a:t>
            </a:r>
            <a:r>
              <a:rPr lang="en-US" altLang="en-US" i="1"/>
              <a:t>P  – </a:t>
            </a:r>
            <a:r>
              <a:rPr lang="en-US" altLang="en-US"/>
              <a:t>this defines the radial direction </a:t>
            </a:r>
            <a:r>
              <a:rPr lang="en-US" altLang="en-US" b="1"/>
              <a:t>e</a:t>
            </a:r>
            <a:r>
              <a:rPr lang="en-US" altLang="en-US" b="1" baseline="-25000"/>
              <a:t>r.  </a:t>
            </a:r>
            <a:r>
              <a:rPr lang="en-US" altLang="en-US"/>
              <a:t>The transverse direction </a:t>
            </a:r>
            <a:r>
              <a:rPr lang="en-US" altLang="en-US" b="1"/>
              <a:t>e</a:t>
            </a:r>
            <a:r>
              <a:rPr lang="en-US" altLang="en-US" b="1" baseline="-25000">
                <a:latin typeface="Symbol" panose="05050102010706020507" pitchFamily="18" charset="2"/>
              </a:rPr>
              <a:t>q</a:t>
            </a:r>
            <a:r>
              <a:rPr lang="en-US" altLang="en-US" b="1"/>
              <a:t> </a:t>
            </a:r>
            <a:r>
              <a:rPr lang="en-US" altLang="en-US"/>
              <a:t>is perpendicular to </a:t>
            </a:r>
            <a:r>
              <a:rPr lang="en-US" altLang="en-US" b="1"/>
              <a:t>e</a:t>
            </a:r>
            <a:r>
              <a:rPr lang="en-US" altLang="en-US" b="1" baseline="-25000"/>
              <a:t>r</a:t>
            </a:r>
            <a:r>
              <a:rPr lang="en-US" altLang="en-US" b="1"/>
              <a:t> </a:t>
            </a: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2005013" y="4262438"/>
          <a:ext cx="26066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1" name="Equation" r:id="rId4" imgW="901309" imgH="241195" progId="Equation.DSMT4">
                  <p:embed/>
                </p:oleObj>
              </mc:Choice>
              <mc:Fallback>
                <p:oleObj name="Equation" r:id="rId4" imgW="90130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4262438"/>
                        <a:ext cx="26066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033"/>
          <p:cNvSpPr txBox="1">
            <a:spLocks noChangeArrowheads="1"/>
          </p:cNvSpPr>
          <p:nvPr/>
        </p:nvSpPr>
        <p:spPr bwMode="auto">
          <a:xfrm>
            <a:off x="901700" y="3695700"/>
            <a:ext cx="4686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he particle velocity vector is</a:t>
            </a:r>
          </a:p>
        </p:txBody>
      </p:sp>
      <p:sp>
        <p:nvSpPr>
          <p:cNvPr id="20" name="Text Box 1037"/>
          <p:cNvSpPr txBox="1">
            <a:spLocks noChangeArrowheads="1"/>
          </p:cNvSpPr>
          <p:nvPr/>
        </p:nvSpPr>
        <p:spPr bwMode="auto">
          <a:xfrm>
            <a:off x="828675" y="4964113"/>
            <a:ext cx="7366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he particle acceleration vector is</a:t>
            </a:r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1720850" y="5586413"/>
          <a:ext cx="50942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2" name="Equation" r:id="rId6" imgW="1892300" imgH="279400" progId="Equation.DSMT4">
                  <p:embed/>
                </p:oleObj>
              </mc:Choice>
              <mc:Fallback>
                <p:oleObj name="Equation" r:id="rId6" imgW="1892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5586413"/>
                        <a:ext cx="50942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2528888" y="3082925"/>
          <a:ext cx="15859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3" name="Equation" r:id="rId8" imgW="748975" imgH="317362" progId="Equation.3">
                  <p:embed/>
                </p:oleObj>
              </mc:Choice>
              <mc:Fallback>
                <p:oleObj name="Equation" r:id="rId8" imgW="748975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3082925"/>
                        <a:ext cx="15859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9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l and transverse components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1" name="Picture 1027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13" y="1114425"/>
            <a:ext cx="3894137" cy="247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1028"/>
          <p:cNvSpPr txBox="1">
            <a:spLocks noChangeArrowheads="1"/>
          </p:cNvSpPr>
          <p:nvPr/>
        </p:nvSpPr>
        <p:spPr bwMode="auto">
          <a:xfrm>
            <a:off x="4302125" y="989013"/>
            <a:ext cx="75168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We can derive the velocity and acceleration relationships by recognizing that the unit vectors change direction.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652463" y="4137025"/>
          <a:ext cx="32162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2" name="Equation" r:id="rId4" imgW="2476500" imgH="622300" progId="Equation.3">
                  <p:embed/>
                </p:oleObj>
              </mc:Choice>
              <mc:Fallback>
                <p:oleObj name="Equation" r:id="rId4" imgW="24765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137025"/>
                        <a:ext cx="32162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652463" y="5083175"/>
          <a:ext cx="30019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3" name="Equation" r:id="rId6" imgW="2311400" imgH="609600" progId="Equation.3">
                  <p:embed/>
                </p:oleObj>
              </mc:Choice>
              <mc:Fallback>
                <p:oleObj name="Equation" r:id="rId6" imgW="23114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5083175"/>
                        <a:ext cx="300196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652463" y="5807075"/>
          <a:ext cx="32162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4" name="Equation" r:id="rId8" imgW="2476500" imgH="622300" progId="Equation.3">
                  <p:embed/>
                </p:oleObj>
              </mc:Choice>
              <mc:Fallback>
                <p:oleObj name="Equation" r:id="rId8" imgW="24765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5807075"/>
                        <a:ext cx="32162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1043"/>
          <p:cNvGrpSpPr>
            <a:grpSpLocks/>
          </p:cNvGrpSpPr>
          <p:nvPr/>
        </p:nvGrpSpPr>
        <p:grpSpPr bwMode="auto">
          <a:xfrm>
            <a:off x="4302125" y="2227263"/>
            <a:ext cx="7577138" cy="1431925"/>
            <a:chOff x="2086" y="1265"/>
            <a:chExt cx="3673" cy="904"/>
          </a:xfrm>
        </p:grpSpPr>
        <p:graphicFrame>
          <p:nvGraphicFramePr>
            <p:cNvPr id="24" name="Object 7"/>
            <p:cNvGraphicFramePr>
              <a:graphicFrameLocks noChangeAspect="1"/>
            </p:cNvGraphicFramePr>
            <p:nvPr/>
          </p:nvGraphicFramePr>
          <p:xfrm>
            <a:off x="2296" y="1529"/>
            <a:ext cx="2840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5" name="Equation" r:id="rId10" imgW="4508500" imgH="1016000" progId="Equation.3">
                    <p:embed/>
                  </p:oleObj>
                </mc:Choice>
                <mc:Fallback>
                  <p:oleObj name="Equation" r:id="rId10" imgW="4508500" imgH="1016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1529"/>
                          <a:ext cx="2840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1033"/>
            <p:cNvSpPr txBox="1">
              <a:spLocks noChangeArrowheads="1"/>
            </p:cNvSpPr>
            <p:nvPr/>
          </p:nvSpPr>
          <p:spPr bwMode="auto">
            <a:xfrm>
              <a:off x="2086" y="1265"/>
              <a:ext cx="3673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The particle velocity vector is</a:t>
              </a:r>
            </a:p>
          </p:txBody>
        </p:sp>
      </p:grpSp>
      <p:grpSp>
        <p:nvGrpSpPr>
          <p:cNvPr id="26" name="Group 1040"/>
          <p:cNvGrpSpPr>
            <a:grpSpLocks/>
          </p:cNvGrpSpPr>
          <p:nvPr/>
        </p:nvGrpSpPr>
        <p:grpSpPr bwMode="auto">
          <a:xfrm>
            <a:off x="4302125" y="3894138"/>
            <a:ext cx="7529513" cy="2341562"/>
            <a:chOff x="2086" y="2475"/>
            <a:chExt cx="3650" cy="1479"/>
          </a:xfrm>
        </p:grpSpPr>
        <p:sp>
          <p:nvSpPr>
            <p:cNvPr id="27" name="Text Box 1037"/>
            <p:cNvSpPr txBox="1">
              <a:spLocks noChangeArrowheads="1"/>
            </p:cNvSpPr>
            <p:nvPr/>
          </p:nvSpPr>
          <p:spPr bwMode="auto">
            <a:xfrm>
              <a:off x="2086" y="2475"/>
              <a:ext cx="3571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Similarly, the particle acceleration vector is</a:t>
              </a:r>
            </a:p>
          </p:txBody>
        </p:sp>
        <p:graphicFrame>
          <p:nvGraphicFramePr>
            <p:cNvPr id="28" name="Object 6"/>
            <p:cNvGraphicFramePr>
              <a:graphicFrameLocks noChangeAspect="1"/>
            </p:cNvGraphicFramePr>
            <p:nvPr/>
          </p:nvGraphicFramePr>
          <p:xfrm>
            <a:off x="2304" y="2746"/>
            <a:ext cx="3432" cy="1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6" name="Equation" r:id="rId12" imgW="5448300" imgH="1917700" progId="Equation.3">
                    <p:embed/>
                  </p:oleObj>
                </mc:Choice>
                <mc:Fallback>
                  <p:oleObj name="Equation" r:id="rId12" imgW="5448300" imgH="1917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746"/>
                          <a:ext cx="3432" cy="1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652463" y="3711575"/>
          <a:ext cx="9731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" name="Equation" r:id="rId14" imgW="748975" imgH="317362" progId="Equation.3">
                  <p:embed/>
                </p:oleObj>
              </mc:Choice>
              <mc:Fallback>
                <p:oleObj name="Equation" r:id="rId14" imgW="748975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711575"/>
                        <a:ext cx="97313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5658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l and transverse components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1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3" y="994376"/>
            <a:ext cx="3602037" cy="276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8" y="3769326"/>
            <a:ext cx="3554412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16"/>
          <p:cNvGrpSpPr>
            <a:grpSpLocks/>
          </p:cNvGrpSpPr>
          <p:nvPr/>
        </p:nvGrpSpPr>
        <p:grpSpPr bwMode="auto">
          <a:xfrm>
            <a:off x="4872038" y="1129059"/>
            <a:ext cx="7007225" cy="1303337"/>
            <a:chOff x="2362" y="625"/>
            <a:chExt cx="3397" cy="823"/>
          </a:xfrm>
        </p:grpSpPr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2362" y="625"/>
              <a:ext cx="3397" cy="6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When particle position is given in cylindrical coordinates, it is convenient to express the velocity and acceleration vectors using the unit vectors </a:t>
              </a:r>
            </a:p>
          </p:txBody>
        </p:sp>
        <p:graphicFrame>
          <p:nvGraphicFramePr>
            <p:cNvPr id="15" name="Object 5"/>
            <p:cNvGraphicFramePr>
              <a:graphicFrameLocks noChangeAspect="1"/>
            </p:cNvGraphicFramePr>
            <p:nvPr/>
          </p:nvGraphicFramePr>
          <p:xfrm>
            <a:off x="3101" y="1216"/>
            <a:ext cx="88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8" name="Equation" r:id="rId5" imgW="1409700" imgH="368300" progId="Equation.3">
                    <p:embed/>
                  </p:oleObj>
                </mc:Choice>
                <mc:Fallback>
                  <p:oleObj name="Equation" r:id="rId5" imgW="14097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1" y="1216"/>
                          <a:ext cx="88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13"/>
          <p:cNvGrpSpPr>
            <a:grpSpLocks/>
          </p:cNvGrpSpPr>
          <p:nvPr/>
        </p:nvGrpSpPr>
        <p:grpSpPr bwMode="auto">
          <a:xfrm>
            <a:off x="4872038" y="2716559"/>
            <a:ext cx="6994525" cy="798512"/>
            <a:chOff x="2362" y="1809"/>
            <a:chExt cx="3391" cy="504"/>
          </a:xfrm>
        </p:grpSpPr>
        <p:sp>
          <p:nvSpPr>
            <p:cNvPr id="24" name="Text Box 7"/>
            <p:cNvSpPr txBox="1">
              <a:spLocks noChangeArrowheads="1"/>
            </p:cNvSpPr>
            <p:nvPr/>
          </p:nvSpPr>
          <p:spPr bwMode="auto">
            <a:xfrm>
              <a:off x="2362" y="1809"/>
              <a:ext cx="3391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Position vector,</a:t>
              </a:r>
            </a:p>
          </p:txBody>
        </p:sp>
        <p:graphicFrame>
          <p:nvGraphicFramePr>
            <p:cNvPr id="25" name="Object 4"/>
            <p:cNvGraphicFramePr>
              <a:graphicFrameLocks noChangeAspect="1"/>
            </p:cNvGraphicFramePr>
            <p:nvPr/>
          </p:nvGraphicFramePr>
          <p:xfrm>
            <a:off x="2627" y="2089"/>
            <a:ext cx="88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9" name="Equation" r:id="rId7" imgW="1396394" imgH="355446" progId="Equation.3">
                    <p:embed/>
                  </p:oleObj>
                </mc:Choice>
                <mc:Fallback>
                  <p:oleObj name="Equation" r:id="rId7" imgW="1396394" imgH="3554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" y="2089"/>
                          <a:ext cx="88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17"/>
          <p:cNvGrpSpPr>
            <a:grpSpLocks/>
          </p:cNvGrpSpPr>
          <p:nvPr/>
        </p:nvGrpSpPr>
        <p:grpSpPr bwMode="auto">
          <a:xfrm>
            <a:off x="4872038" y="3792884"/>
            <a:ext cx="6875462" cy="1014412"/>
            <a:chOff x="2362" y="2307"/>
            <a:chExt cx="3333" cy="641"/>
          </a:xfrm>
        </p:grpSpPr>
        <p:sp>
          <p:nvSpPr>
            <p:cNvPr id="27" name="Text Box 9"/>
            <p:cNvSpPr txBox="1">
              <a:spLocks noChangeArrowheads="1"/>
            </p:cNvSpPr>
            <p:nvPr/>
          </p:nvSpPr>
          <p:spPr bwMode="auto">
            <a:xfrm>
              <a:off x="2362" y="2307"/>
              <a:ext cx="3333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Velocity vector,</a:t>
              </a:r>
            </a:p>
          </p:txBody>
        </p:sp>
        <p:graphicFrame>
          <p:nvGraphicFramePr>
            <p:cNvPr id="28" name="Object 3"/>
            <p:cNvGraphicFramePr>
              <a:graphicFrameLocks noChangeAspect="1"/>
            </p:cNvGraphicFramePr>
            <p:nvPr/>
          </p:nvGraphicFramePr>
          <p:xfrm>
            <a:off x="2627" y="2564"/>
            <a:ext cx="179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0" name="Equation" r:id="rId9" imgW="2844800" imgH="609600" progId="Equation.3">
                    <p:embed/>
                  </p:oleObj>
                </mc:Choice>
                <mc:Fallback>
                  <p:oleObj name="Equation" r:id="rId9" imgW="2844800" imgH="60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" y="2564"/>
                          <a:ext cx="179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15"/>
          <p:cNvGrpSpPr>
            <a:grpSpLocks/>
          </p:cNvGrpSpPr>
          <p:nvPr/>
        </p:nvGrpSpPr>
        <p:grpSpPr bwMode="auto">
          <a:xfrm>
            <a:off x="4872038" y="5086696"/>
            <a:ext cx="6421437" cy="1065213"/>
            <a:chOff x="2362" y="3254"/>
            <a:chExt cx="3113" cy="673"/>
          </a:xfrm>
        </p:grpSpPr>
        <p:sp>
          <p:nvSpPr>
            <p:cNvPr id="30" name="Text Box 11"/>
            <p:cNvSpPr txBox="1">
              <a:spLocks noChangeArrowheads="1"/>
            </p:cNvSpPr>
            <p:nvPr/>
          </p:nvSpPr>
          <p:spPr bwMode="auto">
            <a:xfrm>
              <a:off x="2362" y="3254"/>
              <a:ext cx="2207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Acceleration vector,</a:t>
              </a:r>
            </a:p>
          </p:txBody>
        </p:sp>
        <p:graphicFrame>
          <p:nvGraphicFramePr>
            <p:cNvPr id="31" name="Object 2"/>
            <p:cNvGraphicFramePr>
              <a:graphicFrameLocks noChangeAspect="1"/>
            </p:cNvGraphicFramePr>
            <p:nvPr/>
          </p:nvGraphicFramePr>
          <p:xfrm>
            <a:off x="2627" y="3543"/>
            <a:ext cx="284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1" name="Equation" r:id="rId11" imgW="4521200" imgH="609600" progId="Equation.3">
                    <p:embed/>
                  </p:oleObj>
                </mc:Choice>
                <mc:Fallback>
                  <p:oleObj name="Equation" r:id="rId11" imgW="4521200" imgH="60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" y="3543"/>
                          <a:ext cx="284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77498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8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825" y="1107820"/>
            <a:ext cx="3709988" cy="211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449263" y="3258883"/>
            <a:ext cx="5524500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Rotation of the arm about O is defined by </a:t>
            </a:r>
            <a:r>
              <a:rPr lang="en-US" altLang="en-US" i="1">
                <a:latin typeface="Symbol" panose="05050102010706020507" pitchFamily="18" charset="2"/>
              </a:rPr>
              <a:t>q</a:t>
            </a:r>
            <a:r>
              <a:rPr lang="en-US" altLang="en-US" i="1"/>
              <a:t> = </a:t>
            </a:r>
            <a:r>
              <a:rPr lang="en-US" altLang="en-US"/>
              <a:t>0.15</a:t>
            </a:r>
            <a:r>
              <a:rPr lang="en-US" altLang="en-US" i="1"/>
              <a:t>t</a:t>
            </a:r>
            <a:r>
              <a:rPr lang="en-US" altLang="en-US" baseline="30000"/>
              <a:t>2 </a:t>
            </a:r>
            <a:r>
              <a:rPr lang="en-US" altLang="en-US"/>
              <a:t>where </a:t>
            </a:r>
            <a:r>
              <a:rPr lang="en-US" altLang="en-US" i="1">
                <a:latin typeface="Symbol" panose="05050102010706020507" pitchFamily="18" charset="2"/>
              </a:rPr>
              <a:t>q</a:t>
            </a:r>
            <a:r>
              <a:rPr lang="en-US" altLang="en-US"/>
              <a:t> is in radians and </a:t>
            </a:r>
            <a:r>
              <a:rPr lang="en-US" altLang="en-US" i="1"/>
              <a:t>t</a:t>
            </a:r>
            <a:r>
              <a:rPr lang="en-US" altLang="en-US"/>
              <a:t> in seconds.  Collar B slides along the arm such that </a:t>
            </a:r>
            <a:r>
              <a:rPr lang="en-US" altLang="en-US" i="1"/>
              <a:t>r</a:t>
            </a:r>
            <a:r>
              <a:rPr lang="en-US" altLang="en-US"/>
              <a:t> = 0.9 - 0.12</a:t>
            </a:r>
            <a:r>
              <a:rPr lang="en-US" altLang="en-US" i="1"/>
              <a:t>t</a:t>
            </a:r>
            <a:r>
              <a:rPr lang="en-US" altLang="en-US" baseline="30000"/>
              <a:t>2</a:t>
            </a:r>
            <a:r>
              <a:rPr lang="en-US" altLang="en-US"/>
              <a:t> where </a:t>
            </a:r>
            <a:r>
              <a:rPr lang="en-US" altLang="en-US" i="1"/>
              <a:t>r</a:t>
            </a:r>
            <a:r>
              <a:rPr lang="en-US" altLang="en-US"/>
              <a:t> is in meters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/>
              <a:t>After the arm has rotated through 30</a:t>
            </a:r>
            <a:r>
              <a:rPr lang="en-US" altLang="en-US" baseline="30000"/>
              <a:t>o</a:t>
            </a:r>
            <a:r>
              <a:rPr lang="en-US" altLang="en-US"/>
              <a:t>, determine </a:t>
            </a:r>
            <a:r>
              <a:rPr lang="en-US" altLang="en-US" i="1"/>
              <a:t>(a)</a:t>
            </a:r>
            <a:r>
              <a:rPr lang="en-US" altLang="en-US"/>
              <a:t> the total velocity of the collar, </a:t>
            </a:r>
            <a:r>
              <a:rPr lang="en-US" altLang="en-US" i="1"/>
              <a:t>(b) </a:t>
            </a:r>
            <a:r>
              <a:rPr lang="en-US" altLang="en-US"/>
              <a:t>the total acceleration of the collar, and </a:t>
            </a:r>
            <a:r>
              <a:rPr lang="en-US" altLang="en-US" i="1"/>
              <a:t>(c)</a:t>
            </a:r>
            <a:r>
              <a:rPr lang="en-US" altLang="en-US"/>
              <a:t> the relative acceleration of the collar with respect to the arm.</a:t>
            </a:r>
            <a:endParaRPr lang="en-US" altLang="en-US" baseline="3000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00968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2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6" name="Picture 3" descr="bee29230_p11-1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77"/>
          <a:stretch>
            <a:fillRect/>
          </a:stretch>
        </p:blipFill>
        <p:spPr bwMode="auto">
          <a:xfrm>
            <a:off x="563563" y="1123950"/>
            <a:ext cx="5268912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696913" y="3567113"/>
            <a:ext cx="5443537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The angular acceleration of the centrifuge arm varies according to </a:t>
            </a:r>
          </a:p>
        </p:txBody>
      </p:sp>
      <p:sp>
        <p:nvSpPr>
          <p:cNvPr id="8" name="TextBox 11"/>
          <p:cNvSpPr txBox="1">
            <a:spLocks noChangeArrowheads="1"/>
          </p:cNvSpPr>
          <p:nvPr/>
        </p:nvSpPr>
        <p:spPr bwMode="auto">
          <a:xfrm>
            <a:off x="779463" y="5108575"/>
            <a:ext cx="5816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where </a:t>
            </a:r>
            <a:r>
              <a:rPr lang="en-US" altLang="en-US">
                <a:latin typeface="Symbol" panose="05050102010706020507" pitchFamily="18" charset="2"/>
              </a:rPr>
              <a:t>q</a:t>
            </a:r>
            <a:r>
              <a:rPr lang="en-US" altLang="en-US"/>
              <a:t> is measured in radians.  If the centrifuge starts from rest, determine the acceleration magnitude after the gondola has travelled two full rotations.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644650" y="4457700"/>
          <a:ext cx="25257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Equation" r:id="rId4" imgW="1206500" imgH="228600" progId="Equation.DSMT4">
                  <p:embed/>
                </p:oleObj>
              </mc:Choice>
              <mc:Fallback>
                <p:oleObj name="Equation" r:id="rId4" imgW="1206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457700"/>
                        <a:ext cx="25257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833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5000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knowledgement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extBox 8"/>
          <p:cNvSpPr txBox="1"/>
          <p:nvPr/>
        </p:nvSpPr>
        <p:spPr>
          <a:xfrm>
            <a:off x="687953" y="1241848"/>
            <a:ext cx="10983192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PTEL lectures on Engineering Mechanics</a:t>
            </a:r>
            <a:endParaRPr lang="en-I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er &amp; Johnston, Vector Mechanics for Engineers</a:t>
            </a:r>
            <a:endParaRPr lang="en-I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riam</a:t>
            </a:r>
            <a:r>
              <a:rPr lang="en-I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I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raige</a:t>
            </a:r>
            <a:r>
              <a:rPr lang="en-I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Engineering Mechanics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s taken from internet sources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oshenko &amp; Young, Engineering Mechanics</a:t>
            </a:r>
          </a:p>
        </p:txBody>
      </p:sp>
    </p:spTree>
    <p:extLst>
      <p:ext uri="{BB962C8B-B14F-4D97-AF65-F5344CB8AC3E}">
        <p14:creationId xmlns:p14="http://schemas.microsoft.com/office/powerpoint/2010/main" val="636412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ilinear motion: position, velocity and accelera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310364"/>
              </p:ext>
            </p:extLst>
          </p:nvPr>
        </p:nvGraphicFramePr>
        <p:xfrm>
          <a:off x="463696" y="2145706"/>
          <a:ext cx="3572845" cy="863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" name="Bitmap Image" r:id="rId3" imgW="4915586" imgH="1181265" progId="Paint.Picture">
                  <p:embed/>
                </p:oleObj>
              </mc:Choice>
              <mc:Fallback>
                <p:oleObj name="Bitmap Image" r:id="rId3" imgW="4915586" imgH="118126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696" y="2145706"/>
                        <a:ext cx="3572845" cy="863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759367"/>
              </p:ext>
            </p:extLst>
          </p:nvPr>
        </p:nvGraphicFramePr>
        <p:xfrm>
          <a:off x="350896" y="3190748"/>
          <a:ext cx="3685645" cy="858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" name="Bitmap Image" r:id="rId5" imgW="4971429" imgH="1095528" progId="Paint.Picture">
                  <p:embed/>
                </p:oleObj>
              </mc:Choice>
              <mc:Fallback>
                <p:oleObj name="Bitmap Image" r:id="rId5" imgW="4971429" imgH="109552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96" y="3190748"/>
                        <a:ext cx="3685645" cy="858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4851803" y="3336057"/>
            <a:ext cx="6895354" cy="707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Instantaneous velocity may be positive or negative.  Magnitude of velocity is referred to as </a:t>
            </a:r>
            <a:r>
              <a:rPr lang="en-US" altLang="en-US" i="1" dirty="0"/>
              <a:t>particle speed</a:t>
            </a:r>
            <a:r>
              <a:rPr lang="en-US" altLang="en-US" dirty="0"/>
              <a:t>.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387276"/>
              </p:ext>
            </p:extLst>
          </p:nvPr>
        </p:nvGraphicFramePr>
        <p:xfrm>
          <a:off x="504473" y="1021177"/>
          <a:ext cx="3662321" cy="984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" name="Bitmap Image" r:id="rId7" imgW="4657143" imgH="1295238" progId="Paint.Picture">
                  <p:embed/>
                </p:oleObj>
              </mc:Choice>
              <mc:Fallback>
                <p:oleObj name="Bitmap Image" r:id="rId7" imgW="4657143" imgH="12952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473" y="1021177"/>
                        <a:ext cx="3662321" cy="984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4851803" y="1051426"/>
            <a:ext cx="6780024" cy="7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Consider particle which occupies position </a:t>
            </a:r>
            <a:r>
              <a:rPr lang="en-US" altLang="en-US" i="1" dirty="0"/>
              <a:t>P</a:t>
            </a:r>
            <a:r>
              <a:rPr lang="en-US" altLang="en-US" dirty="0"/>
              <a:t> at time </a:t>
            </a:r>
            <a:r>
              <a:rPr lang="en-US" altLang="en-US" i="1" dirty="0"/>
              <a:t>t</a:t>
            </a:r>
            <a:r>
              <a:rPr lang="en-US" altLang="en-US" dirty="0"/>
              <a:t> and </a:t>
            </a:r>
            <a:r>
              <a:rPr lang="en-US" altLang="en-US" i="1" dirty="0"/>
              <a:t>P’</a:t>
            </a:r>
            <a:r>
              <a:rPr lang="en-US" altLang="en-US" dirty="0"/>
              <a:t> at </a:t>
            </a:r>
            <a:r>
              <a:rPr lang="en-US" altLang="en-US" i="1" dirty="0" smtClean="0"/>
              <a:t>t </a:t>
            </a:r>
            <a:r>
              <a:rPr lang="en-US" altLang="en-US" dirty="0" smtClean="0"/>
              <a:t>+</a:t>
            </a:r>
            <a:r>
              <a:rPr lang="en-US" altLang="en-US" i="1" dirty="0">
                <a:latin typeface="Symbol" panose="05050102010706020507" pitchFamily="18" charset="2"/>
              </a:rPr>
              <a:t>D</a:t>
            </a:r>
            <a:r>
              <a:rPr lang="en-US" altLang="en-US" i="1" dirty="0"/>
              <a:t>t</a:t>
            </a:r>
            <a:r>
              <a:rPr lang="en-US" altLang="en-US" dirty="0"/>
              <a:t>,</a:t>
            </a:r>
          </a:p>
        </p:txBody>
      </p:sp>
      <p:grpSp>
        <p:nvGrpSpPr>
          <p:cNvPr id="11" name="Group 19"/>
          <p:cNvGrpSpPr>
            <a:grpSpLocks/>
          </p:cNvGrpSpPr>
          <p:nvPr/>
        </p:nvGrpSpPr>
        <p:grpSpPr bwMode="auto">
          <a:xfrm>
            <a:off x="4851803" y="1931458"/>
            <a:ext cx="5181035" cy="1292525"/>
            <a:chOff x="2904" y="1185"/>
            <a:chExt cx="2512" cy="816"/>
          </a:xfrm>
        </p:grpSpPr>
        <p:graphicFrame>
          <p:nvGraphicFramePr>
            <p:cNvPr id="12" name="Object 5"/>
            <p:cNvGraphicFramePr>
              <a:graphicFrameLocks noChangeAspect="1"/>
            </p:cNvGraphicFramePr>
            <p:nvPr/>
          </p:nvGraphicFramePr>
          <p:xfrm>
            <a:off x="4496" y="1185"/>
            <a:ext cx="920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1" name="Equation" r:id="rId9" imgW="1460500" imgH="1295400" progId="Equation.3">
                    <p:embed/>
                  </p:oleObj>
                </mc:Choice>
                <mc:Fallback>
                  <p:oleObj name="Equation" r:id="rId9" imgW="1460500" imgH="1295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6" y="1185"/>
                          <a:ext cx="920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3261" y="1257"/>
              <a:ext cx="125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i="1" dirty="0"/>
                <a:t>Average velocity</a:t>
              </a:r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2904" y="1688"/>
              <a:ext cx="1615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i="1"/>
                <a:t>Instantaneous velocity</a:t>
              </a:r>
            </a:p>
          </p:txBody>
        </p:sp>
      </p:grpSp>
      <p:pic>
        <p:nvPicPr>
          <p:cNvPr id="15" name="Picture 10" descr="C:\DOCUME~1\WALTOL~1\LOCALS~1\Temp\\msotw9_temp0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733" y="4080548"/>
            <a:ext cx="3351576" cy="233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4851803" y="4322171"/>
            <a:ext cx="6357217" cy="400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From the definition of a derivative,</a:t>
            </a: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22623"/>
              </p:ext>
            </p:extLst>
          </p:nvPr>
        </p:nvGraphicFramePr>
        <p:xfrm>
          <a:off x="6100143" y="4750189"/>
          <a:ext cx="2326717" cy="62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" name="Equation" r:id="rId12" imgW="1790700" imgH="622300" progId="Equation.3">
                  <p:embed/>
                </p:oleObj>
              </mc:Choice>
              <mc:Fallback>
                <p:oleObj name="Equation" r:id="rId12" imgW="17907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143" y="4750189"/>
                        <a:ext cx="2326717" cy="621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191943"/>
              </p:ext>
            </p:extLst>
          </p:nvPr>
        </p:nvGraphicFramePr>
        <p:xfrm>
          <a:off x="6083642" y="5427743"/>
          <a:ext cx="2343218" cy="1064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" name="Equation" r:id="rId14" imgW="1803400" imgH="1066800" progId="Equation.3">
                  <p:embed/>
                </p:oleObj>
              </mc:Choice>
              <mc:Fallback>
                <p:oleObj name="Equation" r:id="rId14" imgW="18034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642" y="5427743"/>
                        <a:ext cx="2343218" cy="1064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" name="Ink 1"/>
              <p14:cNvContentPartPr/>
              <p14:nvPr/>
            </p14:nvContentPartPr>
            <p14:xfrm>
              <a:off x="1378440" y="938160"/>
              <a:ext cx="10529640" cy="54932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369800" y="929880"/>
                <a:ext cx="10540800" cy="5508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1307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ilinear motion: position, velocity and accelera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6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01" y="1012396"/>
            <a:ext cx="3982974" cy="1006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5004614" y="1028584"/>
            <a:ext cx="6577785" cy="400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Consider particle with velocity </a:t>
            </a:r>
            <a:r>
              <a:rPr lang="en-US" altLang="en-US" i="1" dirty="0"/>
              <a:t>v</a:t>
            </a:r>
            <a:r>
              <a:rPr lang="en-US" altLang="en-US" dirty="0"/>
              <a:t> at time </a:t>
            </a:r>
            <a:r>
              <a:rPr lang="en-US" altLang="en-US" i="1" dirty="0"/>
              <a:t>t</a:t>
            </a:r>
            <a:r>
              <a:rPr lang="en-US" altLang="en-US" dirty="0"/>
              <a:t> and </a:t>
            </a:r>
            <a:r>
              <a:rPr lang="en-US" altLang="en-US" i="1" dirty="0"/>
              <a:t>v’</a:t>
            </a:r>
            <a:r>
              <a:rPr lang="en-US" altLang="en-US" dirty="0"/>
              <a:t> at </a:t>
            </a:r>
            <a:r>
              <a:rPr lang="en-US" altLang="en-US" i="1" dirty="0" err="1"/>
              <a:t>t</a:t>
            </a:r>
            <a:r>
              <a:rPr lang="en-US" altLang="en-US" dirty="0" err="1"/>
              <a:t>+</a:t>
            </a:r>
            <a:r>
              <a:rPr lang="en-US" altLang="en-US" i="1" dirty="0" err="1">
                <a:latin typeface="Symbol" panose="05050102010706020507" pitchFamily="18" charset="2"/>
              </a:rPr>
              <a:t>D</a:t>
            </a:r>
            <a:r>
              <a:rPr lang="en-US" altLang="en-US" i="1" dirty="0" err="1"/>
              <a:t>t</a:t>
            </a:r>
            <a:r>
              <a:rPr lang="en-US" altLang="en-US" dirty="0"/>
              <a:t>,</a:t>
            </a:r>
          </a:p>
        </p:txBody>
      </p: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4902302" y="1495583"/>
            <a:ext cx="5744475" cy="620771"/>
            <a:chOff x="2717" y="1153"/>
            <a:chExt cx="2785" cy="392"/>
          </a:xfrm>
        </p:grpSpPr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2717" y="1201"/>
              <a:ext cx="1874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i="1" dirty="0"/>
                <a:t>Instantaneous acceleration</a:t>
              </a:r>
            </a:p>
          </p:txBody>
        </p:sp>
        <p:graphicFrame>
          <p:nvGraphicFramePr>
            <p:cNvPr id="10" name="Object 3"/>
            <p:cNvGraphicFramePr>
              <a:graphicFrameLocks noChangeAspect="1"/>
            </p:cNvGraphicFramePr>
            <p:nvPr/>
          </p:nvGraphicFramePr>
          <p:xfrm>
            <a:off x="4574" y="1153"/>
            <a:ext cx="928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Equation" r:id="rId4" imgW="1473200" imgH="622300" progId="Equation.3">
                    <p:embed/>
                  </p:oleObj>
                </mc:Choice>
                <mc:Fallback>
                  <p:oleObj name="Equation" r:id="rId4" imgW="1473200" imgH="622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4" y="1153"/>
                          <a:ext cx="928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98728"/>
              </p:ext>
            </p:extLst>
          </p:nvPr>
        </p:nvGraphicFramePr>
        <p:xfrm>
          <a:off x="6383425" y="4613783"/>
          <a:ext cx="4009592" cy="1875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6" imgW="3086100" imgH="1879600" progId="Equation.3">
                  <p:embed/>
                </p:oleObj>
              </mc:Choice>
              <mc:Fallback>
                <p:oleObj name="Equation" r:id="rId6" imgW="3086100" imgH="187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425" y="4613783"/>
                        <a:ext cx="4009592" cy="1875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9" descr="C:\DOCUME~1\WALTOL~1\LOCALS~1\Temp\\msotw9_temp0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42" y="3998936"/>
            <a:ext cx="3838833" cy="2280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5725473" y="4303243"/>
            <a:ext cx="6104061" cy="40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From the definition of a derivative,</a:t>
            </a:r>
          </a:p>
        </p:txBody>
      </p:sp>
      <p:grpSp>
        <p:nvGrpSpPr>
          <p:cNvPr id="14" name="Group 33"/>
          <p:cNvGrpSpPr>
            <a:grpSpLocks/>
          </p:cNvGrpSpPr>
          <p:nvPr/>
        </p:nvGrpSpPr>
        <p:grpSpPr bwMode="auto">
          <a:xfrm>
            <a:off x="973351" y="2116138"/>
            <a:ext cx="10518452" cy="1058862"/>
            <a:chOff x="300" y="1336"/>
            <a:chExt cx="5100" cy="669"/>
          </a:xfrm>
        </p:grpSpPr>
        <p:pic>
          <p:nvPicPr>
            <p:cNvPr id="15" name="Picture 5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" y="1336"/>
              <a:ext cx="1905" cy="66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2515" y="1476"/>
              <a:ext cx="2885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566738" indent="-22066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Instantaneous acceleration may be:</a:t>
              </a:r>
            </a:p>
            <a:p>
              <a:pPr lvl="1" eaLnBrk="1" hangingPunct="1">
                <a:spcBef>
                  <a:spcPct val="20000"/>
                </a:spcBef>
                <a:buFontTx/>
                <a:buChar char="-"/>
              </a:pPr>
              <a:r>
                <a:rPr lang="en-US" altLang="en-US" dirty="0"/>
                <a:t>positive: increasing positive velocity </a:t>
              </a:r>
            </a:p>
          </p:txBody>
        </p:sp>
      </p:grpSp>
      <p:grpSp>
        <p:nvGrpSpPr>
          <p:cNvPr id="17" name="Group 34"/>
          <p:cNvGrpSpPr>
            <a:grpSpLocks/>
          </p:cNvGrpSpPr>
          <p:nvPr/>
        </p:nvGrpSpPr>
        <p:grpSpPr bwMode="auto">
          <a:xfrm>
            <a:off x="1068601" y="2236788"/>
            <a:ext cx="10760933" cy="1238250"/>
            <a:chOff x="346" y="1413"/>
            <a:chExt cx="5262" cy="782"/>
          </a:xfrm>
        </p:grpSpPr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3483" y="1942"/>
              <a:ext cx="2125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or decreasing negative velocity</a:t>
              </a:r>
            </a:p>
          </p:txBody>
        </p:sp>
        <p:pic>
          <p:nvPicPr>
            <p:cNvPr id="19" name="Picture 6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6" y="1413"/>
              <a:ext cx="1881" cy="6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" name="Group 35"/>
          <p:cNvGrpSpPr>
            <a:grpSpLocks/>
          </p:cNvGrpSpPr>
          <p:nvPr/>
        </p:nvGrpSpPr>
        <p:grpSpPr bwMode="auto">
          <a:xfrm>
            <a:off x="1216238" y="2363788"/>
            <a:ext cx="10366161" cy="1481137"/>
            <a:chOff x="418" y="1493"/>
            <a:chExt cx="5017" cy="935"/>
          </a:xfrm>
        </p:grpSpPr>
        <p:sp>
          <p:nvSpPr>
            <p:cNvPr id="21" name="Text Box 15"/>
            <p:cNvSpPr txBox="1">
              <a:spLocks noChangeArrowheads="1"/>
            </p:cNvSpPr>
            <p:nvPr/>
          </p:nvSpPr>
          <p:spPr bwMode="auto">
            <a:xfrm>
              <a:off x="2717" y="2175"/>
              <a:ext cx="271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-"/>
              </a:pPr>
              <a:r>
                <a:rPr lang="en-US" altLang="en-US"/>
                <a:t>negative: decreasing positive velocity</a:t>
              </a:r>
            </a:p>
          </p:txBody>
        </p:sp>
        <p:pic>
          <p:nvPicPr>
            <p:cNvPr id="22" name="Picture 7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8" y="1493"/>
              <a:ext cx="1866" cy="6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3" name="Group 36"/>
          <p:cNvGrpSpPr>
            <a:grpSpLocks/>
          </p:cNvGrpSpPr>
          <p:nvPr/>
        </p:nvGrpSpPr>
        <p:grpSpPr bwMode="auto">
          <a:xfrm>
            <a:off x="1371814" y="2517636"/>
            <a:ext cx="10457720" cy="1720850"/>
            <a:chOff x="498" y="1574"/>
            <a:chExt cx="5144" cy="1087"/>
          </a:xfrm>
        </p:grpSpPr>
        <p:pic>
          <p:nvPicPr>
            <p:cNvPr id="24" name="Picture 8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8" y="1574"/>
              <a:ext cx="1911" cy="65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" name="Text Box 18"/>
            <p:cNvSpPr txBox="1">
              <a:spLocks noChangeArrowheads="1"/>
            </p:cNvSpPr>
            <p:nvPr/>
          </p:nvSpPr>
          <p:spPr bwMode="auto">
            <a:xfrm>
              <a:off x="3483" y="2408"/>
              <a:ext cx="2159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or increasing negative velocity.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1450080" y="1037160"/>
              <a:ext cx="10689120" cy="54111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442520" y="1032840"/>
                <a:ext cx="10700640" cy="5419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08422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ilinear motion: position, velocity and accelera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6" name="Group 1041"/>
          <p:cNvGrpSpPr>
            <a:grpSpLocks/>
          </p:cNvGrpSpPr>
          <p:nvPr/>
        </p:nvGrpSpPr>
        <p:grpSpPr bwMode="auto">
          <a:xfrm>
            <a:off x="652518" y="1047507"/>
            <a:ext cx="10251875" cy="1865648"/>
            <a:chOff x="357" y="632"/>
            <a:chExt cx="4970" cy="1178"/>
          </a:xfrm>
        </p:grpSpPr>
        <p:pic>
          <p:nvPicPr>
            <p:cNvPr id="7" name="Picture 1027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" y="710"/>
              <a:ext cx="1305" cy="1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030"/>
            <p:cNvSpPr txBox="1">
              <a:spLocks noChangeArrowheads="1"/>
            </p:cNvSpPr>
            <p:nvPr/>
          </p:nvSpPr>
          <p:spPr bwMode="auto">
            <a:xfrm>
              <a:off x="2480" y="632"/>
              <a:ext cx="2847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From our example,</a:t>
              </a:r>
            </a:p>
          </p:txBody>
        </p:sp>
        <p:graphicFrame>
          <p:nvGraphicFramePr>
            <p:cNvPr id="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8284028"/>
                </p:ext>
              </p:extLst>
            </p:nvPr>
          </p:nvGraphicFramePr>
          <p:xfrm>
            <a:off x="2708" y="929"/>
            <a:ext cx="75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" name="Equation" r:id="rId4" imgW="1193800" imgH="342900" progId="Equation.3">
                    <p:embed/>
                  </p:oleObj>
                </mc:Choice>
                <mc:Fallback>
                  <p:oleObj name="Equation" r:id="rId4" imgW="1193800" imgH="342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8" y="929"/>
                          <a:ext cx="75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042"/>
          <p:cNvGrpSpPr>
            <a:grpSpLocks/>
          </p:cNvGrpSpPr>
          <p:nvPr/>
        </p:nvGrpSpPr>
        <p:grpSpPr bwMode="auto">
          <a:xfrm>
            <a:off x="652518" y="2575270"/>
            <a:ext cx="7467912" cy="2109755"/>
            <a:chOff x="276" y="1522"/>
            <a:chExt cx="3621" cy="1333"/>
          </a:xfrm>
        </p:grpSpPr>
        <p:pic>
          <p:nvPicPr>
            <p:cNvPr id="11" name="Picture 1028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" y="1810"/>
              <a:ext cx="1305" cy="1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5591950"/>
                </p:ext>
              </p:extLst>
            </p:nvPr>
          </p:nvGraphicFramePr>
          <p:xfrm>
            <a:off x="2761" y="1522"/>
            <a:ext cx="113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" name="Equation" r:id="rId7" imgW="1803400" imgH="609600" progId="Equation.3">
                    <p:embed/>
                  </p:oleObj>
                </mc:Choice>
                <mc:Fallback>
                  <p:oleObj name="Equation" r:id="rId7" imgW="1803400" imgH="60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1" y="1522"/>
                          <a:ext cx="113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043"/>
          <p:cNvGrpSpPr>
            <a:grpSpLocks/>
          </p:cNvGrpSpPr>
          <p:nvPr/>
        </p:nvGrpSpPr>
        <p:grpSpPr bwMode="auto">
          <a:xfrm>
            <a:off x="652518" y="3391244"/>
            <a:ext cx="8280400" cy="3055270"/>
            <a:chOff x="215" y="1859"/>
            <a:chExt cx="4014" cy="1929"/>
          </a:xfrm>
        </p:grpSpPr>
        <p:pic>
          <p:nvPicPr>
            <p:cNvPr id="14" name="Picture 1029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" y="2777"/>
              <a:ext cx="1305" cy="10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5" name="Object 2"/>
            <p:cNvGraphicFramePr>
              <a:graphicFrameLocks noChangeAspect="1"/>
            </p:cNvGraphicFramePr>
            <p:nvPr/>
          </p:nvGraphicFramePr>
          <p:xfrm>
            <a:off x="2757" y="1859"/>
            <a:ext cx="1472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4" name="Equation" r:id="rId10" imgW="2336800" imgH="736600" progId="Equation.3">
                    <p:embed/>
                  </p:oleObj>
                </mc:Choice>
                <mc:Fallback>
                  <p:oleObj name="Equation" r:id="rId10" imgW="2336800" imgH="736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7" y="1859"/>
                          <a:ext cx="1472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1038"/>
          <p:cNvSpPr txBox="1">
            <a:spLocks noChangeArrowheads="1"/>
          </p:cNvSpPr>
          <p:nvPr/>
        </p:nvSpPr>
        <p:spPr bwMode="auto">
          <a:xfrm>
            <a:off x="4994447" y="4275482"/>
            <a:ext cx="68350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>
                <a:solidFill>
                  <a:srgbClr val="FF0000"/>
                </a:solidFill>
              </a:rPr>
              <a:t>What are </a:t>
            </a:r>
            <a:r>
              <a:rPr lang="en-US" altLang="en-US" i="1" dirty="0">
                <a:solidFill>
                  <a:srgbClr val="FF0000"/>
                </a:solidFill>
              </a:rPr>
              <a:t>x</a:t>
            </a:r>
            <a:r>
              <a:rPr lang="en-US" altLang="en-US" dirty="0">
                <a:solidFill>
                  <a:srgbClr val="FF0000"/>
                </a:solidFill>
              </a:rPr>
              <a:t>, </a:t>
            </a:r>
            <a:r>
              <a:rPr lang="en-US" altLang="en-US" i="1" dirty="0">
                <a:solidFill>
                  <a:srgbClr val="FF0000"/>
                </a:solidFill>
              </a:rPr>
              <a:t>v</a:t>
            </a:r>
            <a:r>
              <a:rPr lang="en-US" altLang="en-US" dirty="0">
                <a:solidFill>
                  <a:srgbClr val="FF0000"/>
                </a:solidFill>
              </a:rPr>
              <a:t>, and </a:t>
            </a:r>
            <a:r>
              <a:rPr lang="en-US" altLang="en-US" i="1" dirty="0">
                <a:solidFill>
                  <a:srgbClr val="FF0000"/>
                </a:solidFill>
              </a:rPr>
              <a:t>a</a:t>
            </a:r>
            <a:r>
              <a:rPr lang="en-US" altLang="en-US" dirty="0">
                <a:solidFill>
                  <a:srgbClr val="FF0000"/>
                </a:solidFill>
              </a:rPr>
              <a:t> at </a:t>
            </a:r>
            <a:r>
              <a:rPr lang="en-US" altLang="en-US" i="1" dirty="0">
                <a:solidFill>
                  <a:srgbClr val="FF0000"/>
                </a:solidFill>
              </a:rPr>
              <a:t>t</a:t>
            </a:r>
            <a:r>
              <a:rPr lang="en-US" altLang="en-US" dirty="0">
                <a:solidFill>
                  <a:srgbClr val="FF0000"/>
                </a:solidFill>
              </a:rPr>
              <a:t> = 2 s ?</a:t>
            </a:r>
          </a:p>
        </p:txBody>
      </p:sp>
      <p:sp>
        <p:nvSpPr>
          <p:cNvPr id="17" name="Text Box 1038"/>
          <p:cNvSpPr txBox="1">
            <a:spLocks noChangeArrowheads="1"/>
          </p:cNvSpPr>
          <p:nvPr/>
        </p:nvSpPr>
        <p:spPr bwMode="auto">
          <a:xfrm>
            <a:off x="4994447" y="5245444"/>
            <a:ext cx="683508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Note that </a:t>
            </a:r>
            <a:r>
              <a:rPr lang="en-US" altLang="en-US" i="1" dirty="0" err="1"/>
              <a:t>v</a:t>
            </a:r>
            <a:r>
              <a:rPr lang="en-US" altLang="en-US" i="1" baseline="-25000" dirty="0" err="1"/>
              <a:t>max</a:t>
            </a:r>
            <a:r>
              <a:rPr lang="en-US" altLang="en-US" dirty="0"/>
              <a:t> occurs when </a:t>
            </a:r>
            <a:r>
              <a:rPr lang="en-US" altLang="en-US" i="1" dirty="0"/>
              <a:t>a</a:t>
            </a:r>
            <a:r>
              <a:rPr lang="en-US" altLang="en-US" dirty="0"/>
              <a:t>=0, and that the slope of the velocity curve is zero at this point.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1917755" y="3191219"/>
            <a:ext cx="60762" cy="3128963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1247455" y="3443472"/>
            <a:ext cx="293052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 Box 1038"/>
          <p:cNvSpPr txBox="1">
            <a:spLocks noChangeArrowheads="1"/>
          </p:cNvSpPr>
          <p:nvPr/>
        </p:nvSpPr>
        <p:spPr bwMode="auto">
          <a:xfrm>
            <a:off x="5008735" y="5920132"/>
            <a:ext cx="6820799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>
                <a:solidFill>
                  <a:srgbClr val="FF0000"/>
                </a:solidFill>
              </a:rPr>
              <a:t>What are 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, </a:t>
            </a:r>
            <a:r>
              <a:rPr lang="en-US" altLang="en-US" i="1">
                <a:solidFill>
                  <a:srgbClr val="FF0000"/>
                </a:solidFill>
              </a:rPr>
              <a:t>v</a:t>
            </a:r>
            <a:r>
              <a:rPr lang="en-US" altLang="en-US">
                <a:solidFill>
                  <a:srgbClr val="FF0000"/>
                </a:solidFill>
              </a:rPr>
              <a:t>, and </a:t>
            </a:r>
            <a:r>
              <a:rPr lang="en-US" altLang="en-US" i="1">
                <a:solidFill>
                  <a:srgbClr val="FF0000"/>
                </a:solidFill>
              </a:rPr>
              <a:t>a</a:t>
            </a:r>
            <a:r>
              <a:rPr lang="en-US" altLang="en-US">
                <a:solidFill>
                  <a:srgbClr val="FF0000"/>
                </a:solidFill>
              </a:rPr>
              <a:t> at </a:t>
            </a:r>
            <a:r>
              <a:rPr lang="en-US" altLang="en-US" i="1">
                <a:solidFill>
                  <a:srgbClr val="FF0000"/>
                </a:solidFill>
              </a:rPr>
              <a:t>t</a:t>
            </a:r>
            <a:r>
              <a:rPr lang="en-US" altLang="en-US">
                <a:solidFill>
                  <a:srgbClr val="FF0000"/>
                </a:solidFill>
              </a:rPr>
              <a:t> = 4 s 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1169280" y="2060280"/>
              <a:ext cx="2604240" cy="39733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162800" y="2057760"/>
                <a:ext cx="2615400" cy="3985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79118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ation of motion of particle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337751" y="1062862"/>
            <a:ext cx="11491783" cy="2714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b="1" dirty="0"/>
              <a:t>We often determine accelerations from the forces applied (kinetics will be covered later)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b="1" dirty="0"/>
              <a:t>Generally have three classes of motion</a:t>
            </a:r>
          </a:p>
          <a:p>
            <a:pPr lvl="1" eaLnBrk="1" hangingPunct="1">
              <a:spcBef>
                <a:spcPct val="20000"/>
              </a:spcBef>
              <a:buFontTx/>
              <a:buChar char="-"/>
            </a:pPr>
            <a:r>
              <a:rPr lang="en-US" altLang="en-US" sz="2400" dirty="0"/>
              <a:t>acceleration given as a function of </a:t>
            </a:r>
            <a:r>
              <a:rPr lang="en-US" altLang="en-US" sz="2400" i="1" dirty="0"/>
              <a:t>time</a:t>
            </a:r>
            <a:r>
              <a:rPr lang="en-US" altLang="en-US" sz="2400" dirty="0"/>
              <a:t>, </a:t>
            </a:r>
            <a:r>
              <a:rPr lang="en-US" altLang="en-US" sz="2400" i="1" dirty="0"/>
              <a:t>a</a:t>
            </a:r>
            <a:r>
              <a:rPr lang="en-US" altLang="en-US" sz="2400" dirty="0"/>
              <a:t> = </a:t>
            </a:r>
            <a:r>
              <a:rPr lang="en-US" altLang="en-US" sz="2400" i="1" dirty="0"/>
              <a:t>f</a:t>
            </a:r>
            <a:r>
              <a:rPr lang="en-US" altLang="en-US" sz="2400" dirty="0"/>
              <a:t>(</a:t>
            </a:r>
            <a:r>
              <a:rPr lang="en-US" altLang="en-US" sz="2400" i="1" dirty="0"/>
              <a:t>t</a:t>
            </a:r>
            <a:r>
              <a:rPr lang="en-US" altLang="en-US" sz="2400" dirty="0"/>
              <a:t>)</a:t>
            </a:r>
          </a:p>
          <a:p>
            <a:pPr lvl="1" eaLnBrk="1" hangingPunct="1">
              <a:spcBef>
                <a:spcPct val="20000"/>
              </a:spcBef>
            </a:pPr>
            <a:r>
              <a:rPr lang="en-US" altLang="en-US" sz="2400" dirty="0"/>
              <a:t>-	acceleration given as a function of  </a:t>
            </a:r>
            <a:r>
              <a:rPr lang="en-US" altLang="en-US" sz="2400" i="1" dirty="0"/>
              <a:t>position</a:t>
            </a:r>
            <a:r>
              <a:rPr lang="en-US" altLang="en-US" sz="2400" dirty="0"/>
              <a:t>, </a:t>
            </a:r>
            <a:r>
              <a:rPr lang="en-US" altLang="en-US" sz="2400" i="1" dirty="0"/>
              <a:t>a</a:t>
            </a:r>
            <a:r>
              <a:rPr lang="en-US" altLang="en-US" sz="2400" dirty="0"/>
              <a:t> = f(</a:t>
            </a:r>
            <a:r>
              <a:rPr lang="en-US" altLang="en-US" sz="2400" i="1" dirty="0"/>
              <a:t>x</a:t>
            </a:r>
            <a:r>
              <a:rPr lang="en-US" altLang="en-US" sz="2400" dirty="0"/>
              <a:t>)</a:t>
            </a:r>
          </a:p>
          <a:p>
            <a:pPr lvl="1" eaLnBrk="1" hangingPunct="1">
              <a:spcBef>
                <a:spcPct val="20000"/>
              </a:spcBef>
            </a:pPr>
            <a:r>
              <a:rPr lang="en-US" altLang="en-US" sz="2400" dirty="0"/>
              <a:t>-	acceleration given as a function of </a:t>
            </a:r>
            <a:r>
              <a:rPr lang="en-US" altLang="en-US" sz="2400" i="1" dirty="0"/>
              <a:t>velocity</a:t>
            </a:r>
            <a:r>
              <a:rPr lang="en-US" altLang="en-US" sz="2400" dirty="0"/>
              <a:t>, </a:t>
            </a:r>
            <a:r>
              <a:rPr lang="en-US" altLang="en-US" sz="2400" i="1" dirty="0"/>
              <a:t>a</a:t>
            </a:r>
            <a:r>
              <a:rPr lang="en-US" altLang="en-US" sz="2400" dirty="0"/>
              <a:t> = f(</a:t>
            </a:r>
            <a:r>
              <a:rPr lang="en-US" altLang="en-US" sz="2400" i="1" dirty="0"/>
              <a:t>v</a:t>
            </a:r>
            <a:r>
              <a:rPr lang="en-US" altLang="en-US" sz="2400" dirty="0" smtClean="0"/>
              <a:t>)</a:t>
            </a:r>
            <a:endParaRPr lang="en-US" altLang="en-US" sz="2400" b="1" dirty="0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526170" y="3799363"/>
            <a:ext cx="45002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FF0000"/>
                </a:solidFill>
              </a:rPr>
              <a:t>Force </a:t>
            </a:r>
            <a:r>
              <a:rPr lang="en-US" altLang="en-US" sz="2400" b="1" dirty="0">
                <a:solidFill>
                  <a:srgbClr val="FF0000"/>
                </a:solidFill>
              </a:rPr>
              <a:t>is a function of position?</a:t>
            </a:r>
          </a:p>
        </p:txBody>
      </p:sp>
      <p:pic>
        <p:nvPicPr>
          <p:cNvPr id="23" name="Picture 7" descr="C:\Users\bself\Downloads\QD-MHED900144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170" y="4661886"/>
            <a:ext cx="4213153" cy="1020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5981350" y="3827793"/>
            <a:ext cx="5539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</a:rPr>
              <a:t>When force is a function of velocity?</a:t>
            </a: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1686931" y="5759814"/>
            <a:ext cx="2327275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00"/>
                </a:solidFill>
              </a:rPr>
              <a:t>a spring</a:t>
            </a:r>
          </a:p>
        </p:txBody>
      </p:sp>
      <p:pic>
        <p:nvPicPr>
          <p:cNvPr id="26" name="Picture 8" descr="C:\Users\bself\Documents\B&amp;J Book\PPT\PPT Slides\Images from DAL\QD-070824-N-0684R-06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704" b="37746"/>
          <a:stretch>
            <a:fillRect/>
          </a:stretch>
        </p:blipFill>
        <p:spPr bwMode="auto">
          <a:xfrm>
            <a:off x="6376070" y="4306230"/>
            <a:ext cx="4091677" cy="1739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8117758" y="6013104"/>
            <a:ext cx="894471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00"/>
                </a:solidFill>
              </a:rPr>
              <a:t>drag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4721400" y="2792880"/>
              <a:ext cx="5027400" cy="27212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711680" y="2788920"/>
                <a:ext cx="5042160" cy="2734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82541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  <p:bldP spid="22" grpId="0"/>
      <p:bldP spid="24" grpId="0"/>
      <p:bldP spid="25" grpId="0"/>
      <p:bldP spid="2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6D61BE93823A842A5FCCB2235C9EA92" ma:contentTypeVersion="2" ma:contentTypeDescription="Create a new document." ma:contentTypeScope="" ma:versionID="dfe79caef76a138a8302b9e8c06a2215">
  <xsd:schema xmlns:xsd="http://www.w3.org/2001/XMLSchema" xmlns:xs="http://www.w3.org/2001/XMLSchema" xmlns:p="http://schemas.microsoft.com/office/2006/metadata/properties" xmlns:ns2="f1ec8fd9-82f8-4edc-b221-4d5656994e8e" targetNamespace="http://schemas.microsoft.com/office/2006/metadata/properties" ma:root="true" ma:fieldsID="f7a909168bf16ed1777f4507d2a8479f" ns2:_="">
    <xsd:import namespace="f1ec8fd9-82f8-4edc-b221-4d5656994e8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1ec8fd9-82f8-4edc-b221-4d5656994e8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DBE8EE0-47EE-4D96-9FE7-44A71234ED7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906C623-987F-4176-BEE6-0100A912733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AB363ACF-F721-4115-9681-20450035FBAA}"/>
</file>

<file path=docProps/app.xml><?xml version="1.0" encoding="utf-8"?>
<Properties xmlns="http://schemas.openxmlformats.org/officeDocument/2006/extended-properties" xmlns:vt="http://schemas.openxmlformats.org/officeDocument/2006/docPropsVTypes">
  <TotalTime>4668</TotalTime>
  <Words>2753</Words>
  <Application>Microsoft Office PowerPoint</Application>
  <PresentationFormat>Widescreen</PresentationFormat>
  <Paragraphs>246</Paragraphs>
  <Slides>5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68" baseType="lpstr">
      <vt:lpstr>ＭＳ Ｐゴシック</vt:lpstr>
      <vt:lpstr>Arial</vt:lpstr>
      <vt:lpstr>Calibri</vt:lpstr>
      <vt:lpstr>Calibri Light</vt:lpstr>
      <vt:lpstr>Cambria Math</vt:lpstr>
      <vt:lpstr>Sitka Small</vt:lpstr>
      <vt:lpstr>Symbol</vt:lpstr>
      <vt:lpstr>Times New Roman</vt:lpstr>
      <vt:lpstr>Office Theme</vt:lpstr>
      <vt:lpstr>Bitmap 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TD</dc:creator>
  <cp:lastModifiedBy>NITD</cp:lastModifiedBy>
  <cp:revision>50</cp:revision>
  <dcterms:created xsi:type="dcterms:W3CDTF">2021-02-10T13:17:18Z</dcterms:created>
  <dcterms:modified xsi:type="dcterms:W3CDTF">2022-02-21T06:03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6D61BE93823A842A5FCCB2235C9EA92</vt:lpwstr>
  </property>
</Properties>
</file>